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18C" w:rsidRPr="003F1A5E" w:rsidRDefault="000C22DD" w:rsidP="0015318C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C22DD">
        <w:rPr>
          <w:rFonts w:ascii="Times New Roman" w:hAnsi="Times New Roman" w:cs="Times New Roman"/>
          <w:b/>
          <w:bCs/>
          <w:sz w:val="28"/>
          <w:szCs w:val="28"/>
        </w:rPr>
        <w:object w:dxaOrig="3053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47pt;height:539.4pt" o:ole="">
            <v:imagedata r:id="rId8" o:title=""/>
          </v:shape>
          <o:OLEObject Type="Embed" ProgID="FoxitReader.Document" ShapeID="_x0000_i1036" DrawAspect="Content" ObjectID="_1662205998" r:id="rId9"/>
        </w:object>
      </w:r>
    </w:p>
    <w:p w:rsidR="0015318C" w:rsidRPr="0023295D" w:rsidRDefault="0015318C" w:rsidP="0015318C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:rsidR="0015318C" w:rsidRPr="0023295D" w:rsidRDefault="0015318C" w:rsidP="0015318C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tabs>
          <w:tab w:val="left" w:pos="426"/>
        </w:tabs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tabs>
          <w:tab w:val="left" w:pos="426"/>
        </w:tabs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tabs>
          <w:tab w:val="left" w:pos="426"/>
        </w:tabs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tabs>
          <w:tab w:val="left" w:pos="426"/>
        </w:tabs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0C22DD">
      <w:pPr>
        <w:tabs>
          <w:tab w:val="left" w:pos="426"/>
        </w:tabs>
        <w:rPr>
          <w:b/>
          <w:bCs/>
          <w:color w:val="1D1D18"/>
          <w:sz w:val="28"/>
          <w:szCs w:val="28"/>
        </w:rPr>
      </w:pPr>
    </w:p>
    <w:p w:rsidR="0015318C" w:rsidRPr="00CE1DFE" w:rsidRDefault="0015318C" w:rsidP="00BD476E">
      <w:pPr>
        <w:pStyle w:val="aff0"/>
        <w:jc w:val="center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p w:rsidR="0015318C" w:rsidRPr="00CE1DFE" w:rsidRDefault="0015318C" w:rsidP="00CE1DFE">
      <w:pPr>
        <w:pStyle w:val="aff0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10774" w:type="dxa"/>
        <w:tblInd w:w="-1168" w:type="dxa"/>
        <w:tblLook w:val="04A0"/>
      </w:tblPr>
      <w:tblGrid>
        <w:gridCol w:w="1134"/>
        <w:gridCol w:w="9640"/>
      </w:tblGrid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Содержание 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ЦЕЛЕВОЙ РАЗДЕЛ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ояснительная записк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Цели и задачи реализации ООП ООО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1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ринципы и подходы к формированию ООП ООО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 освоения обучающимися ООП ООО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щие положе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Структура планируемых результатов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Личностные результаты освоения ООП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proofErr w:type="spellStart"/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Метапредметные</w:t>
            </w:r>
            <w:proofErr w:type="spellEnd"/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 xml:space="preserve"> результаты освоения ООП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noProof/>
                <w:sz w:val="24"/>
                <w:szCs w:val="24"/>
              </w:rPr>
              <w:t>Предметные результаты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Русский язык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Литератур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Иностранный язык (на примере английского языка)</w:t>
            </w:r>
          </w:p>
        </w:tc>
      </w:tr>
      <w:tr w:rsidR="00BD476E" w:rsidRPr="00CE1DFE" w:rsidTr="00BD476E">
        <w:trPr>
          <w:trHeight w:val="365"/>
        </w:trPr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торой иностранный язык (на примере английского языка)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5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История России. Всеобщая истор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6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Обществознание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7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Географ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8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Математик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9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Информатик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0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Физик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Биолог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Хим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Изобразительное искусство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Музык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5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Технолог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6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Физическая культура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2.5.17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b w:val="0"/>
                <w:sz w:val="24"/>
                <w:szCs w:val="24"/>
              </w:rPr>
              <w:t>Основы безопасности жизнедеятельности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sz w:val="24"/>
                <w:szCs w:val="24"/>
              </w:rPr>
              <w:t xml:space="preserve">Система оценки достижения планируемых результатов освоения ООП ООО 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3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щие положе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3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оценки личностных, 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метапредметных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и предметных результатов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1.3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рганизация и содержание оценочных процедур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sz w:val="24"/>
                <w:szCs w:val="24"/>
              </w:rPr>
              <w:t xml:space="preserve">СОДЕРЖАТЕЛЬНЫЙ РАЗДЕЛ 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sz w:val="24"/>
                <w:szCs w:val="24"/>
              </w:rPr>
              <w:t>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</w:t>
            </w:r>
            <w:r w:rsidRPr="00CE1DFE">
              <w:rPr>
                <w:rStyle w:val="20"/>
                <w:rFonts w:eastAsia="Calibri"/>
                <w:sz w:val="24"/>
                <w:szCs w:val="24"/>
              </w:rPr>
              <w:t>о</w:t>
            </w:r>
            <w:r w:rsidRPr="00CE1DFE">
              <w:rPr>
                <w:rStyle w:val="20"/>
                <w:rFonts w:eastAsia="Calibri"/>
                <w:sz w:val="24"/>
                <w:szCs w:val="24"/>
              </w:rPr>
              <w:t>сти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sub_318211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Цели и задачи программы, описание ее места и роли в реализации требований Стандарта</w:t>
            </w:r>
            <w:bookmarkEnd w:id="0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sub_318212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писание понятий, функций, состава и характеристик универсальных учебных действий (личностных, регулятивных, познавательных и коммуникативных) и их связи с содержан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льной деятельности</w:t>
            </w:r>
            <w:bookmarkEnd w:id="1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Типовые задачи применения универсальных учебных действий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писание особенностей реализации основных направлений учебно-исследовательской и проектной деятельности обучающихся (исследовательское, инженерное, прикладное, 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формационное, социальное, игровое, творческое направление проектов), а также форм о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ганизации учебно-исследовательской и проектной деятельности в рамках урочной и вн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урочной деятельности по каждому из направлений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1.5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Описание содержания, видов и форм организации учебной деятельности по формированию и развитию </w:t>
            </w:r>
            <w:proofErr w:type="spellStart"/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КТ-компетенций</w:t>
            </w:r>
            <w:proofErr w:type="spellEnd"/>
            <w:proofErr w:type="gramEnd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6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Перечень и описание основных элементов </w:t>
            </w:r>
            <w:proofErr w:type="spellStart"/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КТ-компетенций</w:t>
            </w:r>
            <w:proofErr w:type="spellEnd"/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и инструментов их использ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а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7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Планируемые результаты формирования и развития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компетентности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обучающихся в о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ласти использования информационно-коммуникационных технологий, подготовки инд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видуального проекта, выполняемого в процессе обучения в рамках одного предмета или на 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межпредметной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основе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8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иды взаимодействия с учебными, научными и социальными организациями, формы пр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лечения консультантов, экспертов и научных руководителей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9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писание условий, обеспечивающих развитие универсальных учебных действий у об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чающихся, в том числе информационно-методического обеспечения, подготовки кадров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10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стема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оценки деятельности 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, осуществляющей образовательную деятел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ть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, по формированию и развитию универсальных учебных действий у обучающихс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1.1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Методика и инструментарий мониторинга успешности освоения и применения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мися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универсальных учебных действий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sz w:val="24"/>
                <w:szCs w:val="24"/>
              </w:rPr>
            </w:pPr>
            <w:r w:rsidRPr="00CE1DFE">
              <w:rPr>
                <w:rStyle w:val="95"/>
                <w:sz w:val="24"/>
                <w:szCs w:val="24"/>
              </w:rPr>
              <w:t>Программы отдельных учебных предметов, курсов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sz w:val="24"/>
                <w:szCs w:val="24"/>
              </w:rPr>
              <w:t>Программа воспитания и социализации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 w:val="0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Цель и задачи духовно-нравственного развития, воспитания и социализации обучающихся, описание ценностных ориентиров, лежащих в ее основе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Направления деятельности по духовно-нравственному развитию, воспитанию и социал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зации, профессиональной ориентации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здоровьесберегающей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деятельности и формированию экологической культуры обучающихся</w:t>
            </w:r>
          </w:p>
        </w:tc>
      </w:tr>
      <w:tr w:rsidR="00BD476E" w:rsidRPr="00CE1DFE" w:rsidTr="00BD476E">
        <w:trPr>
          <w:trHeight w:val="70"/>
        </w:trPr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Содержание, виды деятельности и формы занятий с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мися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по каждому из напра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лений духовно-нравственного развития, воспитания и социализации обучающихс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Формы индивидуальной и групповой организации профессиональной ориентации об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чающихся по каждому из направлений</w:t>
            </w:r>
            <w:proofErr w:type="gramEnd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5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Этапы организации работы в системе социального воспитания в рамках 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, ос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ществляющей образовательную деятельность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, совместной деятельности 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, ос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CE1DF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ществляющей образовательную деятельность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с предприятиями, общественными организ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циями, в том числе с системой дополнительного образова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6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сновные формы организации педагогической поддержки социализации обучаю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спита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7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Модель организации работы по формированию экологически целесообразного, здорового и безопасного образа жизни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8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Описание деятельности школы в области непрерывного экологического 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здоровьесбер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гающего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образования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9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Система поощрения социальной успешности и проявлений активной жизненной позиции обучающихс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10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Критерии, показатели эффективности деятельности школы в части духовно-нравственного развития, воспитания и социализации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1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Методика и инструментарий мониторинга духовно-нравственного развития, воспитания и социализации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1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Планируемые результаты духовно-нравственного развития, воспитания и социализации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, формирования экологической культуры, культуры здорового и безопасного образа жизни обучающихс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3.1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лан воспитательной работы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sz w:val="24"/>
                <w:szCs w:val="24"/>
              </w:rPr>
              <w:t>Программа коррекционной работы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4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Цели и задачи программы коррекционной работы с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бучающимися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при получении осно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ного общего образова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4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еречень и содержание индивидуально ориентированных коррекционных направлений работы, способствующих освоению обучающимися с особыми образовательными потре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ностями основной образовательной программы основного общего образования</w:t>
            </w:r>
            <w:proofErr w:type="gramEnd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4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Система комплексного 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сихолого-медико-социального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сопровождения и </w:t>
            </w:r>
            <w:proofErr w:type="gram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оддержки</w:t>
            </w:r>
            <w:proofErr w:type="gram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об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чающихся с ограниченными возможностями здоровья, включающая комплексное обслед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ание, мониторинг динамики развития, успешности освоения основной образовательной программы основного общего образова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4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Механизм взаимодействия, предусматривающий общую целевую и единую стратегич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скую направленность работы с учетом </w:t>
            </w:r>
            <w:proofErr w:type="spellStart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вариативно-деятельностной</w:t>
            </w:r>
            <w:proofErr w:type="spellEnd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тактики учителей, сп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циалистов в области коррекционной педагогики, специальной психологии, медицинских работников школы, других образовательных организаций и институтов общества, реал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зующийся в единстве урочной, внеурочной и внешкольной деятельности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2.4.5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Theme="majorEastAsia"/>
                <w:b w:val="0"/>
                <w:bCs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Планируемые результаты коррекционной работы 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sz w:val="24"/>
                <w:szCs w:val="24"/>
              </w:rPr>
            </w:pPr>
            <w:r w:rsidRPr="00CE1DFE">
              <w:rPr>
                <w:rStyle w:val="20"/>
                <w:rFonts w:eastAsia="Calibri"/>
                <w:sz w:val="24"/>
                <w:szCs w:val="24"/>
              </w:rPr>
              <w:t>Организационный раздел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b w:val="0"/>
                <w:bCs w:val="0"/>
                <w:sz w:val="24"/>
                <w:szCs w:val="24"/>
              </w:rPr>
            </w:pPr>
            <w:bookmarkStart w:id="2" w:name="_Toc406059069"/>
            <w:bookmarkStart w:id="3" w:name="_Toc409691733"/>
            <w:bookmarkStart w:id="4" w:name="_Toc410654074"/>
            <w:bookmarkStart w:id="5" w:name="_Toc414553282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Примерный учебный план</w:t>
            </w:r>
            <w:bookmarkEnd w:id="2"/>
            <w:r w:rsidRPr="00CE1DFE">
              <w:rPr>
                <w:rFonts w:ascii="Times New Roman" w:hAnsi="Times New Roman" w:cs="Times New Roman"/>
                <w:sz w:val="24"/>
                <w:szCs w:val="24"/>
              </w:rPr>
              <w:t xml:space="preserve"> основного общего образования</w:t>
            </w:r>
            <w:bookmarkEnd w:id="3"/>
            <w:bookmarkEnd w:id="4"/>
            <w:bookmarkEnd w:id="5"/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Календарный учебный график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Style w:val="Zag11"/>
                <w:rFonts w:ascii="Times New Roman" w:eastAsia="@Arial Unicode MS" w:hAnsi="Times New Roman" w:cs="Times New Roman"/>
                <w:b/>
                <w:sz w:val="24"/>
                <w:szCs w:val="24"/>
              </w:rPr>
              <w:t>План внеурочной деятельности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Style w:val="20"/>
                <w:rFonts w:eastAsia="Calibri"/>
                <w:b w:val="0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Система условий реализации основной образовательной программы основного общего о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разования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4.1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Описание имеющихся условий: кадровых, психолого-педагогических, финансовых, мат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риально-технических, информационно-методических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4.2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Механизмы достижения целевых ориентиров в системе условий</w:t>
            </w:r>
          </w:p>
        </w:tc>
      </w:tr>
      <w:tr w:rsidR="00BD476E" w:rsidRPr="00CE1DFE" w:rsidTr="00BD476E">
        <w:tc>
          <w:tcPr>
            <w:tcW w:w="1134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3.4.3</w:t>
            </w:r>
          </w:p>
        </w:tc>
        <w:tc>
          <w:tcPr>
            <w:tcW w:w="9640" w:type="dxa"/>
          </w:tcPr>
          <w:p w:rsidR="00BD476E" w:rsidRPr="00CE1DFE" w:rsidRDefault="00BD476E" w:rsidP="00CE1DFE">
            <w:pPr>
              <w:pStyle w:val="aff0"/>
              <w:rPr>
                <w:rFonts w:ascii="Times New Roman" w:hAnsi="Times New Roman" w:cs="Times New Roman"/>
                <w:sz w:val="24"/>
                <w:szCs w:val="24"/>
              </w:rPr>
            </w:pPr>
            <w:r w:rsidRPr="00CE1DFE">
              <w:rPr>
                <w:rFonts w:ascii="Times New Roman" w:hAnsi="Times New Roman" w:cs="Times New Roman"/>
                <w:sz w:val="24"/>
                <w:szCs w:val="24"/>
              </w:rPr>
              <w:t>Сетевой график (дорожная карта) по формированию необходимой системы условий</w:t>
            </w:r>
          </w:p>
        </w:tc>
      </w:tr>
    </w:tbl>
    <w:p w:rsidR="0015318C" w:rsidRPr="00CE1DFE" w:rsidRDefault="0015318C" w:rsidP="00CE1DFE">
      <w:pPr>
        <w:pStyle w:val="aff0"/>
        <w:rPr>
          <w:rFonts w:ascii="Times New Roman" w:hAnsi="Times New Roman" w:cs="Times New Roman"/>
          <w:sz w:val="24"/>
          <w:szCs w:val="24"/>
        </w:rPr>
      </w:pPr>
    </w:p>
    <w:p w:rsidR="00765C8E" w:rsidRPr="00CE1DFE" w:rsidRDefault="00765C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br w:type="page"/>
      </w:r>
    </w:p>
    <w:p w:rsidR="0015318C" w:rsidRPr="00CE1DFE" w:rsidRDefault="00765C8E" w:rsidP="00CE1DFE">
      <w:pPr>
        <w:pStyle w:val="aff0"/>
        <w:rPr>
          <w:rStyle w:val="95"/>
          <w:bCs w:val="0"/>
          <w:sz w:val="24"/>
          <w:szCs w:val="24"/>
        </w:rPr>
      </w:pPr>
      <w:r w:rsidRPr="00CE1DFE">
        <w:rPr>
          <w:rStyle w:val="95"/>
          <w:bCs w:val="0"/>
          <w:sz w:val="24"/>
          <w:szCs w:val="24"/>
        </w:rPr>
        <w:lastRenderedPageBreak/>
        <w:t>1. ЦЕЛЕВОЙ РАЗДЕЛ</w:t>
      </w:r>
    </w:p>
    <w:p w:rsidR="00765C8E" w:rsidRPr="00CE1DFE" w:rsidRDefault="00765C8E" w:rsidP="00CE1DFE">
      <w:pPr>
        <w:pStyle w:val="aff0"/>
        <w:rPr>
          <w:rStyle w:val="95"/>
          <w:bCs w:val="0"/>
          <w:sz w:val="24"/>
          <w:szCs w:val="24"/>
        </w:rPr>
      </w:pPr>
    </w:p>
    <w:p w:rsidR="00765C8E" w:rsidRPr="00CE1DFE" w:rsidRDefault="00765C8E" w:rsidP="00CE1DFE">
      <w:pPr>
        <w:pStyle w:val="aff0"/>
        <w:rPr>
          <w:rStyle w:val="95"/>
          <w:bCs w:val="0"/>
          <w:sz w:val="24"/>
          <w:szCs w:val="24"/>
        </w:rPr>
      </w:pPr>
      <w:r w:rsidRPr="00CE1DFE">
        <w:rPr>
          <w:rStyle w:val="95"/>
          <w:bCs w:val="0"/>
          <w:sz w:val="24"/>
          <w:szCs w:val="24"/>
        </w:rPr>
        <w:t>1.1. Пояснительная записка</w:t>
      </w:r>
    </w:p>
    <w:p w:rsidR="00765C8E" w:rsidRPr="00CE1DFE" w:rsidRDefault="00765C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6" w:name="_Toc410653946"/>
      <w:bookmarkStart w:id="7" w:name="_Toc414553127"/>
      <w:r w:rsidRPr="00CE1DFE">
        <w:rPr>
          <w:rStyle w:val="Zag11"/>
          <w:rFonts w:ascii="Times New Roman" w:hAnsi="Times New Roman" w:cs="Times New Roman"/>
          <w:sz w:val="24"/>
          <w:szCs w:val="24"/>
        </w:rPr>
        <w:t xml:space="preserve">Цели и задачи реализации ООП ООО </w:t>
      </w:r>
      <w:bookmarkEnd w:id="6"/>
      <w:bookmarkEnd w:id="7"/>
    </w:p>
    <w:p w:rsidR="00765C8E" w:rsidRPr="00CE1DFE" w:rsidRDefault="00800D0B" w:rsidP="00CE1DFE">
      <w:pPr>
        <w:pStyle w:val="aff0"/>
        <w:rPr>
          <w:rStyle w:val="Zag11"/>
          <w:rFonts w:ascii="Times New Roman" w:hAnsi="Times New Roman" w:cs="Times New Roman"/>
          <w:i/>
          <w:sz w:val="24"/>
          <w:szCs w:val="24"/>
        </w:rPr>
      </w:pPr>
      <w:r w:rsidRPr="00CE1DFE">
        <w:rPr>
          <w:rStyle w:val="Zag11"/>
          <w:rFonts w:ascii="Times New Roman" w:hAnsi="Times New Roman" w:cs="Times New Roman"/>
          <w:i/>
          <w:sz w:val="24"/>
          <w:szCs w:val="24"/>
        </w:rPr>
        <w:t>Цели</w:t>
      </w:r>
      <w:r w:rsidR="00765C8E" w:rsidRPr="00CE1DFE">
        <w:rPr>
          <w:rStyle w:val="Zag11"/>
          <w:rFonts w:ascii="Times New Roman" w:hAnsi="Times New Roman" w:cs="Times New Roman"/>
          <w:i/>
          <w:sz w:val="24"/>
          <w:szCs w:val="24"/>
        </w:rPr>
        <w:t xml:space="preserve"> реализации </w:t>
      </w:r>
      <w:r w:rsidRPr="00CE1DFE">
        <w:rPr>
          <w:rStyle w:val="Zag11"/>
          <w:rFonts w:ascii="Times New Roman" w:hAnsi="Times New Roman" w:cs="Times New Roman"/>
          <w:i/>
          <w:sz w:val="24"/>
          <w:szCs w:val="24"/>
        </w:rPr>
        <w:t>ООП ООО</w:t>
      </w:r>
    </w:p>
    <w:p w:rsidR="00F60F8F" w:rsidRPr="00CE1DFE" w:rsidRDefault="00F60F8F" w:rsidP="00CE1DFE">
      <w:pPr>
        <w:pStyle w:val="aff0"/>
        <w:rPr>
          <w:rStyle w:val="Zag11"/>
          <w:rFonts w:ascii="Times New Roman" w:hAnsi="Times New Roman" w:cs="Times New Roman"/>
          <w:b/>
          <w:sz w:val="24"/>
          <w:szCs w:val="24"/>
        </w:rPr>
      </w:pPr>
      <w:r w:rsidRPr="00CE1DFE">
        <w:rPr>
          <w:rStyle w:val="Zag11"/>
          <w:rFonts w:ascii="Times New Roman" w:hAnsi="Times New Roman" w:cs="Times New Roman"/>
          <w:sz w:val="24"/>
          <w:szCs w:val="24"/>
        </w:rPr>
        <w:t>Целями реализации ООП ООО являются: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достижение выпускниками планируемых результатов: знаний, умений, навыков, комп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е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тенций и компетентностей, определяемых личностными, семейными, общественными, г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765C8E" w:rsidRPr="00CE1DFE" w:rsidRDefault="00800D0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становление и развитие личности </w:t>
      </w:r>
      <w:proofErr w:type="gramStart"/>
      <w:r w:rsidR="00765C8E" w:rsidRPr="00CE1DFE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в ее самобытности, уникальности, н</w:t>
      </w:r>
      <w:r w:rsidR="00765C8E" w:rsidRPr="00CE1DFE">
        <w:rPr>
          <w:rFonts w:ascii="Times New Roman" w:hAnsi="Times New Roman" w:cs="Times New Roman"/>
          <w:sz w:val="24"/>
          <w:szCs w:val="24"/>
        </w:rPr>
        <w:t>е</w:t>
      </w:r>
      <w:r w:rsidR="00765C8E" w:rsidRPr="00CE1DFE">
        <w:rPr>
          <w:rFonts w:ascii="Times New Roman" w:hAnsi="Times New Roman" w:cs="Times New Roman"/>
          <w:sz w:val="24"/>
          <w:szCs w:val="24"/>
        </w:rPr>
        <w:t>повторимости.</w:t>
      </w:r>
    </w:p>
    <w:p w:rsidR="00765C8E" w:rsidRPr="00CE1DFE" w:rsidRDefault="00765C8E" w:rsidP="00CE1DFE">
      <w:pPr>
        <w:pStyle w:val="aff0"/>
        <w:rPr>
          <w:rStyle w:val="Zag11"/>
          <w:rFonts w:ascii="Times New Roman" w:eastAsia="@Arial Unicode MS" w:hAnsi="Times New Roman" w:cs="Times New Roman"/>
          <w:bCs/>
          <w:i/>
          <w:noProof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Достижение поставленных целей при разработке и реализации образовательной организ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цией основной образовательной программы основного общего образования предусматр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и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вает </w:t>
      </w:r>
      <w:r w:rsidRPr="00CE1DFE"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  <w:t xml:space="preserve">решение следующих основных задач: 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беспечение соответствия 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ОП ООО 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требованиям Федерального государственного 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б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разовательного стандарта основного общего образования (ФГОС ООО)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- 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беспечение преемственности начального общего, основного общего, среднего общего образования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- 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беспечение доступности получения качественного основного общего образования, д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тижение планируемых результатов освоения 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ОП ООО 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семи обучающимися, в том чи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ле детьми-инвалидами и детьми с ОВЗ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установление требований к воспитанию и социализации обучающихся как части образ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ательной программы и соответствующему усилению воспитательного потенциала шк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беспечение эффективного сочетания урочных и внеурочных форм организации уче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б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ных занятий, взаимодействия всех участников образовательных отношений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взаимодействие образовательной организации при реализации 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ОП ООО 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 социальными партнерами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ыявление и развитие способностей обучающихся, в том числе детей, проявивших в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ы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дающиеся способности, детей с ОВЗ и инвалидов, их интересов через систему клубов, секций, студий и кружков, общественно полезную деятельность, в том числе с использ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анием возможностей образовательных организаций дополнительного образования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организация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 интеллектуальных и творческих соревнований, научно-технического тв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р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чества, проектной и учебно-исследовательской деятельности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участие обучающихся, их родителей (законных представителей), педагогических раб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т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ников и общественности в проектировании и развитии </w:t>
      </w:r>
      <w:proofErr w:type="spellStart"/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нутришкольной</w:t>
      </w:r>
      <w:proofErr w:type="spellEnd"/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 социальной ср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е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ды, школьного уклада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включение </w:t>
      </w:r>
      <w:proofErr w:type="gramStart"/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бучающихся</w:t>
      </w:r>
      <w:proofErr w:type="gramEnd"/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 в процессы познания и преобразования внешкольной социал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ь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ной среды (населенного пункта, района, города) для приобретения опыта реального управления и действия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е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тво с базовыми предприятиями, учреждениями профессионального образования, центр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ми профессиональной работы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охранение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и укрепление физического, психологического и социального здоровья об</w:t>
      </w:r>
      <w:r w:rsidR="00765C8E" w:rsidRPr="00CE1DFE">
        <w:rPr>
          <w:rFonts w:ascii="Times New Roman" w:hAnsi="Times New Roman" w:cs="Times New Roman"/>
          <w:sz w:val="24"/>
          <w:szCs w:val="24"/>
        </w:rPr>
        <w:t>у</w:t>
      </w:r>
      <w:r w:rsidR="00765C8E" w:rsidRPr="00CE1DFE">
        <w:rPr>
          <w:rFonts w:ascii="Times New Roman" w:hAnsi="Times New Roman" w:cs="Times New Roman"/>
          <w:sz w:val="24"/>
          <w:szCs w:val="24"/>
        </w:rPr>
        <w:t>чающихся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, обеспечение их безопасности.</w:t>
      </w:r>
    </w:p>
    <w:p w:rsidR="00765C8E" w:rsidRPr="00CE1DFE" w:rsidRDefault="00800D0B" w:rsidP="00CE1DFE">
      <w:pPr>
        <w:pStyle w:val="aff0"/>
        <w:rPr>
          <w:rStyle w:val="Zag11"/>
          <w:rFonts w:ascii="Times New Roman" w:hAnsi="Times New Roman" w:cs="Times New Roman"/>
          <w:b/>
          <w:sz w:val="24"/>
          <w:szCs w:val="24"/>
        </w:rPr>
      </w:pPr>
      <w:bookmarkStart w:id="8" w:name="_Toc414553128"/>
      <w:r w:rsidRPr="00CE1DFE">
        <w:rPr>
          <w:rStyle w:val="Zag11"/>
          <w:rFonts w:ascii="Times New Roman" w:hAnsi="Times New Roman" w:cs="Times New Roman"/>
          <w:sz w:val="24"/>
          <w:szCs w:val="24"/>
        </w:rPr>
        <w:t>1.1.2. </w:t>
      </w:r>
      <w:r w:rsidR="00765C8E" w:rsidRPr="00CE1DFE">
        <w:rPr>
          <w:rStyle w:val="Zag11"/>
          <w:rFonts w:ascii="Times New Roman" w:hAnsi="Times New Roman" w:cs="Times New Roman"/>
          <w:sz w:val="24"/>
          <w:szCs w:val="24"/>
        </w:rPr>
        <w:t xml:space="preserve">Принципы и подходы к формированию </w:t>
      </w:r>
      <w:r w:rsidRPr="00CE1DFE">
        <w:rPr>
          <w:rStyle w:val="Zag11"/>
          <w:rFonts w:ascii="Times New Roman" w:hAnsi="Times New Roman" w:cs="Times New Roman"/>
          <w:sz w:val="24"/>
          <w:szCs w:val="24"/>
        </w:rPr>
        <w:t>ООП ООО</w:t>
      </w:r>
      <w:bookmarkEnd w:id="8"/>
    </w:p>
    <w:p w:rsidR="00765C8E" w:rsidRPr="00CE1DFE" w:rsidRDefault="00765C8E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  <w:lastRenderedPageBreak/>
        <w:t xml:space="preserve">Методологической основой ФГОС является </w:t>
      </w:r>
      <w:proofErr w:type="spellStart"/>
      <w:r w:rsidRPr="00CE1DFE"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  <w:t>системно-деятельностный</w:t>
      </w:r>
      <w:proofErr w:type="spellEnd"/>
      <w:r w:rsidRPr="00CE1DFE"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  <w:t xml:space="preserve"> подход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, который предполагает: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б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щества на основе принципов толерантности, диалога культур и уважения многонаци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нального, поликультурного и </w:t>
      </w:r>
      <w:proofErr w:type="spellStart"/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поликонфессионального</w:t>
      </w:r>
      <w:proofErr w:type="spellEnd"/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 состава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е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ляющих пути и способы достижения желаемого уровня (результата) личностного и позн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ательного развития обучающихся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риентацию на достижение основного результата образования – развитие на основе 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с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воения 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УУД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ному образованию; 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признание решающей роли содержания образования, способов организации образов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тельной деятельности и учебного сотрудничества в достижении целей личностного и с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циального развития обучающихся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зовательного процесса и определении образовательно-воспитательных целей и путей их достижения;</w:t>
      </w:r>
    </w:p>
    <w:p w:rsidR="00765C8E" w:rsidRPr="00CE1DFE" w:rsidRDefault="00800D0B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разнообразие индивидуальных образовательных траекторий и индивидуального развития каждого обучающегося, в том числе детей, проявивших выдающиеся способности, детей-инвалидов и детей с ОВЗ.</w:t>
      </w:r>
    </w:p>
    <w:p w:rsidR="00765C8E" w:rsidRPr="00CE1DFE" w:rsidRDefault="00765C8E" w:rsidP="00CE1DFE">
      <w:pPr>
        <w:pStyle w:val="aff0"/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О</w:t>
      </w:r>
      <w:r w:rsidR="00800D0B" w:rsidRPr="00CE1DFE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 xml:space="preserve">ОП </w:t>
      </w:r>
      <w:proofErr w:type="gramStart"/>
      <w:r w:rsidR="00800D0B" w:rsidRPr="00CE1DFE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сформирована</w:t>
      </w:r>
      <w:proofErr w:type="gramEnd"/>
      <w:r w:rsidRPr="00CE1DFE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 xml:space="preserve"> с учетом психолого-педагогических особенностей раз</w:t>
      </w:r>
      <w:r w:rsidR="00800D0B" w:rsidRPr="00CE1DFE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вития детей 11-</w:t>
      </w:r>
      <w:r w:rsidRPr="00CE1DFE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15 лет, связанных:</w:t>
      </w:r>
    </w:p>
    <w:p w:rsidR="00765C8E" w:rsidRPr="00CE1DFE" w:rsidRDefault="00800D0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с переходом от учебных действий, характерных для начальной школы и осуществляемых только совместно с классом как учебной общностью и под руководством учителя, от сп</w:t>
      </w:r>
      <w:r w:rsidR="00765C8E" w:rsidRPr="00CE1DFE">
        <w:rPr>
          <w:rFonts w:ascii="Times New Roman" w:hAnsi="Times New Roman" w:cs="Times New Roman"/>
          <w:sz w:val="24"/>
          <w:szCs w:val="24"/>
        </w:rPr>
        <w:t>о</w:t>
      </w:r>
      <w:r w:rsidR="00765C8E" w:rsidRPr="00CE1DFE">
        <w:rPr>
          <w:rFonts w:ascii="Times New Roman" w:hAnsi="Times New Roman" w:cs="Times New Roman"/>
          <w:sz w:val="24"/>
          <w:szCs w:val="24"/>
        </w:rPr>
        <w:t>собности только осуществлять принятие заданной педагогом и осмысленной цели к овл</w:t>
      </w:r>
      <w:r w:rsidR="00765C8E" w:rsidRPr="00CE1DFE">
        <w:rPr>
          <w:rFonts w:ascii="Times New Roman" w:hAnsi="Times New Roman" w:cs="Times New Roman"/>
          <w:sz w:val="24"/>
          <w:szCs w:val="24"/>
        </w:rPr>
        <w:t>а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дению этой учебной деятельностью на уровне основной школы в единстве </w:t>
      </w:r>
      <w:proofErr w:type="spellStart"/>
      <w:r w:rsidR="00765C8E" w:rsidRPr="00CE1DFE">
        <w:rPr>
          <w:rFonts w:ascii="Times New Roman" w:hAnsi="Times New Roman" w:cs="Times New Roman"/>
          <w:sz w:val="24"/>
          <w:szCs w:val="24"/>
        </w:rPr>
        <w:t>мотивационно-смыслового</w:t>
      </w:r>
      <w:proofErr w:type="spellEnd"/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и операционно-технического компонентов, становление которой осуществл</w:t>
      </w:r>
      <w:r w:rsidR="00765C8E" w:rsidRPr="00CE1DFE">
        <w:rPr>
          <w:rFonts w:ascii="Times New Roman" w:hAnsi="Times New Roman" w:cs="Times New Roman"/>
          <w:sz w:val="24"/>
          <w:szCs w:val="24"/>
        </w:rPr>
        <w:t>я</w:t>
      </w:r>
      <w:r w:rsidR="00765C8E" w:rsidRPr="00CE1DFE">
        <w:rPr>
          <w:rFonts w:ascii="Times New Roman" w:hAnsi="Times New Roman" w:cs="Times New Roman"/>
          <w:sz w:val="24"/>
          <w:szCs w:val="24"/>
        </w:rPr>
        <w:t>ется в форме учебного исследования, к новой внутренней позиции обучающегося – н</w:t>
      </w:r>
      <w:r w:rsidR="00765C8E" w:rsidRPr="00CE1DFE">
        <w:rPr>
          <w:rFonts w:ascii="Times New Roman" w:hAnsi="Times New Roman" w:cs="Times New Roman"/>
          <w:sz w:val="24"/>
          <w:szCs w:val="24"/>
        </w:rPr>
        <w:t>а</w:t>
      </w:r>
      <w:r w:rsidR="00765C8E" w:rsidRPr="00CE1DFE">
        <w:rPr>
          <w:rFonts w:ascii="Times New Roman" w:hAnsi="Times New Roman" w:cs="Times New Roman"/>
          <w:sz w:val="24"/>
          <w:szCs w:val="24"/>
        </w:rPr>
        <w:t>правленности</w:t>
      </w:r>
      <w:proofErr w:type="gramEnd"/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на самостоятельный познавательный поиск, постановку учебных целей, о</w:t>
      </w:r>
      <w:r w:rsidR="00765C8E" w:rsidRPr="00CE1DFE">
        <w:rPr>
          <w:rFonts w:ascii="Times New Roman" w:hAnsi="Times New Roman" w:cs="Times New Roman"/>
          <w:sz w:val="24"/>
          <w:szCs w:val="24"/>
        </w:rPr>
        <w:t>с</w:t>
      </w:r>
      <w:r w:rsidR="00765C8E" w:rsidRPr="00CE1DFE">
        <w:rPr>
          <w:rFonts w:ascii="Times New Roman" w:hAnsi="Times New Roman" w:cs="Times New Roman"/>
          <w:sz w:val="24"/>
          <w:szCs w:val="24"/>
        </w:rPr>
        <w:t>воение и самостоятельное осуществление контрольных и оценочных действий, инициат</w:t>
      </w:r>
      <w:r w:rsidR="00765C8E" w:rsidRPr="00CE1DFE">
        <w:rPr>
          <w:rFonts w:ascii="Times New Roman" w:hAnsi="Times New Roman" w:cs="Times New Roman"/>
          <w:sz w:val="24"/>
          <w:szCs w:val="24"/>
        </w:rPr>
        <w:t>и</w:t>
      </w:r>
      <w:r w:rsidR="00765C8E" w:rsidRPr="00CE1DFE">
        <w:rPr>
          <w:rFonts w:ascii="Times New Roman" w:hAnsi="Times New Roman" w:cs="Times New Roman"/>
          <w:sz w:val="24"/>
          <w:szCs w:val="24"/>
        </w:rPr>
        <w:t>ву в организации учебного сотрудничества;</w:t>
      </w:r>
    </w:p>
    <w:p w:rsidR="00765C8E" w:rsidRPr="00CE1DFE" w:rsidRDefault="00800D0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с осуществлением </w:t>
      </w:r>
      <w:r w:rsidR="00791373" w:rsidRPr="00CE1DFE">
        <w:rPr>
          <w:rFonts w:ascii="Times New Roman" w:hAnsi="Times New Roman" w:cs="Times New Roman"/>
          <w:sz w:val="24"/>
          <w:szCs w:val="24"/>
        </w:rPr>
        <w:t>на каждом возрастном уровне (11-13 и 13-</w:t>
      </w:r>
      <w:r w:rsidR="00765C8E" w:rsidRPr="00CE1DFE">
        <w:rPr>
          <w:rFonts w:ascii="Times New Roman" w:hAnsi="Times New Roman" w:cs="Times New Roman"/>
          <w:sz w:val="24"/>
          <w:szCs w:val="24"/>
        </w:rPr>
        <w:t>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ания, контроля и оценки  и перехода</w:t>
      </w:r>
      <w:r w:rsidR="00765C8E"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65C8E" w:rsidRPr="00CE1DFE">
        <w:rPr>
          <w:rFonts w:ascii="Times New Roman" w:hAnsi="Times New Roman" w:cs="Times New Roman"/>
          <w:sz w:val="24"/>
          <w:szCs w:val="24"/>
        </w:rPr>
        <w:t>от самостоятельной постановки обучающимися новых учебных задач к развитию способности проектирования собственной учебной деятельн</w:t>
      </w:r>
      <w:r w:rsidR="00765C8E" w:rsidRPr="00CE1DFE">
        <w:rPr>
          <w:rFonts w:ascii="Times New Roman" w:hAnsi="Times New Roman" w:cs="Times New Roman"/>
          <w:sz w:val="24"/>
          <w:szCs w:val="24"/>
        </w:rPr>
        <w:t>о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сти  и построению жизненных планов во </w:t>
      </w:r>
      <w:proofErr w:type="spellStart"/>
      <w:r w:rsidR="00765C8E" w:rsidRPr="00CE1DFE">
        <w:rPr>
          <w:rFonts w:ascii="Times New Roman" w:hAnsi="Times New Roman" w:cs="Times New Roman"/>
          <w:sz w:val="24"/>
          <w:szCs w:val="24"/>
        </w:rPr>
        <w:t>временнóй</w:t>
      </w:r>
      <w:proofErr w:type="spellEnd"/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перспективе;</w:t>
      </w:r>
      <w:proofErr w:type="gramEnd"/>
    </w:p>
    <w:p w:rsidR="00765C8E" w:rsidRPr="00CE1DFE" w:rsidRDefault="00800D0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</w:t>
      </w:r>
      <w:r w:rsidR="00765C8E" w:rsidRPr="00CE1DFE">
        <w:rPr>
          <w:rFonts w:ascii="Times New Roman" w:hAnsi="Times New Roman" w:cs="Times New Roman"/>
          <w:sz w:val="24"/>
          <w:szCs w:val="24"/>
        </w:rPr>
        <w:t>у</w:t>
      </w:r>
      <w:r w:rsidR="00765C8E" w:rsidRPr="00CE1DFE">
        <w:rPr>
          <w:rFonts w:ascii="Times New Roman" w:hAnsi="Times New Roman" w:cs="Times New Roman"/>
          <w:sz w:val="24"/>
          <w:szCs w:val="24"/>
        </w:rPr>
        <w:t>жающим миром;</w:t>
      </w:r>
    </w:p>
    <w:p w:rsidR="00765C8E" w:rsidRPr="00CE1DFE" w:rsidRDefault="00800D0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с овладением коммуникативными средствами и способами организации кооперации и сотрудничества, развитием учебного сотрудничества, реализуемого в </w:t>
      </w:r>
      <w:proofErr w:type="gramStart"/>
      <w:r w:rsidR="00765C8E" w:rsidRPr="00CE1DFE">
        <w:rPr>
          <w:rFonts w:ascii="Times New Roman" w:hAnsi="Times New Roman" w:cs="Times New Roman"/>
          <w:sz w:val="24"/>
          <w:szCs w:val="24"/>
        </w:rPr>
        <w:t>отношениях</w:t>
      </w:r>
      <w:proofErr w:type="gramEnd"/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об</w:t>
      </w:r>
      <w:r w:rsidR="00765C8E" w:rsidRPr="00CE1DFE">
        <w:rPr>
          <w:rFonts w:ascii="Times New Roman" w:hAnsi="Times New Roman" w:cs="Times New Roman"/>
          <w:sz w:val="24"/>
          <w:szCs w:val="24"/>
        </w:rPr>
        <w:t>у</w:t>
      </w:r>
      <w:r w:rsidR="00765C8E" w:rsidRPr="00CE1DFE">
        <w:rPr>
          <w:rFonts w:ascii="Times New Roman" w:hAnsi="Times New Roman" w:cs="Times New Roman"/>
          <w:sz w:val="24"/>
          <w:szCs w:val="24"/>
        </w:rPr>
        <w:t>чающихся с учителем и сверстниками;</w:t>
      </w:r>
    </w:p>
    <w:p w:rsidR="00765C8E" w:rsidRPr="00CE1DFE" w:rsidRDefault="00800D0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с изменением формы организации учебной деятельности и учебного сотрудничества </w:t>
      </w:r>
      <w:proofErr w:type="gramStart"/>
      <w:r w:rsidR="00765C8E" w:rsidRPr="00CE1DFE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="00765C8E" w:rsidRPr="00CE1DFE">
        <w:rPr>
          <w:rFonts w:ascii="Times New Roman" w:hAnsi="Times New Roman" w:cs="Times New Roman"/>
          <w:sz w:val="24"/>
          <w:szCs w:val="24"/>
        </w:rPr>
        <w:t xml:space="preserve"> классно-урочной к лабораторно-семинарской и лекционно-лабораторной исследовател</w:t>
      </w:r>
      <w:r w:rsidR="00765C8E" w:rsidRPr="00CE1DFE">
        <w:rPr>
          <w:rFonts w:ascii="Times New Roman" w:hAnsi="Times New Roman" w:cs="Times New Roman"/>
          <w:sz w:val="24"/>
          <w:szCs w:val="24"/>
        </w:rPr>
        <w:t>ь</w:t>
      </w:r>
      <w:r w:rsidR="00765C8E" w:rsidRPr="00CE1DFE">
        <w:rPr>
          <w:rFonts w:ascii="Times New Roman" w:hAnsi="Times New Roman" w:cs="Times New Roman"/>
          <w:sz w:val="24"/>
          <w:szCs w:val="24"/>
        </w:rPr>
        <w:t>ской.</w:t>
      </w:r>
    </w:p>
    <w:p w:rsidR="00765C8E" w:rsidRPr="00CE1DFE" w:rsidRDefault="00765C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lastRenderedPageBreak/>
        <w:t>Переход обучающегося в основную школу совпадает с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первым этапом подросткового развития</w:t>
      </w:r>
      <w:r w:rsidR="00B7678E" w:rsidRPr="00CE1DFE">
        <w:rPr>
          <w:rFonts w:ascii="Times New Roman" w:hAnsi="Times New Roman" w:cs="Times New Roman"/>
          <w:i/>
          <w:sz w:val="24"/>
          <w:szCs w:val="24"/>
        </w:rPr>
        <w:t xml:space="preserve"> -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переходом к кризису младшего подросткового воз</w:t>
      </w:r>
      <w:r w:rsidR="00791373" w:rsidRPr="00CE1DFE">
        <w:rPr>
          <w:rFonts w:ascii="Times New Roman" w:hAnsi="Times New Roman" w:cs="Times New Roman"/>
          <w:sz w:val="24"/>
          <w:szCs w:val="24"/>
        </w:rPr>
        <w:t>раста (11-13 лет, 5-</w:t>
      </w:r>
      <w:r w:rsidRPr="00CE1DFE">
        <w:rPr>
          <w:rFonts w:ascii="Times New Roman" w:hAnsi="Times New Roman" w:cs="Times New Roman"/>
          <w:sz w:val="24"/>
          <w:szCs w:val="24"/>
        </w:rPr>
        <w:t>7 классы), характеризующим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витие самосознания – представления о том, что он уже не ребенок, т. е. чувства взрос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, а также внутренней переориентацией подростка с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авил и ограничений, связанных с моралью послушания, на нормы поведения взрослых. </w:t>
      </w:r>
    </w:p>
    <w:p w:rsidR="00765C8E" w:rsidRPr="00CE1DFE" w:rsidRDefault="00765C8E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торой </w:t>
      </w:r>
      <w:r w:rsidR="00791373" w:rsidRPr="00CE1DFE">
        <w:rPr>
          <w:rFonts w:ascii="Times New Roman" w:hAnsi="Times New Roman" w:cs="Times New Roman"/>
          <w:i/>
          <w:sz w:val="24"/>
          <w:szCs w:val="24"/>
        </w:rPr>
        <w:t>этап подросткового развития (14-15 лет, 8-</w:t>
      </w:r>
      <w:r w:rsidRPr="00CE1DFE">
        <w:rPr>
          <w:rFonts w:ascii="Times New Roman" w:hAnsi="Times New Roman" w:cs="Times New Roman"/>
          <w:i/>
          <w:sz w:val="24"/>
          <w:szCs w:val="24"/>
        </w:rPr>
        <w:t>9 классы), характеризуется:</w:t>
      </w:r>
    </w:p>
    <w:p w:rsidR="00765C8E" w:rsidRPr="00CE1DFE" w:rsidRDefault="00B767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бурным, скачкообразным характером развития, т. е. происходящими за сравнительно к</w:t>
      </w:r>
      <w:r w:rsidR="00765C8E" w:rsidRPr="00CE1DFE">
        <w:rPr>
          <w:rFonts w:ascii="Times New Roman" w:hAnsi="Times New Roman" w:cs="Times New Roman"/>
          <w:sz w:val="24"/>
          <w:szCs w:val="24"/>
        </w:rPr>
        <w:t>о</w:t>
      </w:r>
      <w:r w:rsidR="00765C8E" w:rsidRPr="00CE1DFE">
        <w:rPr>
          <w:rFonts w:ascii="Times New Roman" w:hAnsi="Times New Roman" w:cs="Times New Roman"/>
          <w:sz w:val="24"/>
          <w:szCs w:val="24"/>
        </w:rPr>
        <w:t>роткий срок многочисленными качественными изменениями прежних особенностей, и</w:t>
      </w:r>
      <w:r w:rsidR="00765C8E" w:rsidRPr="00CE1DFE">
        <w:rPr>
          <w:rFonts w:ascii="Times New Roman" w:hAnsi="Times New Roman" w:cs="Times New Roman"/>
          <w:sz w:val="24"/>
          <w:szCs w:val="24"/>
        </w:rPr>
        <w:t>н</w:t>
      </w:r>
      <w:r w:rsidR="00765C8E" w:rsidRPr="00CE1DFE">
        <w:rPr>
          <w:rFonts w:ascii="Times New Roman" w:hAnsi="Times New Roman" w:cs="Times New Roman"/>
          <w:sz w:val="24"/>
          <w:szCs w:val="24"/>
        </w:rPr>
        <w:t>тересов и отношений ребенка, появлением у подростка значительных субъективных тру</w:t>
      </w:r>
      <w:r w:rsidR="00765C8E" w:rsidRPr="00CE1DFE">
        <w:rPr>
          <w:rFonts w:ascii="Times New Roman" w:hAnsi="Times New Roman" w:cs="Times New Roman"/>
          <w:sz w:val="24"/>
          <w:szCs w:val="24"/>
        </w:rPr>
        <w:t>д</w:t>
      </w:r>
      <w:r w:rsidR="00765C8E" w:rsidRPr="00CE1DFE">
        <w:rPr>
          <w:rFonts w:ascii="Times New Roman" w:hAnsi="Times New Roman" w:cs="Times New Roman"/>
          <w:sz w:val="24"/>
          <w:szCs w:val="24"/>
        </w:rPr>
        <w:t>ностей и переживаний;</w:t>
      </w:r>
    </w:p>
    <w:p w:rsidR="00765C8E" w:rsidRPr="00CE1DFE" w:rsidRDefault="00B767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стремлением подростка к общению и совместной деятельности со сверстниками;</w:t>
      </w:r>
    </w:p>
    <w:p w:rsidR="00765C8E" w:rsidRPr="00CE1DFE" w:rsidRDefault="00B767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765C8E" w:rsidRPr="00CE1DFE" w:rsidRDefault="00B767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обостренной, в связи с возникновением чувства взрослости, восприимчивостью к усво</w:t>
      </w:r>
      <w:r w:rsidR="00765C8E" w:rsidRPr="00CE1DFE">
        <w:rPr>
          <w:rFonts w:ascii="Times New Roman" w:hAnsi="Times New Roman" w:cs="Times New Roman"/>
          <w:sz w:val="24"/>
          <w:szCs w:val="24"/>
        </w:rPr>
        <w:t>е</w:t>
      </w:r>
      <w:r w:rsidR="00765C8E" w:rsidRPr="00CE1DFE">
        <w:rPr>
          <w:rFonts w:ascii="Times New Roman" w:hAnsi="Times New Roman" w:cs="Times New Roman"/>
          <w:sz w:val="24"/>
          <w:szCs w:val="24"/>
        </w:rPr>
        <w:t xml:space="preserve">нию норм, ценностей и способов поведения, которые существуют в мире взрослых и в их отношениях, порождающей </w:t>
      </w:r>
      <w:r w:rsidR="00765C8E" w:rsidRPr="00CE1DFE">
        <w:rPr>
          <w:rFonts w:ascii="Times New Roman" w:hAnsi="Times New Roman" w:cs="Times New Roman"/>
          <w:bCs/>
          <w:sz w:val="24"/>
          <w:szCs w:val="24"/>
        </w:rPr>
        <w:t>интенсивное формирование нравственных понятий и убежд</w:t>
      </w:r>
      <w:r w:rsidR="00765C8E" w:rsidRPr="00CE1DFE">
        <w:rPr>
          <w:rFonts w:ascii="Times New Roman" w:hAnsi="Times New Roman" w:cs="Times New Roman"/>
          <w:bCs/>
          <w:sz w:val="24"/>
          <w:szCs w:val="24"/>
        </w:rPr>
        <w:t>е</w:t>
      </w:r>
      <w:r w:rsidR="00765C8E" w:rsidRPr="00CE1DFE">
        <w:rPr>
          <w:rFonts w:ascii="Times New Roman" w:hAnsi="Times New Roman" w:cs="Times New Roman"/>
          <w:bCs/>
          <w:sz w:val="24"/>
          <w:szCs w:val="24"/>
        </w:rPr>
        <w:t xml:space="preserve">ний, выработку принципов, </w:t>
      </w:r>
      <w:r w:rsidR="00765C8E"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моральное развитие личности; </w:t>
      </w:r>
      <w:r w:rsidR="00765C8E" w:rsidRPr="00CE1DFE">
        <w:rPr>
          <w:rFonts w:ascii="Times New Roman" w:hAnsi="Times New Roman" w:cs="Times New Roman"/>
          <w:bCs/>
          <w:sz w:val="24"/>
          <w:szCs w:val="24"/>
        </w:rPr>
        <w:t>т.е. моральным развитием ли</w:t>
      </w:r>
      <w:r w:rsidR="00765C8E" w:rsidRPr="00CE1DFE">
        <w:rPr>
          <w:rFonts w:ascii="Times New Roman" w:hAnsi="Times New Roman" w:cs="Times New Roman"/>
          <w:bCs/>
          <w:sz w:val="24"/>
          <w:szCs w:val="24"/>
        </w:rPr>
        <w:t>ч</w:t>
      </w:r>
      <w:r w:rsidR="00765C8E" w:rsidRPr="00CE1DFE">
        <w:rPr>
          <w:rFonts w:ascii="Times New Roman" w:hAnsi="Times New Roman" w:cs="Times New Roman"/>
          <w:bCs/>
          <w:sz w:val="24"/>
          <w:szCs w:val="24"/>
        </w:rPr>
        <w:t>ности;</w:t>
      </w:r>
    </w:p>
    <w:p w:rsidR="00765C8E" w:rsidRPr="00CE1DFE" w:rsidRDefault="00B767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сложными поведенческими проявлениями, вызванными противоречием между потре</w:t>
      </w:r>
      <w:r w:rsidR="00765C8E" w:rsidRPr="00CE1DFE">
        <w:rPr>
          <w:rFonts w:ascii="Times New Roman" w:hAnsi="Times New Roman" w:cs="Times New Roman"/>
          <w:sz w:val="24"/>
          <w:szCs w:val="24"/>
        </w:rPr>
        <w:t>б</w:t>
      </w:r>
      <w:r w:rsidR="00765C8E" w:rsidRPr="00CE1DFE">
        <w:rPr>
          <w:rFonts w:ascii="Times New Roman" w:hAnsi="Times New Roman" w:cs="Times New Roman"/>
          <w:sz w:val="24"/>
          <w:szCs w:val="24"/>
        </w:rPr>
        <w:t>ностью подростков в признании их взрослыми со стороны окружающих и собственной неуверенностью в этом, проявляющимися в разных формах непослушания, сопротивления и протеста;</w:t>
      </w:r>
    </w:p>
    <w:p w:rsidR="00765C8E" w:rsidRPr="00CE1DFE" w:rsidRDefault="00B7678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765C8E" w:rsidRPr="00CE1DFE">
        <w:rPr>
          <w:rFonts w:ascii="Times New Roman" w:hAnsi="Times New Roman" w:cs="Times New Roman"/>
          <w:sz w:val="24"/>
          <w:szCs w:val="24"/>
        </w:rPr>
        <w:t>изменением социальной ситуации развития: ростом информационных перегрузок, хара</w:t>
      </w:r>
      <w:r w:rsidR="00765C8E" w:rsidRPr="00CE1DFE">
        <w:rPr>
          <w:rFonts w:ascii="Times New Roman" w:hAnsi="Times New Roman" w:cs="Times New Roman"/>
          <w:sz w:val="24"/>
          <w:szCs w:val="24"/>
        </w:rPr>
        <w:t>к</w:t>
      </w:r>
      <w:r w:rsidR="00765C8E" w:rsidRPr="00CE1DFE">
        <w:rPr>
          <w:rFonts w:ascii="Times New Roman" w:hAnsi="Times New Roman" w:cs="Times New Roman"/>
          <w:sz w:val="24"/>
          <w:szCs w:val="24"/>
        </w:rPr>
        <w:t>тером социальных взаимодействий, способами получения информации (СМИ, телевид</w:t>
      </w:r>
      <w:r w:rsidR="00765C8E" w:rsidRPr="00CE1DFE">
        <w:rPr>
          <w:rFonts w:ascii="Times New Roman" w:hAnsi="Times New Roman" w:cs="Times New Roman"/>
          <w:sz w:val="24"/>
          <w:szCs w:val="24"/>
        </w:rPr>
        <w:t>е</w:t>
      </w:r>
      <w:r w:rsidR="00765C8E" w:rsidRPr="00CE1DFE">
        <w:rPr>
          <w:rFonts w:ascii="Times New Roman" w:hAnsi="Times New Roman" w:cs="Times New Roman"/>
          <w:sz w:val="24"/>
          <w:szCs w:val="24"/>
        </w:rPr>
        <w:t>ние, Интернет).</w:t>
      </w:r>
    </w:p>
    <w:p w:rsidR="00765C8E" w:rsidRPr="00CE1DFE" w:rsidRDefault="00765C8E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Уче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в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ной позицией учителя, а также с адекватностью построения образовательного процесса и выбором условий и методик обучения.</w:t>
      </w:r>
    </w:p>
    <w:p w:rsidR="00765C8E" w:rsidRPr="00CE1DFE" w:rsidRDefault="00765C8E" w:rsidP="00CE1DFE">
      <w:pPr>
        <w:pStyle w:val="aff0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бъективно необходимое для подготовки к будущей жизни развитие социальной взрос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 подростка требует и от родителей (законных представителей) решения соответству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 xml:space="preserve">щей задачи воспитания подростка в семье, смены прежнего типа отношений на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овый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25424A" w:rsidRPr="00CE1DFE" w:rsidRDefault="0025424A" w:rsidP="00CE1DFE">
      <w:pPr>
        <w:pStyle w:val="aff0"/>
        <w:rPr>
          <w:rStyle w:val="Zag11"/>
          <w:rFonts w:ascii="Times New Roman" w:hAnsi="Times New Roman" w:cs="Times New Roman"/>
          <w:b/>
          <w:sz w:val="24"/>
          <w:szCs w:val="24"/>
        </w:rPr>
      </w:pPr>
      <w:bookmarkStart w:id="9" w:name="_Toc405145647"/>
      <w:bookmarkStart w:id="10" w:name="_Toc406058976"/>
      <w:bookmarkStart w:id="11" w:name="_Toc409691625"/>
      <w:bookmarkStart w:id="12" w:name="_Toc410653947"/>
      <w:bookmarkStart w:id="13" w:name="_Toc410702952"/>
      <w:bookmarkStart w:id="14" w:name="_Toc414553129"/>
      <w:r w:rsidRPr="00CE1DFE">
        <w:rPr>
          <w:rStyle w:val="Zag11"/>
          <w:rFonts w:ascii="Times New Roman" w:hAnsi="Times New Roman" w:cs="Times New Roman"/>
          <w:b/>
          <w:sz w:val="24"/>
          <w:szCs w:val="24"/>
        </w:rPr>
        <w:t xml:space="preserve">Планируемые результаты освоения обучающимися ООП ООО </w:t>
      </w:r>
      <w:bookmarkEnd w:id="9"/>
      <w:bookmarkEnd w:id="10"/>
      <w:bookmarkEnd w:id="11"/>
      <w:bookmarkEnd w:id="12"/>
      <w:bookmarkEnd w:id="13"/>
      <w:bookmarkEnd w:id="14"/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5" w:name="_Toc410653948"/>
      <w:bookmarkStart w:id="16" w:name="_Toc414553130"/>
      <w:r w:rsidRPr="00CE1DFE">
        <w:rPr>
          <w:rFonts w:ascii="Times New Roman" w:hAnsi="Times New Roman" w:cs="Times New Roman"/>
          <w:sz w:val="24"/>
          <w:szCs w:val="24"/>
        </w:rPr>
        <w:t>1.2.1. Общие положения</w:t>
      </w:r>
      <w:bookmarkEnd w:id="15"/>
      <w:bookmarkEnd w:id="16"/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pacing w:val="-4"/>
          <w:sz w:val="24"/>
          <w:szCs w:val="24"/>
        </w:rPr>
      </w:pPr>
      <w:r w:rsidRPr="00CE1DFE">
        <w:rPr>
          <w:rFonts w:ascii="Times New Roman" w:hAnsi="Times New Roman" w:cs="Times New Roman"/>
          <w:spacing w:val="-4"/>
          <w:sz w:val="24"/>
          <w:szCs w:val="24"/>
        </w:rPr>
        <w:t>Планируемые результаты ООП ООО представляют собой систему ведущих целевых устан</w:t>
      </w:r>
      <w:r w:rsidRPr="00CE1DFE">
        <w:rPr>
          <w:rFonts w:ascii="Times New Roman" w:hAnsi="Times New Roman" w:cs="Times New Roman"/>
          <w:spacing w:val="-4"/>
          <w:sz w:val="24"/>
          <w:szCs w:val="24"/>
        </w:rPr>
        <w:t>о</w:t>
      </w:r>
      <w:r w:rsidRPr="00CE1DFE">
        <w:rPr>
          <w:rFonts w:ascii="Times New Roman" w:hAnsi="Times New Roman" w:cs="Times New Roman"/>
          <w:spacing w:val="-4"/>
          <w:sz w:val="24"/>
          <w:szCs w:val="24"/>
        </w:rPr>
        <w:t>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</w:t>
      </w:r>
      <w:r w:rsidRPr="00CE1DFE">
        <w:rPr>
          <w:rFonts w:ascii="Times New Roman" w:hAnsi="Times New Roman" w:cs="Times New Roman"/>
          <w:spacing w:val="-4"/>
          <w:sz w:val="24"/>
          <w:szCs w:val="24"/>
        </w:rPr>
        <w:t>ы</w:t>
      </w:r>
      <w:r w:rsidRPr="00CE1DFE">
        <w:rPr>
          <w:rFonts w:ascii="Times New Roman" w:hAnsi="Times New Roman" w:cs="Times New Roman"/>
          <w:spacing w:val="-4"/>
          <w:sz w:val="24"/>
          <w:szCs w:val="24"/>
        </w:rPr>
        <w:t xml:space="preserve">ступая содержательной и </w:t>
      </w:r>
      <w:proofErr w:type="spellStart"/>
      <w:r w:rsidRPr="00CE1DFE">
        <w:rPr>
          <w:rFonts w:ascii="Times New Roman" w:hAnsi="Times New Roman" w:cs="Times New Roman"/>
          <w:spacing w:val="-4"/>
          <w:sz w:val="24"/>
          <w:szCs w:val="24"/>
        </w:rPr>
        <w:t>критериальной</w:t>
      </w:r>
      <w:proofErr w:type="spellEnd"/>
      <w:r w:rsidRPr="00CE1DFE">
        <w:rPr>
          <w:rFonts w:ascii="Times New Roman" w:hAnsi="Times New Roman" w:cs="Times New Roman"/>
          <w:spacing w:val="-4"/>
          <w:sz w:val="24"/>
          <w:szCs w:val="24"/>
        </w:rPr>
        <w:t xml:space="preserve"> основой для разработки программ учебных предм</w:t>
      </w:r>
      <w:r w:rsidRPr="00CE1DFE">
        <w:rPr>
          <w:rFonts w:ascii="Times New Roman" w:hAnsi="Times New Roman" w:cs="Times New Roman"/>
          <w:spacing w:val="-4"/>
          <w:sz w:val="24"/>
          <w:szCs w:val="24"/>
        </w:rPr>
        <w:t>е</w:t>
      </w:r>
      <w:r w:rsidRPr="00CE1DFE">
        <w:rPr>
          <w:rFonts w:ascii="Times New Roman" w:hAnsi="Times New Roman" w:cs="Times New Roman"/>
          <w:spacing w:val="-4"/>
          <w:sz w:val="24"/>
          <w:szCs w:val="24"/>
        </w:rPr>
        <w:t xml:space="preserve">тов, курсов, учебно-методической литературы, программ воспитания и социализации, с одной стороны, и системы оценки результатов – с другой. 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соответствии с требованиями ФГОС ООО система планируемых ре</w:t>
      </w:r>
      <w:r w:rsidR="00791373" w:rsidRPr="00CE1DFE">
        <w:rPr>
          <w:rFonts w:ascii="Times New Roman" w:hAnsi="Times New Roman" w:cs="Times New Roman"/>
          <w:sz w:val="24"/>
          <w:szCs w:val="24"/>
        </w:rPr>
        <w:t>зультатов (</w:t>
      </w:r>
      <w:r w:rsidRPr="00CE1DFE">
        <w:rPr>
          <w:rFonts w:ascii="Times New Roman" w:hAnsi="Times New Roman" w:cs="Times New Roman"/>
          <w:sz w:val="24"/>
          <w:szCs w:val="24"/>
        </w:rPr>
        <w:t>лично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ны</w:t>
      </w:r>
      <w:r w:rsidR="00791373" w:rsidRPr="00CE1DFE">
        <w:rPr>
          <w:rFonts w:ascii="Times New Roman" w:hAnsi="Times New Roman" w:cs="Times New Roman"/>
          <w:sz w:val="24"/>
          <w:szCs w:val="24"/>
        </w:rPr>
        <w:t xml:space="preserve">х, </w:t>
      </w:r>
      <w:proofErr w:type="spellStart"/>
      <w:r w:rsidR="00791373"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="00791373" w:rsidRPr="00CE1DFE">
        <w:rPr>
          <w:rFonts w:ascii="Times New Roman" w:hAnsi="Times New Roman" w:cs="Times New Roman"/>
          <w:sz w:val="24"/>
          <w:szCs w:val="24"/>
        </w:rPr>
        <w:t xml:space="preserve"> и предметных)</w:t>
      </w:r>
      <w:r w:rsidRPr="00CE1DFE">
        <w:rPr>
          <w:rFonts w:ascii="Times New Roman" w:hAnsi="Times New Roman" w:cs="Times New Roman"/>
          <w:sz w:val="24"/>
          <w:szCs w:val="24"/>
        </w:rPr>
        <w:t xml:space="preserve"> устанавливает и описывает классы учебно-познавательных и учебно-практических задач, которые осваивают учащиеся в ходе обу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, особо выделяя среди них те, которые выносятся на итоговую оценку, в том числе г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у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ческих для каждого учебного предмета: регулятивных, коммуникативных, познава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ых) с учебным материалом и, прежде всего, с опорным учебным материалом, служащим основой для последующего обучения.</w:t>
      </w:r>
    </w:p>
    <w:p w:rsidR="00491354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В соответствии с реализуемой ФГОС ОО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еятельност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арадигмой образования </w:t>
      </w:r>
      <w:r w:rsidRPr="00CE1DFE">
        <w:rPr>
          <w:rFonts w:ascii="Times New Roman" w:hAnsi="Times New Roman" w:cs="Times New Roman"/>
          <w:i/>
          <w:sz w:val="24"/>
          <w:szCs w:val="24"/>
        </w:rPr>
        <w:t>си</w:t>
      </w:r>
      <w:r w:rsidRPr="00CE1DFE">
        <w:rPr>
          <w:rFonts w:ascii="Times New Roman" w:hAnsi="Times New Roman" w:cs="Times New Roman"/>
          <w:i/>
          <w:sz w:val="24"/>
          <w:szCs w:val="24"/>
        </w:rPr>
        <w:t>с</w:t>
      </w:r>
      <w:r w:rsidRPr="00CE1DFE">
        <w:rPr>
          <w:rFonts w:ascii="Times New Roman" w:hAnsi="Times New Roman" w:cs="Times New Roman"/>
          <w:i/>
          <w:sz w:val="24"/>
          <w:szCs w:val="24"/>
        </w:rPr>
        <w:t>тема планируемых результатов строится на основе уровневого подхода</w:t>
      </w:r>
      <w:r w:rsidRPr="00CE1DFE">
        <w:rPr>
          <w:rFonts w:ascii="Times New Roman" w:hAnsi="Times New Roman" w:cs="Times New Roman"/>
          <w:sz w:val="24"/>
          <w:szCs w:val="24"/>
        </w:rPr>
        <w:t>: выделения ож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даемого уровня актуального развития большинства обучающихся и ближайшей персп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вы их развития. </w:t>
      </w:r>
      <w:proofErr w:type="gramEnd"/>
    </w:p>
    <w:p w:rsidR="00791373" w:rsidRPr="00CE1DFE" w:rsidRDefault="00791373" w:rsidP="00CE1DFE">
      <w:pPr>
        <w:pStyle w:val="aff0"/>
        <w:rPr>
          <w:rFonts w:ascii="Times New Roman" w:hAnsi="Times New Roman" w:cs="Times New Roman"/>
          <w:bCs/>
          <w:i/>
          <w:color w:val="FF0000"/>
          <w:sz w:val="24"/>
          <w:szCs w:val="24"/>
        </w:rPr>
      </w:pP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" w:name="_Toc414553131"/>
      <w:bookmarkStart w:id="18" w:name="_Toc410653949"/>
      <w:r w:rsidRPr="00CE1DFE">
        <w:rPr>
          <w:rFonts w:ascii="Times New Roman" w:hAnsi="Times New Roman" w:cs="Times New Roman"/>
          <w:sz w:val="24"/>
          <w:szCs w:val="24"/>
        </w:rPr>
        <w:t>1.2.2. Структура планируемых результатов</w:t>
      </w:r>
      <w:bookmarkEnd w:id="17"/>
    </w:p>
    <w:bookmarkEnd w:id="18"/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Планируемые результаты опираются на </w:t>
      </w:r>
      <w:r w:rsidRPr="00CE1DFE">
        <w:rPr>
          <w:rFonts w:ascii="Times New Roman" w:hAnsi="Times New Roman" w:cs="Times New Roman"/>
          <w:bCs/>
          <w:i/>
          <w:sz w:val="24"/>
          <w:szCs w:val="24"/>
        </w:rPr>
        <w:t>ведущие целевые установки</w:t>
      </w:r>
      <w:r w:rsidRPr="00CE1DFE">
        <w:rPr>
          <w:rFonts w:ascii="Times New Roman" w:hAnsi="Times New Roman" w:cs="Times New Roman"/>
          <w:i/>
          <w:sz w:val="24"/>
          <w:szCs w:val="24"/>
        </w:rPr>
        <w:t>,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тражающие осно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ной, сущностный вклад каждой изучаемой программы в развитие личности обучающихся, их способностей.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В стру</w:t>
      </w:r>
      <w:r w:rsidRPr="00CE1DFE">
        <w:rPr>
          <w:rFonts w:ascii="Times New Roman" w:hAnsi="Times New Roman" w:cs="Times New Roman"/>
          <w:sz w:val="24"/>
          <w:szCs w:val="24"/>
        </w:rPr>
        <w:t xml:space="preserve">ктуре планируемых результатов выделяется </w:t>
      </w:r>
      <w:r w:rsidRPr="00CE1DFE">
        <w:rPr>
          <w:rFonts w:ascii="Times New Roman" w:hAnsi="Times New Roman" w:cs="Times New Roman"/>
          <w:i/>
          <w:sz w:val="24"/>
          <w:szCs w:val="24"/>
        </w:rPr>
        <w:t>следующие группы: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1. Личностные результаты освоения </w:t>
      </w:r>
      <w:r w:rsidR="00491354" w:rsidRPr="00CE1DFE">
        <w:rPr>
          <w:rFonts w:ascii="Times New Roman" w:hAnsi="Times New Roman" w:cs="Times New Roman"/>
          <w:i/>
          <w:sz w:val="24"/>
          <w:szCs w:val="24"/>
        </w:rPr>
        <w:t>ООП ООО</w:t>
      </w:r>
      <w:r w:rsidR="00491354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r w:rsidR="00491354" w:rsidRPr="00CE1DFE">
        <w:rPr>
          <w:rFonts w:ascii="Times New Roman" w:hAnsi="Times New Roman" w:cs="Times New Roman"/>
          <w:sz w:val="24"/>
          <w:szCs w:val="24"/>
        </w:rPr>
        <w:t xml:space="preserve">этих 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исключительно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неперсонифиц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>рован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нформации.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2.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результаты освоения </w:t>
      </w:r>
      <w:r w:rsidR="00491354" w:rsidRPr="00CE1DFE">
        <w:rPr>
          <w:rFonts w:ascii="Times New Roman" w:hAnsi="Times New Roman" w:cs="Times New Roman"/>
          <w:i/>
          <w:sz w:val="24"/>
          <w:szCs w:val="24"/>
        </w:rPr>
        <w:t>ООП ООО</w:t>
      </w:r>
      <w:r w:rsidR="00491354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едставлены в соответствии с подгруппами </w:t>
      </w:r>
      <w:r w:rsidR="00491354" w:rsidRPr="00CE1DFE">
        <w:rPr>
          <w:rFonts w:ascii="Times New Roman" w:hAnsi="Times New Roman" w:cs="Times New Roman"/>
          <w:sz w:val="24"/>
          <w:szCs w:val="24"/>
        </w:rPr>
        <w:t>УУД</w:t>
      </w:r>
      <w:r w:rsidRPr="00CE1DFE">
        <w:rPr>
          <w:rFonts w:ascii="Times New Roman" w:hAnsi="Times New Roman" w:cs="Times New Roman"/>
          <w:sz w:val="24"/>
          <w:szCs w:val="24"/>
        </w:rPr>
        <w:t xml:space="preserve">, раскрывают и детализируют основные направленност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3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Предметные результаты освоения</w:t>
      </w:r>
      <w:r w:rsidR="00491354" w:rsidRPr="00CE1DFE">
        <w:rPr>
          <w:rFonts w:ascii="Times New Roman" w:hAnsi="Times New Roman" w:cs="Times New Roman"/>
          <w:i/>
          <w:sz w:val="24"/>
          <w:szCs w:val="24"/>
        </w:rPr>
        <w:t xml:space="preserve"> ООП ООО </w:t>
      </w:r>
      <w:r w:rsidRPr="00CE1DFE">
        <w:rPr>
          <w:rFonts w:ascii="Times New Roman" w:hAnsi="Times New Roman" w:cs="Times New Roman"/>
          <w:sz w:val="24"/>
          <w:szCs w:val="24"/>
        </w:rPr>
        <w:t>представлены в соответствии с группами результатов учебных предметов, раскрывают и детализируют их.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едметные результаты приводятся в блоках «</w:t>
      </w: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</w:t>
      </w:r>
      <w:r w:rsidRPr="00CE1DFE">
        <w:rPr>
          <w:rFonts w:ascii="Times New Roman" w:hAnsi="Times New Roman" w:cs="Times New Roman"/>
          <w:sz w:val="24"/>
          <w:szCs w:val="24"/>
        </w:rPr>
        <w:t>» и «</w:t>
      </w: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</w:t>
      </w:r>
      <w:r w:rsidRPr="00CE1DFE">
        <w:rPr>
          <w:rFonts w:ascii="Times New Roman" w:hAnsi="Times New Roman" w:cs="Times New Roman"/>
          <w:i/>
          <w:sz w:val="24"/>
          <w:szCs w:val="24"/>
        </w:rPr>
        <w:t>у</w:t>
      </w:r>
      <w:r w:rsidRPr="00CE1DFE">
        <w:rPr>
          <w:rFonts w:ascii="Times New Roman" w:hAnsi="Times New Roman" w:cs="Times New Roman"/>
          <w:i/>
          <w:sz w:val="24"/>
          <w:szCs w:val="24"/>
        </w:rPr>
        <w:t>чит возможность научиться</w:t>
      </w:r>
      <w:r w:rsidRPr="00CE1DFE">
        <w:rPr>
          <w:rFonts w:ascii="Times New Roman" w:hAnsi="Times New Roman" w:cs="Times New Roman"/>
          <w:sz w:val="24"/>
          <w:szCs w:val="24"/>
        </w:rPr>
        <w:t>», относящихся к каждому учеб</w:t>
      </w:r>
      <w:r w:rsidR="00491354" w:rsidRPr="00CE1DFE">
        <w:rPr>
          <w:rFonts w:ascii="Times New Roman" w:hAnsi="Times New Roman" w:cs="Times New Roman"/>
          <w:sz w:val="24"/>
          <w:szCs w:val="24"/>
        </w:rPr>
        <w:t>ному предмету.</w:t>
      </w:r>
    </w:p>
    <w:p w:rsidR="00491354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ланируемые результаты, отнесенные к блоку «Выпускник научится», ориентируют по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зователя в том, достижение какого уровня освоения учебных действий с изучаемым оп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ходимость для последующего обучения, а также потенциальная возможность их достиж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я большинством обучающихся. </w:t>
      </w:r>
    </w:p>
    <w:p w:rsidR="00491354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Достижение планируемых результатов, отнесенных к блоку «Выпускник научится», 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носится на итоговое оценивание</w:t>
      </w:r>
      <w:r w:rsidR="00491354" w:rsidRPr="00CE1DFE">
        <w:rPr>
          <w:rFonts w:ascii="Times New Roman" w:hAnsi="Times New Roman" w:cs="Times New Roman"/>
          <w:sz w:val="24"/>
          <w:szCs w:val="24"/>
        </w:rPr>
        <w:t>.</w:t>
      </w:r>
    </w:p>
    <w:p w:rsidR="00491354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блоке «Выпускник получит возможность научиться» приводятся планируемые резу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 xml:space="preserve">щих как пропедевтика для дальнейшего изучения данного предмета. 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оответствующая группа результатов в тексте выделена курсивом. </w:t>
      </w:r>
    </w:p>
    <w:p w:rsidR="0025424A" w:rsidRPr="00CE1DFE" w:rsidRDefault="0025424A" w:rsidP="00CE1DFE">
      <w:pPr>
        <w:pStyle w:val="aff0"/>
        <w:rPr>
          <w:rStyle w:val="20"/>
          <w:b w:val="0"/>
          <w:sz w:val="24"/>
          <w:szCs w:val="24"/>
        </w:rPr>
      </w:pPr>
      <w:bookmarkStart w:id="19" w:name="_Toc405145648"/>
      <w:bookmarkStart w:id="20" w:name="_Toc406058977"/>
      <w:bookmarkStart w:id="21" w:name="_Toc409691626"/>
      <w:r w:rsidRPr="00CE1DFE">
        <w:rPr>
          <w:rStyle w:val="20"/>
          <w:sz w:val="24"/>
          <w:szCs w:val="24"/>
        </w:rPr>
        <w:t xml:space="preserve">1.2.3. Личностные результаты освоения </w:t>
      </w:r>
      <w:bookmarkEnd w:id="19"/>
      <w:bookmarkEnd w:id="20"/>
      <w:bookmarkEnd w:id="21"/>
      <w:r w:rsidR="00491354" w:rsidRPr="00CE1DFE">
        <w:rPr>
          <w:rStyle w:val="20"/>
          <w:sz w:val="24"/>
          <w:szCs w:val="24"/>
        </w:rPr>
        <w:t>ООП ООО</w:t>
      </w:r>
    </w:p>
    <w:p w:rsidR="00791373" w:rsidRPr="00CE1DFE" w:rsidRDefault="00791373" w:rsidP="00CE1DFE">
      <w:pPr>
        <w:pStyle w:val="aff0"/>
        <w:rPr>
          <w:rStyle w:val="20"/>
          <w:i/>
          <w:sz w:val="24"/>
          <w:szCs w:val="24"/>
        </w:rPr>
      </w:pPr>
      <w:r w:rsidRPr="00CE1DFE">
        <w:rPr>
          <w:rStyle w:val="20"/>
          <w:i/>
          <w:sz w:val="24"/>
          <w:szCs w:val="24"/>
        </w:rPr>
        <w:t>Личностными результаты освоения основной образовательной программы основного общего образования являются:</w:t>
      </w:r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</w:t>
      </w:r>
      <w:r w:rsidRPr="00CE1DFE">
        <w:rPr>
          <w:rStyle w:val="dash041e005f0431005f044b005f0447005f043d005f044b005f0439005f005fchar1char1"/>
        </w:rPr>
        <w:t>е</w:t>
      </w:r>
      <w:r w:rsidRPr="00CE1DFE">
        <w:rPr>
          <w:rStyle w:val="dash041e005f0431005f044b005f0447005f043d005f044b005f0439005f005fchar1char1"/>
        </w:rPr>
        <w:t>ред Родиной, идентификация себя в качестве гражданина России, субъективная знач</w:t>
      </w:r>
      <w:r w:rsidRPr="00CE1DFE">
        <w:rPr>
          <w:rStyle w:val="dash041e005f0431005f044b005f0447005f043d005f044b005f0439005f005fchar1char1"/>
        </w:rPr>
        <w:t>и</w:t>
      </w:r>
      <w:r w:rsidRPr="00CE1DFE">
        <w:rPr>
          <w:rStyle w:val="dash041e005f0431005f044b005f0447005f043d005f044b005f0439005f005fchar1char1"/>
        </w:rPr>
        <w:t>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</w:t>
      </w:r>
      <w:r w:rsidRPr="00CE1DFE">
        <w:rPr>
          <w:rStyle w:val="dash041e005f0431005f044b005f0447005f043d005f044b005f0439005f005fchar1char1"/>
        </w:rPr>
        <w:t>д</w:t>
      </w:r>
      <w:r w:rsidRPr="00CE1DFE">
        <w:rPr>
          <w:rStyle w:val="dash041e005f0431005f044b005f0447005f043d005f044b005f0439005f005fchar1char1"/>
        </w:rPr>
        <w:t>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</w:t>
      </w:r>
      <w:r w:rsidRPr="00CE1DFE">
        <w:rPr>
          <w:rStyle w:val="dash041e005f0431005f044b005f0447005f043d005f044b005f0439005f005fchar1char1"/>
        </w:rPr>
        <w:t>а</w:t>
      </w:r>
      <w:r w:rsidRPr="00CE1DFE">
        <w:rPr>
          <w:rStyle w:val="dash041e005f0431005f044b005f0447005f043d005f044b005f0439005f005fchar1char1"/>
        </w:rPr>
        <w:t xml:space="preserve">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CE1DFE">
        <w:rPr>
          <w:rStyle w:val="dash041e005f0431005f044b005f0447005f043d005f044b005f0439005f005fchar1char1"/>
        </w:rPr>
        <w:t>интериоризация</w:t>
      </w:r>
      <w:proofErr w:type="spellEnd"/>
      <w:r w:rsidRPr="00CE1DFE"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ого российского общества. Осознанное, ув</w:t>
      </w:r>
      <w:r w:rsidRPr="00CE1DFE">
        <w:rPr>
          <w:rStyle w:val="dash041e005f0431005f044b005f0447005f043d005f044b005f0439005f005fchar1char1"/>
        </w:rPr>
        <w:t>а</w:t>
      </w:r>
      <w:r w:rsidRPr="00CE1DFE">
        <w:rPr>
          <w:rStyle w:val="dash041e005f0431005f044b005f0447005f043d005f044b005f0439005f005fchar1char1"/>
        </w:rPr>
        <w:t>жительное и доброжелательное отношение к истории, культуре, религии, традициям, яз</w:t>
      </w:r>
      <w:r w:rsidRPr="00CE1DFE">
        <w:rPr>
          <w:rStyle w:val="dash041e005f0431005f044b005f0447005f043d005f044b005f0439005f005fchar1char1"/>
        </w:rPr>
        <w:t>ы</w:t>
      </w:r>
      <w:r w:rsidRPr="00CE1DFE">
        <w:rPr>
          <w:rStyle w:val="dash041e005f0431005f044b005f0447005f043d005f044b005f0439005f005fchar1char1"/>
        </w:rPr>
        <w:t>кам, ценностям народов России и народов мира.</w:t>
      </w:r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lastRenderedPageBreak/>
        <w:t>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</w:t>
      </w:r>
      <w:r w:rsidRPr="00CE1DFE">
        <w:rPr>
          <w:rStyle w:val="dash041e005f0431005f044b005f0447005f043d005f044b005f0439005f005fchar1char1"/>
        </w:rPr>
        <w:t>ь</w:t>
      </w:r>
      <w:r w:rsidRPr="00CE1DFE">
        <w:rPr>
          <w:rStyle w:val="dash041e005f0431005f044b005f0447005f043d005f044b005f0439005f005fchar1char1"/>
        </w:rPr>
        <w:t>ных интересов.</w:t>
      </w:r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>3. Развитое моральное сознание и компетентность в решении моральных проблем на о</w:t>
      </w:r>
      <w:r w:rsidRPr="00CE1DFE">
        <w:rPr>
          <w:rStyle w:val="dash041e005f0431005f044b005f0447005f043d005f044b005f0439005f005fchar1char1"/>
        </w:rPr>
        <w:t>с</w:t>
      </w:r>
      <w:r w:rsidRPr="00CE1DFE">
        <w:rPr>
          <w:rStyle w:val="dash041e005f0431005f044b005f0447005f043d005f044b005f0439005f005fchar1char1"/>
        </w:rPr>
        <w:t>нове личностного выбора, формирование нравственных чувств и нравственного повед</w:t>
      </w:r>
      <w:r w:rsidRPr="00CE1DFE">
        <w:rPr>
          <w:rStyle w:val="dash041e005f0431005f044b005f0447005f043d005f044b005f0439005f005fchar1char1"/>
        </w:rPr>
        <w:t>е</w:t>
      </w:r>
      <w:r w:rsidRPr="00CE1DFE">
        <w:rPr>
          <w:rStyle w:val="dash041e005f0431005f044b005f0447005f043d005f044b005f0439005f005fchar1char1"/>
        </w:rPr>
        <w:t>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</w:t>
      </w:r>
      <w:r w:rsidRPr="00CE1DFE">
        <w:rPr>
          <w:rStyle w:val="dash041e005f0431005f044b005f0447005f043d005f044b005f0439005f005fchar1char1"/>
        </w:rPr>
        <w:t>е</w:t>
      </w:r>
      <w:r w:rsidRPr="00CE1DFE">
        <w:rPr>
          <w:rStyle w:val="dash041e005f0431005f044b005f0447005f043d005f044b005f0439005f005fchar1char1"/>
        </w:rPr>
        <w:t xml:space="preserve">лигиозным чувствам, взглядам людей или их отсутствию; </w:t>
      </w:r>
      <w:proofErr w:type="gramStart"/>
      <w:r w:rsidRPr="00CE1DFE">
        <w:rPr>
          <w:rStyle w:val="dash041e005f0431005f044b005f0447005f043d005f044b005f0439005f005fchar1char1"/>
        </w:rPr>
        <w:t>знание основных норм морали, нравственных, духовных идеалов, хранимых в культурных традициях народов России, г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товность на их основе к сознательному самоограничению в поступках, поведении, раст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 xml:space="preserve">чительном </w:t>
      </w:r>
      <w:proofErr w:type="spellStart"/>
      <w:r w:rsidRPr="00CE1DFE">
        <w:rPr>
          <w:rStyle w:val="dash041e005f0431005f044b005f0447005f043d005f044b005f0439005f005fchar1char1"/>
        </w:rPr>
        <w:t>потребительстве</w:t>
      </w:r>
      <w:proofErr w:type="spellEnd"/>
      <w:r w:rsidRPr="00CE1DFE">
        <w:rPr>
          <w:rStyle w:val="dash041e005f0431005f044b005f0447005f043d005f044b005f0439005f005fchar1char1"/>
        </w:rPr>
        <w:t xml:space="preserve">;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вечества, в становлении гражданского общества и российской государственности;</w:t>
      </w:r>
      <w:proofErr w:type="gramEnd"/>
      <w:r w:rsidRPr="00CE1DFE">
        <w:rPr>
          <w:rStyle w:val="dash041e005f0431005f044b005f0447005f043d005f044b005f0439005f005fchar1char1"/>
        </w:rPr>
        <w:t xml:space="preserve"> пон</w:t>
      </w:r>
      <w:r w:rsidRPr="00CE1DFE">
        <w:rPr>
          <w:rStyle w:val="dash041e005f0431005f044b005f0447005f043d005f044b005f0439005f005fchar1char1"/>
        </w:rPr>
        <w:t>и</w:t>
      </w:r>
      <w:r w:rsidRPr="00CE1DFE">
        <w:rPr>
          <w:rStyle w:val="dash041e005f0431005f044b005f0447005f043d005f044b005f0439005f005fchar1char1"/>
        </w:rPr>
        <w:t xml:space="preserve">мание значения нравственности, веры и религии в жизни человека, семьи и общества).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</w:t>
      </w:r>
      <w:r w:rsidRPr="00CE1DFE">
        <w:rPr>
          <w:rStyle w:val="dash041e005f0431005f044b005f0447005f043d005f044b005f0439005f005fchar1char1"/>
        </w:rPr>
        <w:t>т</w:t>
      </w:r>
      <w:r w:rsidRPr="00CE1DFE">
        <w:rPr>
          <w:rStyle w:val="dash041e005f0431005f044b005f0447005f043d005f044b005f0439005f005fchar1char1"/>
        </w:rPr>
        <w:t>ливое отношение к членам своей семьи.</w:t>
      </w:r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 xml:space="preserve">4.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</w:t>
      </w:r>
      <w:r w:rsidRPr="00CE1DFE">
        <w:rPr>
          <w:rStyle w:val="dash041e005f0431005f044b005f0447005f043d005f044b005f0439005f005fchar1char1"/>
        </w:rPr>
        <w:t>в</w:t>
      </w:r>
      <w:r w:rsidRPr="00CE1DFE">
        <w:rPr>
          <w:rStyle w:val="dash041e005f0431005f044b005f0447005f043d005f044b005f0439005f005fchar1char1"/>
        </w:rPr>
        <w:t>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91373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собность вести диалог с другими людьми и достигать в нем взаимопонимания (идентиф</w:t>
      </w:r>
      <w:r w:rsidRPr="00CE1DFE">
        <w:rPr>
          <w:rStyle w:val="dash041e005f0431005f044b005f0447005f043d005f044b005f0439005f005fchar1char1"/>
        </w:rPr>
        <w:t>и</w:t>
      </w:r>
      <w:r w:rsidRPr="00CE1DFE">
        <w:rPr>
          <w:rStyle w:val="dash041e005f0431005f044b005f0447005f043d005f044b005f0439005f005fchar1char1"/>
        </w:rPr>
        <w:t>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 xml:space="preserve">га, готовность к конструированию процесса диалога как </w:t>
      </w:r>
      <w:proofErr w:type="spellStart"/>
      <w:r w:rsidRPr="00CE1DFE">
        <w:rPr>
          <w:rStyle w:val="dash041e005f0431005f044b005f0447005f043d005f044b005f0439005f005fchar1char1"/>
        </w:rPr>
        <w:t>конвенционирования</w:t>
      </w:r>
      <w:proofErr w:type="spellEnd"/>
      <w:r w:rsidRPr="00CE1DFE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</w:t>
      </w:r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 xml:space="preserve">6. Освоенность социальных норм, правил поведения, ролей и форм социальной жизни в группах и сообществах. </w:t>
      </w:r>
      <w:proofErr w:type="gramStart"/>
      <w:r w:rsidRPr="00CE1DFE">
        <w:rPr>
          <w:rStyle w:val="dash041e005f0431005f044b005f0447005f043d005f044b005f0439005f005fchar1char1"/>
        </w:rPr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вать в жизнедеятельности подросткового общественного объединения, продуктивно вза</w:t>
      </w:r>
      <w:r w:rsidRPr="00CE1DFE">
        <w:rPr>
          <w:rStyle w:val="dash041e005f0431005f044b005f0447005f043d005f044b005f0439005f005fchar1char1"/>
        </w:rPr>
        <w:t>и</w:t>
      </w:r>
      <w:r w:rsidRPr="00CE1DFE">
        <w:rPr>
          <w:rStyle w:val="dash041e005f0431005f044b005f0447005f043d005f044b005f0439005f005fchar1char1"/>
        </w:rPr>
        <w:t>модействующего с социальной средой и социальными институтами;</w:t>
      </w:r>
      <w:proofErr w:type="gramEnd"/>
      <w:r w:rsidRPr="00CE1DFE">
        <w:rPr>
          <w:rStyle w:val="dash041e005f0431005f044b005f0447005f043d005f044b005f0439005f005fchar1char1"/>
        </w:rPr>
        <w:t xml:space="preserve"> </w:t>
      </w:r>
      <w:proofErr w:type="gramStart"/>
      <w:r w:rsidRPr="00CE1DFE">
        <w:rPr>
          <w:rStyle w:val="dash041e005f0431005f044b005f0447005f043d005f044b005f0439005f005fchar1char1"/>
        </w:rPr>
        <w:t>идентификация себя в качестве субъекта социальных преобразований, освоение компетентностей в сфере орг</w:t>
      </w:r>
      <w:r w:rsidRPr="00CE1DFE">
        <w:rPr>
          <w:rStyle w:val="dash041e005f0431005f044b005f0447005f043d005f044b005f0439005f005fchar1char1"/>
        </w:rPr>
        <w:t>а</w:t>
      </w:r>
      <w:r w:rsidRPr="00CE1DFE">
        <w:rPr>
          <w:rStyle w:val="dash041e005f0431005f044b005f0447005f043d005f044b005f0439005f005fchar1char1"/>
        </w:rPr>
        <w:t xml:space="preserve">низаторской деятельности; </w:t>
      </w:r>
      <w:proofErr w:type="spellStart"/>
      <w:r w:rsidRPr="00CE1DFE">
        <w:rPr>
          <w:rStyle w:val="dash041e005f0431005f044b005f0447005f043d005f044b005f0439005f005fchar1char1"/>
        </w:rPr>
        <w:t>интериоризация</w:t>
      </w:r>
      <w:proofErr w:type="spellEnd"/>
      <w:r w:rsidRPr="00CE1DFE">
        <w:rPr>
          <w:rStyle w:val="dash041e005f0431005f044b005f0447005f043d005f044b005f0439005f005fchar1char1"/>
        </w:rPr>
        <w:t xml:space="preserve"> ценностей созидательного отношения к окр</w:t>
      </w:r>
      <w:r w:rsidRPr="00CE1DFE">
        <w:rPr>
          <w:rStyle w:val="dash041e005f0431005f044b005f0447005f043d005f044b005f0439005f005fchar1char1"/>
        </w:rPr>
        <w:t>у</w:t>
      </w:r>
      <w:r w:rsidRPr="00CE1DFE">
        <w:rPr>
          <w:rStyle w:val="dash041e005f0431005f044b005f0447005f043d005f044b005f0439005f005fchar1char1"/>
        </w:rPr>
        <w:t>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вания, организации деятельности, рефлексии изменений, способов взаимовыгодного с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трудничества, способов реализации собственного лидерского потенциала).</w:t>
      </w:r>
      <w:proofErr w:type="gramEnd"/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 xml:space="preserve">7.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ценности здорового и безопасного образа жизни; </w:t>
      </w:r>
      <w:proofErr w:type="spellStart"/>
      <w:r w:rsidRPr="00CE1DFE">
        <w:rPr>
          <w:rStyle w:val="dash041e005f0431005f044b005f0447005f043d005f044b005f0439005f005fchar1char1"/>
        </w:rPr>
        <w:t>интериоризация</w:t>
      </w:r>
      <w:proofErr w:type="spellEnd"/>
      <w:r w:rsidRPr="00CE1DFE"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чрезвычайных ситу</w:t>
      </w:r>
      <w:r w:rsidRPr="00CE1DFE">
        <w:rPr>
          <w:rStyle w:val="dash041e005f0431005f044b005f0447005f043d005f044b005f0439005f005fchar1char1"/>
        </w:rPr>
        <w:t>а</w:t>
      </w:r>
      <w:r w:rsidRPr="00CE1DFE">
        <w:rPr>
          <w:rStyle w:val="dash041e005f0431005f044b005f0447005f043d005f044b005f0439005f005fchar1char1"/>
        </w:rPr>
        <w:t>циях, угрожающих жизни и здоровью людей, правил поведения на транспорте и на дор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гах.</w:t>
      </w:r>
    </w:p>
    <w:p w:rsidR="0025424A" w:rsidRPr="00CE1DFE" w:rsidRDefault="0025424A" w:rsidP="00CE1DFE">
      <w:pPr>
        <w:pStyle w:val="aff0"/>
        <w:rPr>
          <w:rStyle w:val="dash041e005f0431005f044b005f0447005f043d005f044b005f0439005f005fchar1char1"/>
        </w:rPr>
      </w:pPr>
      <w:r w:rsidRPr="00CE1DFE">
        <w:rPr>
          <w:rStyle w:val="dash041e005f0431005f044b005f0447005f043d005f044b005f0439005f005fchar1char1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CE1DFE">
        <w:rPr>
          <w:rStyle w:val="dash041e005f0431005f044b005f0447005f043d005f044b005f0439005f005fchar1char1"/>
        </w:rPr>
        <w:t>сформ</w:t>
      </w:r>
      <w:r w:rsidRPr="00CE1DFE">
        <w:rPr>
          <w:rStyle w:val="dash041e005f0431005f044b005f0447005f043d005f044b005f0439005f005fchar1char1"/>
        </w:rPr>
        <w:t>и</w:t>
      </w:r>
      <w:r w:rsidRPr="00CE1DFE">
        <w:rPr>
          <w:rStyle w:val="dash041e005f0431005f044b005f0447005f043d005f044b005f0439005f005fchar1char1"/>
        </w:rPr>
        <w:t>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</w:t>
      </w:r>
      <w:r w:rsidRPr="00CE1DFE">
        <w:rPr>
          <w:rStyle w:val="dash041e005f0431005f044b005f0447005f043d005f044b005f0439005f005fchar1char1"/>
        </w:rPr>
        <w:t>и</w:t>
      </w:r>
      <w:r w:rsidRPr="00CE1DFE">
        <w:rPr>
          <w:rStyle w:val="dash041e005f0431005f044b005f0447005f043d005f044b005f0439005f005fchar1char1"/>
        </w:rPr>
        <w:lastRenderedPageBreak/>
        <w:t>ческое, эмоционально-ценностное видение окружающего мира; способность к эмоци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 xml:space="preserve">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CE1DFE">
        <w:rPr>
          <w:rStyle w:val="dash041e005f0431005f044b005f0447005f043d005f044b005f0439005f005fchar1char1"/>
        </w:rPr>
        <w:t>выраженной</w:t>
      </w:r>
      <w:proofErr w:type="gramEnd"/>
      <w:r w:rsidRPr="00CE1DFE">
        <w:rPr>
          <w:rStyle w:val="dash041e005f0431005f044b005f0447005f043d005f044b005f0439005f005fchar1char1"/>
        </w:rPr>
        <w:t xml:space="preserve"> в том числе в понимании красоты человека; потребность в общении с худ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 xml:space="preserve">жественными произведениями,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активного отношения к традициям х</w:t>
      </w:r>
      <w:r w:rsidRPr="00CE1DFE">
        <w:rPr>
          <w:rStyle w:val="dash041e005f0431005f044b005f0447005f043d005f044b005f0439005f005fchar1char1"/>
        </w:rPr>
        <w:t>у</w:t>
      </w:r>
      <w:r w:rsidRPr="00CE1DFE">
        <w:rPr>
          <w:rStyle w:val="dash041e005f0431005f044b005f0447005f043d005f044b005f0439005f005fchar1char1"/>
        </w:rPr>
        <w:t>дожественной культуры как смысловой, эстетической и личностно-значимой ценности).</w:t>
      </w:r>
    </w:p>
    <w:p w:rsidR="0025424A" w:rsidRPr="00CE1DFE" w:rsidRDefault="0025424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Style w:val="dash041e005f0431005f044b005f0447005f043d005f044b005f0439005f005fchar1char1"/>
        </w:rPr>
        <w:t xml:space="preserve">9.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</w:t>
      </w:r>
      <w:r w:rsidRPr="00CE1DFE">
        <w:rPr>
          <w:rStyle w:val="dash041e005f0431005f044b005f0447005f043d005f044b005f0439005f005fchar1char1"/>
        </w:rPr>
        <w:t>ф</w:t>
      </w:r>
      <w:r w:rsidRPr="00CE1DFE">
        <w:rPr>
          <w:rStyle w:val="dash041e005f0431005f044b005f0447005f043d005f044b005f0439005f005fchar1char1"/>
        </w:rPr>
        <w:t xml:space="preserve">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CE1DFE">
        <w:rPr>
          <w:rStyle w:val="dash041e005f0431005f044b005f0447005f043d005f044b005f0439005f005fchar1char1"/>
        </w:rPr>
        <w:t>экотуризмом</w:t>
      </w:r>
      <w:proofErr w:type="spellEnd"/>
      <w:r w:rsidRPr="00CE1DFE">
        <w:rPr>
          <w:rStyle w:val="dash041e005f0431005f044b005f0447005f043d005f044b005f0439005f005fchar1char1"/>
        </w:rPr>
        <w:t>, к осуществлению природоохранной деятельности).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2" w:name="_Toc405145649"/>
      <w:bookmarkStart w:id="23" w:name="_Toc406058978"/>
      <w:bookmarkStart w:id="24" w:name="_Toc409691627"/>
      <w:bookmarkStart w:id="25" w:name="_Toc410653951"/>
      <w:bookmarkStart w:id="26" w:name="_Toc414553132"/>
      <w:r w:rsidRPr="00CE1DFE">
        <w:rPr>
          <w:rFonts w:ascii="Times New Roman" w:hAnsi="Times New Roman" w:cs="Times New Roman"/>
          <w:sz w:val="24"/>
          <w:szCs w:val="24"/>
        </w:rPr>
        <w:t xml:space="preserve">1.2.4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ы освоения ООП</w:t>
      </w:r>
      <w:bookmarkEnd w:id="22"/>
      <w:bookmarkEnd w:id="23"/>
      <w:bookmarkEnd w:id="24"/>
      <w:bookmarkEnd w:id="25"/>
      <w:bookmarkEnd w:id="26"/>
      <w:r w:rsidRPr="00CE1DFE">
        <w:rPr>
          <w:rFonts w:ascii="Times New Roman" w:hAnsi="Times New Roman" w:cs="Times New Roman"/>
          <w:sz w:val="24"/>
          <w:szCs w:val="24"/>
        </w:rPr>
        <w:t xml:space="preserve"> ООО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К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ам освоения основной образовательной программы основ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о общего образования относятся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онятия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ы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браз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ельные результаты (регулятивные, познавательные и коммуникативные УУД).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Межпредметные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понятия</w:t>
      </w:r>
    </w:p>
    <w:p w:rsidR="007848CA" w:rsidRPr="00CE1DFE" w:rsidRDefault="00C051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онятий,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таких как система, </w:t>
      </w:r>
      <w:r w:rsidRPr="00CE1DFE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факт, з</w:t>
      </w:r>
      <w:r w:rsidRPr="00CE1DFE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а</w:t>
      </w:r>
      <w:r w:rsidRPr="00CE1DFE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кономерность, феномен, анализ, синтез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является овладение обучающимися основами ч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тательской компетенции, приобретение навыков работы с информацией, участие в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ектной деятельности. </w:t>
      </w:r>
    </w:p>
    <w:p w:rsidR="00C05134" w:rsidRPr="00CE1DFE" w:rsidRDefault="00C05134" w:rsidP="00CE1DFE">
      <w:pPr>
        <w:pStyle w:val="aff0"/>
        <w:rPr>
          <w:rFonts w:ascii="Times New Roman" w:eastAsia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основной школе на всех предметах будет продолжена работа по формированию и разв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ю </w:t>
      </w:r>
      <w:r w:rsidRPr="00CE1DFE">
        <w:rPr>
          <w:rFonts w:ascii="Times New Roman" w:hAnsi="Times New Roman" w:cs="Times New Roman"/>
          <w:i/>
          <w:sz w:val="24"/>
          <w:szCs w:val="24"/>
        </w:rPr>
        <w:t>основ читательской компетенции.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осугов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и изучении учебных предметов обучающиеся усовершенствуют при</w:t>
      </w:r>
      <w:r w:rsidR="007848CA" w:rsidRPr="00CE1DFE">
        <w:rPr>
          <w:rFonts w:ascii="Times New Roman" w:hAnsi="Times New Roman" w:cs="Times New Roman"/>
          <w:sz w:val="24"/>
          <w:szCs w:val="24"/>
        </w:rPr>
        <w:t>обретённые на</w:t>
      </w:r>
      <w:r w:rsidRPr="00CE1DFE">
        <w:rPr>
          <w:rFonts w:ascii="Times New Roman" w:hAnsi="Times New Roman" w:cs="Times New Roman"/>
          <w:sz w:val="24"/>
          <w:szCs w:val="24"/>
        </w:rPr>
        <w:t xml:space="preserve"> уровне </w:t>
      </w:r>
      <w:r w:rsidR="007848CA" w:rsidRPr="00CE1DFE">
        <w:rPr>
          <w:rFonts w:ascii="Times New Roman" w:hAnsi="Times New Roman" w:cs="Times New Roman"/>
          <w:sz w:val="24"/>
          <w:szCs w:val="24"/>
        </w:rPr>
        <w:t xml:space="preserve">начального общего образования </w:t>
      </w:r>
      <w:r w:rsidRPr="00CE1DFE">
        <w:rPr>
          <w:rFonts w:ascii="Times New Roman" w:hAnsi="Times New Roman" w:cs="Times New Roman"/>
          <w:i/>
          <w:sz w:val="24"/>
          <w:szCs w:val="24"/>
        </w:rPr>
        <w:t>навыки работы с информацие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C05134" w:rsidRPr="00CE1DFE">
        <w:rPr>
          <w:rFonts w:ascii="Times New Roman" w:hAnsi="Times New Roman" w:cs="Times New Roman"/>
          <w:sz w:val="24"/>
          <w:szCs w:val="24"/>
        </w:rPr>
        <w:t> систематизировать, сопоставлять, анализировать, обобщать и интерпретировать инфо</w:t>
      </w:r>
      <w:r w:rsidR="00C05134" w:rsidRPr="00CE1DFE">
        <w:rPr>
          <w:rFonts w:ascii="Times New Roman" w:hAnsi="Times New Roman" w:cs="Times New Roman"/>
          <w:sz w:val="24"/>
          <w:szCs w:val="24"/>
        </w:rPr>
        <w:t>р</w:t>
      </w:r>
      <w:r w:rsidR="00C05134" w:rsidRPr="00CE1DFE">
        <w:rPr>
          <w:rFonts w:ascii="Times New Roman" w:hAnsi="Times New Roman" w:cs="Times New Roman"/>
          <w:sz w:val="24"/>
          <w:szCs w:val="24"/>
        </w:rPr>
        <w:t>мацию, содержащуюся в готовых информационных объектах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C05134" w:rsidRPr="00CE1DFE">
        <w:rPr>
          <w:rFonts w:ascii="Times New Roman" w:hAnsi="Times New Roman" w:cs="Times New Roman"/>
          <w:sz w:val="24"/>
          <w:szCs w:val="24"/>
        </w:rPr>
        <w:t> выделять главную и избыточную информацию, выполнять смысловое свёртывание в</w:t>
      </w:r>
      <w:r w:rsidR="00C05134" w:rsidRPr="00CE1DFE">
        <w:rPr>
          <w:rFonts w:ascii="Times New Roman" w:hAnsi="Times New Roman" w:cs="Times New Roman"/>
          <w:sz w:val="24"/>
          <w:szCs w:val="24"/>
        </w:rPr>
        <w:t>ы</w:t>
      </w:r>
      <w:r w:rsidR="00C05134" w:rsidRPr="00CE1DFE">
        <w:rPr>
          <w:rFonts w:ascii="Times New Roman" w:hAnsi="Times New Roman" w:cs="Times New Roman"/>
          <w:sz w:val="24"/>
          <w:szCs w:val="24"/>
        </w:rPr>
        <w:t>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хем и диаграмм, карт понятий -</w:t>
      </w:r>
      <w:r w:rsidR="00C05134" w:rsidRPr="00CE1DFE">
        <w:rPr>
          <w:rFonts w:ascii="Times New Roman" w:hAnsi="Times New Roman" w:cs="Times New Roman"/>
          <w:sz w:val="24"/>
          <w:szCs w:val="24"/>
        </w:rPr>
        <w:t xml:space="preserve"> концептуальных диаграмм, опорных конспектов)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C05134" w:rsidRPr="00CE1DFE">
        <w:rPr>
          <w:rFonts w:ascii="Times New Roman" w:hAnsi="Times New Roman" w:cs="Times New Roman"/>
          <w:sz w:val="24"/>
          <w:szCs w:val="24"/>
        </w:rPr>
        <w:t> заполнять и дополнять таблицы, схемы, диаграммы, тексты.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В ходе изучения всех учебных предметов обучающиеся </w:t>
      </w:r>
      <w:r w:rsidRPr="00CE1DFE">
        <w:rPr>
          <w:rFonts w:ascii="Times New Roman" w:hAnsi="Times New Roman" w:cs="Times New Roman"/>
          <w:i/>
          <w:sz w:val="24"/>
          <w:szCs w:val="24"/>
        </w:rPr>
        <w:t>приобретут опыт проект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как особой формы учебной работы, способствующей воспитанию сам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оятельности, инициативности, ответственности, повышению мотивации и эффектив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пос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ность к разработке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ескольких вариантов решений, к поиску нестандартных решений,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иску и осуществлению наиболее приемлемого решения.</w:t>
      </w:r>
    </w:p>
    <w:p w:rsidR="007848CA" w:rsidRPr="00CE1DFE" w:rsidRDefault="007848C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Регулятивные универсальные учебные действия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Регулятивные УУД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 xml:space="preserve"> включают:</w:t>
      </w:r>
    </w:p>
    <w:p w:rsidR="00C05134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1. </w:t>
      </w:r>
      <w:r w:rsidR="00C05134" w:rsidRPr="00CE1DFE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дачи в учебе и познавательной деятельности, развивать мотивы и интересы своей познав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тельной деятельности. Обучающийся сможет: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</w:t>
      </w:r>
      <w:r w:rsidR="00C05134" w:rsidRPr="00CE1DFE">
        <w:rPr>
          <w:rFonts w:ascii="Times New Roman" w:hAnsi="Times New Roman" w:cs="Times New Roman"/>
          <w:sz w:val="24"/>
          <w:szCs w:val="24"/>
        </w:rPr>
        <w:t>ч</w:t>
      </w:r>
      <w:r w:rsidR="00C05134" w:rsidRPr="00CE1DFE">
        <w:rPr>
          <w:rFonts w:ascii="Times New Roman" w:hAnsi="Times New Roman" w:cs="Times New Roman"/>
          <w:sz w:val="24"/>
          <w:szCs w:val="24"/>
        </w:rPr>
        <w:t>ный результат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змо</w:t>
      </w:r>
      <w:r w:rsidR="00C05134" w:rsidRPr="00CE1DFE">
        <w:rPr>
          <w:rFonts w:ascii="Times New Roman" w:hAnsi="Times New Roman" w:cs="Times New Roman"/>
          <w:sz w:val="24"/>
          <w:szCs w:val="24"/>
        </w:rPr>
        <w:t>ж</w:t>
      </w:r>
      <w:r w:rsidR="00C05134" w:rsidRPr="00CE1DFE">
        <w:rPr>
          <w:rFonts w:ascii="Times New Roman" w:hAnsi="Times New Roman" w:cs="Times New Roman"/>
          <w:sz w:val="24"/>
          <w:szCs w:val="24"/>
        </w:rPr>
        <w:t>ностей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 </w:t>
      </w:r>
      <w:r w:rsidR="00C05134" w:rsidRPr="00CE1DFE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</w:t>
      </w:r>
      <w:r w:rsidR="00C05134" w:rsidRPr="00CE1DFE">
        <w:rPr>
          <w:rFonts w:ascii="Times New Roman" w:hAnsi="Times New Roman" w:cs="Times New Roman"/>
          <w:sz w:val="24"/>
          <w:szCs w:val="24"/>
        </w:rPr>
        <w:t>в</w:t>
      </w:r>
      <w:r w:rsidR="00C05134" w:rsidRPr="00CE1DFE">
        <w:rPr>
          <w:rFonts w:ascii="Times New Roman" w:hAnsi="Times New Roman" w:cs="Times New Roman"/>
          <w:sz w:val="24"/>
          <w:szCs w:val="24"/>
        </w:rPr>
        <w:t>ные, осознанно выбирать наиболее эффективные способы решения учебных и познав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тельных задач. Обучающийся сможет: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необходимые действие</w:t>
      </w:r>
      <w:r w:rsidR="00815D70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C05134" w:rsidRPr="00CE1DFE">
        <w:rPr>
          <w:rFonts w:ascii="Times New Roman" w:hAnsi="Times New Roman" w:cs="Times New Roman"/>
          <w:sz w:val="24"/>
          <w:szCs w:val="24"/>
        </w:rPr>
        <w:t>(я) в соответствии с учебной и познавательной зад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чей и составлять алгоритм их выполнения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исывать свой опыт, оформляя его для передачи другим людям в виде технологии р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шения практических задач определенного класса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3</w:t>
      </w:r>
      <w:r w:rsidR="007848CA" w:rsidRPr="00CE1DFE">
        <w:rPr>
          <w:rFonts w:ascii="Times New Roman" w:hAnsi="Times New Roman" w:cs="Times New Roman"/>
          <w:sz w:val="24"/>
          <w:szCs w:val="24"/>
        </w:rPr>
        <w:t>. </w:t>
      </w:r>
      <w:r w:rsidR="00C05134" w:rsidRPr="00CE1DFE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</w:t>
      </w:r>
      <w:r w:rsidR="00C05134" w:rsidRPr="00CE1DFE">
        <w:rPr>
          <w:rFonts w:ascii="Times New Roman" w:hAnsi="Times New Roman" w:cs="Times New Roman"/>
          <w:sz w:val="24"/>
          <w:szCs w:val="24"/>
        </w:rPr>
        <w:t>н</w:t>
      </w:r>
      <w:r w:rsidR="00C05134" w:rsidRPr="00CE1DFE">
        <w:rPr>
          <w:rFonts w:ascii="Times New Roman" w:hAnsi="Times New Roman" w:cs="Times New Roman"/>
          <w:sz w:val="24"/>
          <w:szCs w:val="24"/>
        </w:rPr>
        <w:t>троль своей деятельности в процессе достижения результата, определять способы дейс</w:t>
      </w:r>
      <w:r w:rsidR="00C05134" w:rsidRPr="00CE1DFE">
        <w:rPr>
          <w:rFonts w:ascii="Times New Roman" w:hAnsi="Times New Roman" w:cs="Times New Roman"/>
          <w:sz w:val="24"/>
          <w:szCs w:val="24"/>
        </w:rPr>
        <w:t>т</w:t>
      </w:r>
      <w:r w:rsidR="00C05134" w:rsidRPr="00CE1DFE">
        <w:rPr>
          <w:rFonts w:ascii="Times New Roman" w:hAnsi="Times New Roman" w:cs="Times New Roman"/>
          <w:sz w:val="24"/>
          <w:szCs w:val="24"/>
        </w:rPr>
        <w:t>вий в рамках предложенных условий и требований, корректировать свои действия в соо</w:t>
      </w:r>
      <w:r w:rsidR="00C05134" w:rsidRPr="00CE1DFE">
        <w:rPr>
          <w:rFonts w:ascii="Times New Roman" w:hAnsi="Times New Roman" w:cs="Times New Roman"/>
          <w:sz w:val="24"/>
          <w:szCs w:val="24"/>
        </w:rPr>
        <w:t>т</w:t>
      </w:r>
      <w:r w:rsidR="00C05134" w:rsidRPr="00CE1DFE">
        <w:rPr>
          <w:rFonts w:ascii="Times New Roman" w:hAnsi="Times New Roman" w:cs="Times New Roman"/>
          <w:sz w:val="24"/>
          <w:szCs w:val="24"/>
        </w:rPr>
        <w:t>ветствии с изменяющейся ситуацией. Обучающийся сможет: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езул</w:t>
      </w:r>
      <w:r w:rsidR="00C05134" w:rsidRPr="00CE1DFE">
        <w:rPr>
          <w:rFonts w:ascii="Times New Roman" w:hAnsi="Times New Roman" w:cs="Times New Roman"/>
          <w:sz w:val="24"/>
          <w:szCs w:val="24"/>
        </w:rPr>
        <w:t>ь</w:t>
      </w:r>
      <w:r w:rsidR="00C05134" w:rsidRPr="00CE1DFE">
        <w:rPr>
          <w:rFonts w:ascii="Times New Roman" w:hAnsi="Times New Roman" w:cs="Times New Roman"/>
          <w:sz w:val="24"/>
          <w:szCs w:val="24"/>
        </w:rPr>
        <w:t>татов и оценки своей деятельност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нируемого результата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</w:t>
      </w:r>
      <w:r w:rsidR="00C05134" w:rsidRPr="00CE1DFE">
        <w:rPr>
          <w:rFonts w:ascii="Times New Roman" w:hAnsi="Times New Roman" w:cs="Times New Roman"/>
          <w:sz w:val="24"/>
          <w:szCs w:val="24"/>
        </w:rPr>
        <w:t>и</w:t>
      </w:r>
      <w:r w:rsidR="00C05134" w:rsidRPr="00CE1DFE">
        <w:rPr>
          <w:rFonts w:ascii="Times New Roman" w:hAnsi="Times New Roman" w:cs="Times New Roman"/>
          <w:sz w:val="24"/>
          <w:szCs w:val="24"/>
        </w:rPr>
        <w:t>туации и/или при отсутствии планируемого результата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устанавливать связь между полученными характеристиками продукта и характеристик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ми процесса деятельности и по завершении деятельности предлагать изменение характ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ристик процесса для получения улучшенных характеристик продукта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</w:t>
      </w:r>
      <w:r w:rsidR="00C05134" w:rsidRPr="00CE1DFE">
        <w:rPr>
          <w:rFonts w:ascii="Times New Roman" w:hAnsi="Times New Roman" w:cs="Times New Roman"/>
          <w:sz w:val="24"/>
          <w:szCs w:val="24"/>
        </w:rPr>
        <w:t>ь</w:t>
      </w:r>
      <w:r w:rsidR="00C05134" w:rsidRPr="00CE1DFE">
        <w:rPr>
          <w:rFonts w:ascii="Times New Roman" w:hAnsi="Times New Roman" w:cs="Times New Roman"/>
          <w:sz w:val="24"/>
          <w:szCs w:val="24"/>
        </w:rPr>
        <w:t>но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4</w:t>
      </w:r>
      <w:r w:rsidR="007848CA" w:rsidRPr="00CE1DFE">
        <w:rPr>
          <w:rFonts w:ascii="Times New Roman" w:hAnsi="Times New Roman" w:cs="Times New Roman"/>
          <w:sz w:val="24"/>
          <w:szCs w:val="24"/>
        </w:rPr>
        <w:t>. </w:t>
      </w:r>
      <w:r w:rsidR="00C05134" w:rsidRPr="00CE1DFE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сти ее решения. Обучающийся сможет: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</w:t>
      </w:r>
      <w:r w:rsidR="00C05134" w:rsidRPr="00CE1DFE">
        <w:rPr>
          <w:rFonts w:ascii="Times New Roman" w:hAnsi="Times New Roman" w:cs="Times New Roman"/>
          <w:sz w:val="24"/>
          <w:szCs w:val="24"/>
        </w:rPr>
        <w:t>ы</w:t>
      </w:r>
      <w:r w:rsidR="00C05134" w:rsidRPr="00CE1DFE">
        <w:rPr>
          <w:rFonts w:ascii="Times New Roman" w:hAnsi="Times New Roman" w:cs="Times New Roman"/>
          <w:sz w:val="24"/>
          <w:szCs w:val="24"/>
        </w:rPr>
        <w:t>полнения учебной задач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ли и имеющихся средств, различая результат и способы действий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</w:t>
      </w:r>
      <w:r w:rsidR="00C05134" w:rsidRPr="00CE1DFE">
        <w:rPr>
          <w:rFonts w:ascii="Times New Roman" w:hAnsi="Times New Roman" w:cs="Times New Roman"/>
          <w:sz w:val="24"/>
          <w:szCs w:val="24"/>
        </w:rPr>
        <w:t>н</w:t>
      </w:r>
      <w:r w:rsidR="00C05134" w:rsidRPr="00CE1DFE">
        <w:rPr>
          <w:rFonts w:ascii="Times New Roman" w:hAnsi="Times New Roman" w:cs="Times New Roman"/>
          <w:sz w:val="24"/>
          <w:szCs w:val="24"/>
        </w:rPr>
        <w:t>ным критериям в соответствии с целью деятельност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</w:t>
      </w:r>
      <w:r w:rsidR="00C05134" w:rsidRPr="00CE1DFE">
        <w:rPr>
          <w:rFonts w:ascii="Times New Roman" w:hAnsi="Times New Roman" w:cs="Times New Roman"/>
          <w:sz w:val="24"/>
          <w:szCs w:val="24"/>
        </w:rPr>
        <w:t>т</w:t>
      </w:r>
      <w:r w:rsidR="00C05134" w:rsidRPr="00CE1DFE">
        <w:rPr>
          <w:rFonts w:ascii="Times New Roman" w:hAnsi="Times New Roman" w:cs="Times New Roman"/>
          <w:sz w:val="24"/>
          <w:szCs w:val="24"/>
        </w:rPr>
        <w:t>ренних ресурсов и доступных внешних ресурсов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5</w:t>
      </w:r>
      <w:r w:rsidR="007848CA" w:rsidRPr="00CE1DFE">
        <w:rPr>
          <w:rFonts w:ascii="Times New Roman" w:hAnsi="Times New Roman" w:cs="Times New Roman"/>
          <w:sz w:val="24"/>
          <w:szCs w:val="24"/>
        </w:rPr>
        <w:t>. </w:t>
      </w:r>
      <w:r w:rsidR="00C05134" w:rsidRPr="00CE1DFE">
        <w:rPr>
          <w:rFonts w:ascii="Times New Roman" w:hAnsi="Times New Roman" w:cs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="00C05134" w:rsidRPr="00CE1DF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C05134" w:rsidRPr="00CE1DFE">
        <w:rPr>
          <w:rFonts w:ascii="Times New Roman" w:hAnsi="Times New Roman" w:cs="Times New Roman"/>
          <w:sz w:val="24"/>
          <w:szCs w:val="24"/>
        </w:rPr>
        <w:t xml:space="preserve"> учебной и познавательной. Обучающийся сможет: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</w:t>
      </w:r>
      <w:r w:rsidR="00C05134" w:rsidRPr="00CE1DFE">
        <w:rPr>
          <w:rFonts w:ascii="Times New Roman" w:hAnsi="Times New Roman" w:cs="Times New Roman"/>
          <w:sz w:val="24"/>
          <w:szCs w:val="24"/>
        </w:rPr>
        <w:t>я</w:t>
      </w:r>
      <w:r w:rsidR="00C05134" w:rsidRPr="00CE1DFE">
        <w:rPr>
          <w:rFonts w:ascii="Times New Roman" w:hAnsi="Times New Roman" w:cs="Times New Roman"/>
          <w:sz w:val="24"/>
          <w:szCs w:val="24"/>
        </w:rPr>
        <w:t>тельность других обучающихся в процессе взаимопроверк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</w:t>
      </w:r>
      <w:r w:rsidR="00C05134" w:rsidRPr="00CE1DFE">
        <w:rPr>
          <w:rFonts w:ascii="Times New Roman" w:hAnsi="Times New Roman" w:cs="Times New Roman"/>
          <w:sz w:val="24"/>
          <w:szCs w:val="24"/>
        </w:rPr>
        <w:t>я</w:t>
      </w:r>
      <w:r w:rsidR="00C05134" w:rsidRPr="00CE1DFE">
        <w:rPr>
          <w:rFonts w:ascii="Times New Roman" w:hAnsi="Times New Roman" w:cs="Times New Roman"/>
          <w:sz w:val="24"/>
          <w:szCs w:val="24"/>
        </w:rPr>
        <w:t>тельности и делать выводы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C05134" w:rsidRPr="00CE1DFE" w:rsidRDefault="007848C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</w:t>
      </w:r>
      <w:r w:rsidR="00C05134" w:rsidRPr="00CE1DFE">
        <w:rPr>
          <w:rFonts w:ascii="Times New Roman" w:hAnsi="Times New Roman" w:cs="Times New Roman"/>
          <w:sz w:val="24"/>
          <w:szCs w:val="24"/>
        </w:rPr>
        <w:t>к</w:t>
      </w:r>
      <w:r w:rsidR="00C05134" w:rsidRPr="00CE1DFE">
        <w:rPr>
          <w:rFonts w:ascii="Times New Roman" w:hAnsi="Times New Roman" w:cs="Times New Roman"/>
          <w:sz w:val="24"/>
          <w:szCs w:val="24"/>
        </w:rPr>
        <w:t>та восстановления (ослабления проявлений утомления), эффекта активизации (повышения психофизиологической реактивности)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ознавательные универсальные учебные действия</w:t>
      </w:r>
    </w:p>
    <w:p w:rsidR="00815D70" w:rsidRPr="00CE1DFE" w:rsidRDefault="00815D7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ознавательные УУД включаю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. </w:t>
      </w:r>
      <w:proofErr w:type="gramStart"/>
      <w:r w:rsidR="00C05134" w:rsidRPr="00CE1DFE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</w:t>
      </w:r>
      <w:r w:rsidR="00C05134" w:rsidRPr="00CE1DFE">
        <w:rPr>
          <w:rFonts w:ascii="Times New Roman" w:hAnsi="Times New Roman" w:cs="Times New Roman"/>
          <w:sz w:val="24"/>
          <w:szCs w:val="24"/>
        </w:rPr>
        <w:t>и</w:t>
      </w:r>
      <w:r w:rsidR="00C05134" w:rsidRPr="00CE1DFE">
        <w:rPr>
          <w:rFonts w:ascii="Times New Roman" w:hAnsi="Times New Roman" w:cs="Times New Roman"/>
          <w:sz w:val="24"/>
          <w:szCs w:val="24"/>
        </w:rPr>
        <w:t>цировать, самостоятельно выбирать основания и критерии для классификации, устанавл</w:t>
      </w:r>
      <w:r w:rsidR="00C05134" w:rsidRPr="00CE1DFE">
        <w:rPr>
          <w:rFonts w:ascii="Times New Roman" w:hAnsi="Times New Roman" w:cs="Times New Roman"/>
          <w:sz w:val="24"/>
          <w:szCs w:val="24"/>
        </w:rPr>
        <w:t>и</w:t>
      </w:r>
      <w:r w:rsidR="00C05134" w:rsidRPr="00CE1DFE">
        <w:rPr>
          <w:rFonts w:ascii="Times New Roman" w:hAnsi="Times New Roman" w:cs="Times New Roman"/>
          <w:sz w:val="24"/>
          <w:szCs w:val="24"/>
        </w:rPr>
        <w:t>вать причинно-следственные связи, строить логическое рассуждение, умозаключение (и</w:t>
      </w:r>
      <w:r w:rsidR="00C05134" w:rsidRPr="00CE1DFE">
        <w:rPr>
          <w:rFonts w:ascii="Times New Roman" w:hAnsi="Times New Roman" w:cs="Times New Roman"/>
          <w:sz w:val="24"/>
          <w:szCs w:val="24"/>
        </w:rPr>
        <w:t>н</w:t>
      </w:r>
      <w:r w:rsidR="00C05134" w:rsidRPr="00CE1DFE">
        <w:rPr>
          <w:rFonts w:ascii="Times New Roman" w:hAnsi="Times New Roman" w:cs="Times New Roman"/>
          <w:sz w:val="24"/>
          <w:szCs w:val="24"/>
        </w:rPr>
        <w:t>дуктивное, дедуктивное, по аналогии) и делать выводы.</w:t>
      </w:r>
      <w:proofErr w:type="gramEnd"/>
      <w:r w:rsidR="00C05134" w:rsidRPr="00CE1DFE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одбирать слова, соподчиненные ключевому слову, определяющие его признаки и сво</w:t>
      </w:r>
      <w:r w:rsidR="00C05134" w:rsidRPr="00CE1DFE">
        <w:rPr>
          <w:rFonts w:ascii="Times New Roman" w:hAnsi="Times New Roman" w:cs="Times New Roman"/>
          <w:sz w:val="24"/>
          <w:szCs w:val="24"/>
        </w:rPr>
        <w:t>й</w:t>
      </w:r>
      <w:r w:rsidR="00C05134" w:rsidRPr="00CE1DFE">
        <w:rPr>
          <w:rFonts w:ascii="Times New Roman" w:hAnsi="Times New Roman" w:cs="Times New Roman"/>
          <w:sz w:val="24"/>
          <w:szCs w:val="24"/>
        </w:rPr>
        <w:t>ства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вл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вл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ний к общим закономерностям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proofErr w:type="spellStart"/>
      <w:r w:rsidR="00C05134" w:rsidRPr="00CE1DFE"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 w:rsidR="00C05134" w:rsidRPr="00CE1DFE"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</w:t>
      </w:r>
      <w:r w:rsidR="00C05134" w:rsidRPr="00CE1DFE">
        <w:rPr>
          <w:rFonts w:ascii="Times New Roman" w:hAnsi="Times New Roman" w:cs="Times New Roman"/>
          <w:sz w:val="24"/>
          <w:szCs w:val="24"/>
        </w:rPr>
        <w:t>в</w:t>
      </w:r>
      <w:r w:rsidR="00C05134" w:rsidRPr="00CE1DFE">
        <w:rPr>
          <w:rFonts w:ascii="Times New Roman" w:hAnsi="Times New Roman" w:cs="Times New Roman"/>
          <w:sz w:val="24"/>
          <w:szCs w:val="24"/>
        </w:rPr>
        <w:t>ления; объяснять, детализируя или обобщая; объяснять с заданной точки зрения)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</w:t>
      </w:r>
      <w:r w:rsidRPr="00CE1DFE">
        <w:rPr>
          <w:rFonts w:ascii="Times New Roman" w:hAnsi="Times New Roman" w:cs="Times New Roman"/>
          <w:sz w:val="24"/>
          <w:szCs w:val="24"/>
        </w:rPr>
        <w:t>ные /</w:t>
      </w:r>
      <w:r w:rsidR="00C05134" w:rsidRPr="00CE1DFE">
        <w:rPr>
          <w:rFonts w:ascii="Times New Roman" w:hAnsi="Times New Roman" w:cs="Times New Roman"/>
          <w:sz w:val="24"/>
          <w:szCs w:val="24"/>
        </w:rPr>
        <w:t>наиболее вер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ятные причины, возможные последствия заданной причины, самостоятельно осуществляя причинно-следственный анализ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 </w:t>
      </w:r>
      <w:r w:rsidR="00C05134" w:rsidRPr="00CE1DFE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бозначать символом и знаком предмет и/или явление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ес</w:t>
      </w:r>
      <w:r w:rsidR="00C05134" w:rsidRPr="00CE1DFE">
        <w:rPr>
          <w:rFonts w:ascii="Times New Roman" w:hAnsi="Times New Roman" w:cs="Times New Roman"/>
          <w:sz w:val="24"/>
          <w:szCs w:val="24"/>
        </w:rPr>
        <w:t>т</w:t>
      </w:r>
      <w:r w:rsidR="00C05134" w:rsidRPr="00CE1DFE">
        <w:rPr>
          <w:rFonts w:ascii="Times New Roman" w:hAnsi="Times New Roman" w:cs="Times New Roman"/>
          <w:sz w:val="24"/>
          <w:szCs w:val="24"/>
        </w:rPr>
        <w:t>венных характеристик объекта для определения способа решения задачи в соответствии с ситуацией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ереводить сложную по составу (</w:t>
      </w:r>
      <w:proofErr w:type="spellStart"/>
      <w:r w:rsidR="00C05134" w:rsidRPr="00CE1DFE">
        <w:rPr>
          <w:rFonts w:ascii="Times New Roman" w:hAnsi="Times New Roman" w:cs="Times New Roman"/>
          <w:sz w:val="24"/>
          <w:szCs w:val="24"/>
        </w:rPr>
        <w:t>многоаспектную</w:t>
      </w:r>
      <w:proofErr w:type="spellEnd"/>
      <w:r w:rsidR="00C05134" w:rsidRPr="00CE1DFE">
        <w:rPr>
          <w:rFonts w:ascii="Times New Roman" w:hAnsi="Times New Roman" w:cs="Times New Roman"/>
          <w:sz w:val="24"/>
          <w:szCs w:val="24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="00C05134" w:rsidRPr="00CE1DFE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="00C05134" w:rsidRPr="00CE1DFE">
        <w:rPr>
          <w:rFonts w:ascii="Times New Roman" w:hAnsi="Times New Roman" w:cs="Times New Roman"/>
          <w:sz w:val="24"/>
          <w:szCs w:val="24"/>
        </w:rPr>
        <w:t>, и наоборот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анализировать</w:t>
      </w:r>
      <w:r w:rsidR="001E5D21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C05134" w:rsidRPr="00CE1DFE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C05134" w:rsidRPr="00CE1DFE">
        <w:rPr>
          <w:rFonts w:ascii="Times New Roman" w:hAnsi="Times New Roman" w:cs="Times New Roman"/>
          <w:sz w:val="24"/>
          <w:szCs w:val="24"/>
        </w:rPr>
        <w:t>рефлексировать</w:t>
      </w:r>
      <w:proofErr w:type="spellEnd"/>
      <w:r w:rsidR="00C05134" w:rsidRPr="00CE1DFE">
        <w:rPr>
          <w:rFonts w:ascii="Times New Roman" w:hAnsi="Times New Roman" w:cs="Times New Roman"/>
          <w:sz w:val="24"/>
          <w:szCs w:val="24"/>
        </w:rPr>
        <w:t xml:space="preserve"> опыт разработки и реализации учебного проекта, иссл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3.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находить в тексте требуемую информацию (в соответствии с целями своей деятельн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сти)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, структурир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вать текст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резюмировать главную идею текста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</w:t>
      </w:r>
      <w:r w:rsidR="001E5D21" w:rsidRPr="00CE1DFE">
        <w:rPr>
          <w:rFonts w:ascii="Times New Roman" w:hAnsi="Times New Roman" w:cs="Times New Roman"/>
          <w:sz w:val="24"/>
          <w:szCs w:val="24"/>
        </w:rPr>
        <w:t>-</w:t>
      </w:r>
      <w:r w:rsidR="00C05134" w:rsidRPr="00CE1DFE">
        <w:rPr>
          <w:rFonts w:ascii="Times New Roman" w:hAnsi="Times New Roman" w:cs="Times New Roman"/>
          <w:sz w:val="24"/>
          <w:szCs w:val="24"/>
        </w:rPr>
        <w:t xml:space="preserve"> учебный, научно-популярный, информационный, текст </w:t>
      </w:r>
      <w:proofErr w:type="spellStart"/>
      <w:r w:rsidR="00C05134" w:rsidRPr="00CE1DFE"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 w:rsidR="00C05134" w:rsidRPr="00CE1DFE">
        <w:rPr>
          <w:rFonts w:ascii="Times New Roman" w:hAnsi="Times New Roman" w:cs="Times New Roman"/>
          <w:sz w:val="24"/>
          <w:szCs w:val="24"/>
        </w:rPr>
        <w:t>)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критически оценивать содержание и форму текста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4. </w:t>
      </w:r>
      <w:r w:rsidR="00C05134" w:rsidRPr="00CE1DFE">
        <w:rPr>
          <w:rFonts w:ascii="Times New Roman" w:hAnsi="Times New Roman" w:cs="Times New Roman"/>
          <w:sz w:val="24"/>
          <w:szCs w:val="24"/>
        </w:rPr>
        <w:t>Формирование и развитие экологического мышления, умение применять его в познав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тельной, коммуникативной, социальной практике и профессиональной ориентации. Об</w:t>
      </w:r>
      <w:r w:rsidR="00C05134" w:rsidRPr="00CE1DFE">
        <w:rPr>
          <w:rFonts w:ascii="Times New Roman" w:hAnsi="Times New Roman" w:cs="Times New Roman"/>
          <w:sz w:val="24"/>
          <w:szCs w:val="24"/>
        </w:rPr>
        <w:t>у</w:t>
      </w:r>
      <w:r w:rsidR="00C05134" w:rsidRPr="00CE1DFE">
        <w:rPr>
          <w:rFonts w:ascii="Times New Roman" w:hAnsi="Times New Roman" w:cs="Times New Roman"/>
          <w:sz w:val="24"/>
          <w:szCs w:val="24"/>
        </w:rPr>
        <w:t>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свое отношение к природной среде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распространять экологические знания и участвовать в практических делах по защите о</w:t>
      </w:r>
      <w:r w:rsidR="00C05134" w:rsidRPr="00CE1DFE">
        <w:rPr>
          <w:rFonts w:ascii="Times New Roman" w:hAnsi="Times New Roman" w:cs="Times New Roman"/>
          <w:sz w:val="24"/>
          <w:szCs w:val="24"/>
        </w:rPr>
        <w:t>к</w:t>
      </w:r>
      <w:r w:rsidR="00C05134" w:rsidRPr="00CE1DFE">
        <w:rPr>
          <w:rFonts w:ascii="Times New Roman" w:hAnsi="Times New Roman" w:cs="Times New Roman"/>
          <w:sz w:val="24"/>
          <w:szCs w:val="24"/>
        </w:rPr>
        <w:t>ружающей среды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ражать свое отношение к природе через рисунки, сочинения, модели, проектные раб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ты.</w:t>
      </w:r>
    </w:p>
    <w:p w:rsidR="00815D70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5. </w:t>
      </w:r>
      <w:r w:rsidR="00C05134" w:rsidRPr="00CE1DFE">
        <w:rPr>
          <w:rFonts w:ascii="Times New Roman" w:hAnsi="Times New Roman" w:cs="Times New Roman"/>
          <w:sz w:val="24"/>
          <w:szCs w:val="24"/>
        </w:rPr>
        <w:t>Развитие мотивации к овладению культурой активного использования словарей и др</w:t>
      </w:r>
      <w:r w:rsidR="00C05134" w:rsidRPr="00CE1DFE">
        <w:rPr>
          <w:rFonts w:ascii="Times New Roman" w:hAnsi="Times New Roman" w:cs="Times New Roman"/>
          <w:sz w:val="24"/>
          <w:szCs w:val="24"/>
        </w:rPr>
        <w:t>у</w:t>
      </w:r>
      <w:r w:rsidR="00C05134" w:rsidRPr="00CE1DFE">
        <w:rPr>
          <w:rFonts w:ascii="Times New Roman" w:hAnsi="Times New Roman" w:cs="Times New Roman"/>
          <w:sz w:val="24"/>
          <w:szCs w:val="24"/>
        </w:rPr>
        <w:t xml:space="preserve">гих поисковых систем. 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необходимые ключевые поисковые слова и запросы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оммуникативные универсальные учебные действия</w:t>
      </w:r>
    </w:p>
    <w:p w:rsidR="00815D70" w:rsidRPr="00CE1DFE" w:rsidRDefault="00815D7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оммуникативные УУД включают:</w:t>
      </w:r>
    </w:p>
    <w:p w:rsidR="00C05134" w:rsidRPr="00CE1DFE" w:rsidRDefault="00C051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тировать и отстаивать свое мнение.</w:t>
      </w:r>
      <w:r w:rsidR="00815D70" w:rsidRPr="00CE1DFE">
        <w:rPr>
          <w:rFonts w:ascii="Times New Roman" w:hAnsi="Times New Roman" w:cs="Times New Roman"/>
          <w:sz w:val="24"/>
          <w:szCs w:val="24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ние (точку зрения), доказательство (аргументы), факты; гипотезы, аксиомы, теории;</w:t>
      </w:r>
      <w:proofErr w:type="gramEnd"/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вали продуктивной коммуникаци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 xml:space="preserve">корректно и </w:t>
      </w:r>
      <w:proofErr w:type="spellStart"/>
      <w:r w:rsidR="00C05134" w:rsidRPr="00CE1DFE">
        <w:rPr>
          <w:rFonts w:ascii="Times New Roman" w:hAnsi="Times New Roman" w:cs="Times New Roman"/>
          <w:sz w:val="24"/>
          <w:szCs w:val="24"/>
        </w:rPr>
        <w:t>аргументированно</w:t>
      </w:r>
      <w:proofErr w:type="spellEnd"/>
      <w:r w:rsidR="00C05134" w:rsidRPr="00CE1DFE">
        <w:rPr>
          <w:rFonts w:ascii="Times New Roman" w:hAnsi="Times New Roman" w:cs="Times New Roman"/>
          <w:sz w:val="24"/>
          <w:szCs w:val="24"/>
        </w:rPr>
        <w:t xml:space="preserve"> отстаивать свою точку зрения, в дискуссии уметь выдв</w:t>
      </w:r>
      <w:r w:rsidR="00C05134" w:rsidRPr="00CE1DFE">
        <w:rPr>
          <w:rFonts w:ascii="Times New Roman" w:hAnsi="Times New Roman" w:cs="Times New Roman"/>
          <w:sz w:val="24"/>
          <w:szCs w:val="24"/>
        </w:rPr>
        <w:t>и</w:t>
      </w:r>
      <w:r w:rsidR="00C05134" w:rsidRPr="00CE1DFE">
        <w:rPr>
          <w:rFonts w:ascii="Times New Roman" w:hAnsi="Times New Roman" w:cs="Times New Roman"/>
          <w:sz w:val="24"/>
          <w:szCs w:val="24"/>
        </w:rPr>
        <w:t>гать контраргументы, перефразировать свою мысль (владение механизмом эквивалентных замен)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</w:t>
      </w:r>
      <w:r w:rsidR="00C05134" w:rsidRPr="00CE1DFE">
        <w:rPr>
          <w:rFonts w:ascii="Times New Roman" w:hAnsi="Times New Roman" w:cs="Times New Roman"/>
          <w:sz w:val="24"/>
          <w:szCs w:val="24"/>
        </w:rPr>
        <w:t>ч</w:t>
      </w:r>
      <w:r w:rsidR="00C05134" w:rsidRPr="00CE1DFE">
        <w:rPr>
          <w:rFonts w:ascii="Times New Roman" w:hAnsi="Times New Roman" w:cs="Times New Roman"/>
          <w:sz w:val="24"/>
          <w:szCs w:val="24"/>
        </w:rPr>
        <w:t>ность своего мнения (если оно таково) и корректировать его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</w:t>
      </w:r>
      <w:r w:rsidR="00C05134" w:rsidRPr="00CE1DFE">
        <w:rPr>
          <w:rFonts w:ascii="Times New Roman" w:hAnsi="Times New Roman" w:cs="Times New Roman"/>
          <w:sz w:val="24"/>
          <w:szCs w:val="24"/>
        </w:rPr>
        <w:t>и</w:t>
      </w:r>
      <w:r w:rsidR="00C05134" w:rsidRPr="00CE1DFE"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 </w:t>
      </w:r>
      <w:r w:rsidR="00C05134" w:rsidRPr="00CE1DFE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ьми (диа</w:t>
      </w:r>
      <w:r w:rsidRPr="00CE1DFE">
        <w:rPr>
          <w:rFonts w:ascii="Times New Roman" w:hAnsi="Times New Roman" w:cs="Times New Roman"/>
          <w:sz w:val="24"/>
          <w:szCs w:val="24"/>
        </w:rPr>
        <w:t>лог в паре, в малой группе и т.</w:t>
      </w:r>
      <w:r w:rsidR="00C05134" w:rsidRPr="00CE1DFE">
        <w:rPr>
          <w:rFonts w:ascii="Times New Roman" w:hAnsi="Times New Roman" w:cs="Times New Roman"/>
          <w:sz w:val="24"/>
          <w:szCs w:val="24"/>
        </w:rPr>
        <w:t>д.)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ьн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ст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</w:t>
      </w:r>
      <w:r w:rsidR="00C05134" w:rsidRPr="00CE1DFE">
        <w:rPr>
          <w:rFonts w:ascii="Times New Roman" w:hAnsi="Times New Roman" w:cs="Times New Roman"/>
          <w:sz w:val="24"/>
          <w:szCs w:val="24"/>
        </w:rPr>
        <w:t>м</w:t>
      </w:r>
      <w:r w:rsidR="00C05134" w:rsidRPr="00CE1DFE">
        <w:rPr>
          <w:rFonts w:ascii="Times New Roman" w:hAnsi="Times New Roman" w:cs="Times New Roman"/>
          <w:sz w:val="24"/>
          <w:szCs w:val="24"/>
        </w:rPr>
        <w:t>ках диалога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обходимых речевых средств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</w:t>
      </w:r>
      <w:r w:rsidR="00C05134" w:rsidRPr="00CE1DFE">
        <w:rPr>
          <w:rFonts w:ascii="Times New Roman" w:hAnsi="Times New Roman" w:cs="Times New Roman"/>
          <w:sz w:val="24"/>
          <w:szCs w:val="24"/>
        </w:rPr>
        <w:t>о</w:t>
      </w:r>
      <w:r w:rsidR="00C05134" w:rsidRPr="00CE1DFE">
        <w:rPr>
          <w:rFonts w:ascii="Times New Roman" w:hAnsi="Times New Roman" w:cs="Times New Roman"/>
          <w:sz w:val="24"/>
          <w:szCs w:val="24"/>
        </w:rPr>
        <w:t>вых блоков своего выступления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использовать невербальные средства или наглядные материалы, подготовле</w:t>
      </w:r>
      <w:r w:rsidR="00C05134" w:rsidRPr="00CE1DFE">
        <w:rPr>
          <w:rFonts w:ascii="Times New Roman" w:hAnsi="Times New Roman" w:cs="Times New Roman"/>
          <w:sz w:val="24"/>
          <w:szCs w:val="24"/>
        </w:rPr>
        <w:t>н</w:t>
      </w:r>
      <w:r w:rsidR="00C05134" w:rsidRPr="00CE1DFE">
        <w:rPr>
          <w:rFonts w:ascii="Times New Roman" w:hAnsi="Times New Roman" w:cs="Times New Roman"/>
          <w:sz w:val="24"/>
          <w:szCs w:val="24"/>
        </w:rPr>
        <w:t>ные/отобранные под руководством учителя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05134" w:rsidRPr="00CE1DFE">
        <w:rPr>
          <w:rFonts w:ascii="Times New Roman" w:hAnsi="Times New Roman" w:cs="Times New Roman"/>
          <w:sz w:val="24"/>
          <w:szCs w:val="24"/>
        </w:rPr>
        <w:t>делать оценочный вывод о достижении цели коммуникации непосредственно после з</w:t>
      </w:r>
      <w:r w:rsidR="00C05134" w:rsidRPr="00CE1DFE">
        <w:rPr>
          <w:rFonts w:ascii="Times New Roman" w:hAnsi="Times New Roman" w:cs="Times New Roman"/>
          <w:sz w:val="24"/>
          <w:szCs w:val="24"/>
        </w:rPr>
        <w:t>а</w:t>
      </w:r>
      <w:r w:rsidR="00C05134" w:rsidRPr="00CE1DFE">
        <w:rPr>
          <w:rFonts w:ascii="Times New Roman" w:hAnsi="Times New Roman" w:cs="Times New Roman"/>
          <w:sz w:val="24"/>
          <w:szCs w:val="24"/>
        </w:rPr>
        <w:t>вершения коммуникативного контакта и обосновывать его.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3.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</w:t>
      </w:r>
      <w:r w:rsidR="00C05134" w:rsidRPr="00CE1DFE">
        <w:rPr>
          <w:rFonts w:ascii="Times New Roman" w:hAnsi="Times New Roman" w:cs="Times New Roman"/>
          <w:sz w:val="24"/>
          <w:szCs w:val="24"/>
        </w:rPr>
        <w:t>н</w:t>
      </w:r>
      <w:r w:rsidR="00C05134" w:rsidRPr="00CE1DFE">
        <w:rPr>
          <w:rFonts w:ascii="Times New Roman" w:hAnsi="Times New Roman" w:cs="Times New Roman"/>
          <w:sz w:val="24"/>
          <w:szCs w:val="24"/>
        </w:rPr>
        <w:t>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</w:t>
      </w:r>
      <w:r w:rsidR="00C05134" w:rsidRPr="00CE1DFE">
        <w:rPr>
          <w:rFonts w:ascii="Times New Roman" w:hAnsi="Times New Roman" w:cs="Times New Roman"/>
          <w:sz w:val="24"/>
          <w:szCs w:val="24"/>
        </w:rPr>
        <w:t>е</w:t>
      </w:r>
      <w:r w:rsidR="00C05134" w:rsidRPr="00CE1DFE">
        <w:rPr>
          <w:rFonts w:ascii="Times New Roman" w:hAnsi="Times New Roman" w:cs="Times New Roman"/>
          <w:sz w:val="24"/>
          <w:szCs w:val="24"/>
        </w:rPr>
        <w:t>ний, докладов, рефератов, создание презентаций и др.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:rsidR="00C05134" w:rsidRPr="00CE1DFE" w:rsidRDefault="00815D7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CE1DFE">
        <w:rPr>
          <w:rFonts w:ascii="Times New Roman" w:hAnsi="Times New Roman" w:cs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.2.5. Предметные результаты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7" w:name="_Toc409691628"/>
      <w:bookmarkStart w:id="28" w:name="_Toc410653953"/>
      <w:bookmarkStart w:id="29" w:name="_Toc414553133"/>
      <w:r w:rsidRPr="00CE1DFE">
        <w:rPr>
          <w:rFonts w:ascii="Times New Roman" w:hAnsi="Times New Roman" w:cs="Times New Roman"/>
          <w:sz w:val="24"/>
          <w:szCs w:val="24"/>
        </w:rPr>
        <w:t>1.2.5.1. Русский язык</w:t>
      </w:r>
      <w:bookmarkEnd w:id="27"/>
      <w:bookmarkEnd w:id="28"/>
      <w:bookmarkEnd w:id="29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30" w:name="_Toc287934277"/>
      <w:bookmarkStart w:id="31" w:name="_Toc414553134"/>
      <w:bookmarkStart w:id="32" w:name="_Toc287551922"/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  <w:bookmarkEnd w:id="30"/>
      <w:bookmarkEnd w:id="31"/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навыками различных видов чтения (изучающим, ознакомительным, просмо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м) и информационной переработки прочитанного материал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ладеть различными видам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аудирования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(с полным пониманием, с пониманием осно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содержания, с выборочным извлечением информации) и информационной пере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ботки текстов различных функциональных разновидностей язык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понимать, интерпретировать и комментировать тексты различных функци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льно-смысловых типов речи (повествование, описание, рассуждение) и функцио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разновидностей язык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участвовать в диалогическом 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полилогическом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бщении, создавать устные монолог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текст с точки зрения его темы, цели, основной мысли, основной и допо</w:t>
      </w:r>
      <w:r w:rsidR="00AA143C" w:rsidRPr="00CE1DFE">
        <w:rPr>
          <w:rFonts w:ascii="Times New Roman" w:hAnsi="Times New Roman" w:cs="Times New Roman"/>
          <w:sz w:val="24"/>
          <w:szCs w:val="24"/>
        </w:rPr>
        <w:t>л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тельной информации, принадлежности к функционально-смысловому типу речи и функциональной разновидности язык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е алфавита при поиске информации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значимые и незначимые единицы язык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фонетический и орфоэпический анализ слов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группировать звуки речи по заданным признакам, слова по зада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м параметрам их звукового состав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членить слова на слоги и правильно их переносить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ознавать морфемы и членить слова на морфемы на основе смыслового, граммат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го и словообразовательного анализа; характеризовать морфемный состав слова, уто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ять лексическое значение слова с опорой на его морфемный состав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морфемный и словообразовательный анализ слов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лексический анализ слов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ознавать самостоятельные части речи и их формы, а также служебные части речи и междометия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морфологический анализ слова;</w:t>
      </w:r>
    </w:p>
    <w:p w:rsidR="00AA143C" w:rsidRPr="00CE1DFE" w:rsidRDefault="00941D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рименять знания и умения по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морфемике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словообразованию при проведении морф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гического анализа слов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ознавать основные единицы синтаксиса (словосочетание, предложение, текст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различные виды словосочетаний и предложений с точки зрения их стру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рно-смысловой организации и функциональных особенностей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грамматическую основу предложения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главные и второстепенные члены предложения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ознавать предложения простые и сложные, предложения осложненной структуры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синтаксический анализ словосочетания и предложения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людать основные языковые нормы в устной и письменной речи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раться на фонетический, морфемный, словообразовательный и морфологический анализ в практике правописания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рфографические словар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33" w:name="_Toc414553135"/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  <w:bookmarkEnd w:id="33"/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собственную и чужую речь с точки зрения точного, уместного и выразите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словоупотребления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познавать различные выразительные средства языка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тельности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частвовать в разных видах обсуждения, формулировать собственную позицию и арг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тировать ее, привлекая сведения из жизненного и читательского опыта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ловообразовательные цепочки и словообразовательные гнезда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этимологические данные для объяснения правописания и лексического значения слова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мостоятельно определять цели своего обучения, ставить и формулировать для себя 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е задачи в учебе и познавательной деятельности, развивать мотивы и интересы своей познавательной деятельности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мостоятельно планировать пути достижения целей, в том числе альтернативные, осо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нно выбирать наиболее эффективные способы решения учебных и познавательных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дач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34" w:name="_Toc409691629"/>
      <w:bookmarkStart w:id="35" w:name="_Toc410653954"/>
      <w:bookmarkStart w:id="36" w:name="_Toc414553136"/>
      <w:bookmarkEnd w:id="32"/>
      <w:r w:rsidRPr="00CE1DFE">
        <w:rPr>
          <w:rFonts w:ascii="Times New Roman" w:hAnsi="Times New Roman" w:cs="Times New Roman"/>
          <w:sz w:val="24"/>
          <w:szCs w:val="24"/>
        </w:rPr>
        <w:t>1.2.5.2. Литература</w:t>
      </w:r>
      <w:bookmarkEnd w:id="34"/>
      <w:bookmarkEnd w:id="35"/>
      <w:bookmarkEnd w:id="36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В соответствии с Федеральным государственным образовательным стандартом основного общего образования предметными результатами изучения предмета «Литература» явл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ются: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осприятие литературы как одной из основных культурных ценностей народа (о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жающей его менталитет, историю, мировосприятие) и человечества (содержащей смыслы, важные для человечества в целом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досуговое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чтение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витие способности понимать литературные художественные произведения, воп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щающие разные этнокультурные традиции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владение процедурами эстетического и смыслового анализа текста на основе поним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принципиальных отличий литературного художественного текста от научного, де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тину жизни, отраженную в литературном произведении, на уровне не только эмоцио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восприятия, но и интеллектуального осмысления.</w:t>
      </w:r>
      <w:proofErr w:type="gramEnd"/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>аиболее важны</w:t>
      </w:r>
      <w:r w:rsidRPr="00CE1DFE">
        <w:rPr>
          <w:rFonts w:ascii="Times New Roman" w:hAnsi="Times New Roman" w:cs="Times New Roman"/>
          <w:i/>
          <w:sz w:val="24"/>
          <w:szCs w:val="24"/>
        </w:rPr>
        <w:t>ми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 xml:space="preserve"> предмет</w:t>
      </w:r>
      <w:r w:rsidRPr="00CE1DFE">
        <w:rPr>
          <w:rFonts w:ascii="Times New Roman" w:hAnsi="Times New Roman" w:cs="Times New Roman"/>
          <w:i/>
          <w:sz w:val="24"/>
          <w:szCs w:val="24"/>
        </w:rPr>
        <w:t>ными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 xml:space="preserve"> умения</w:t>
      </w:r>
      <w:r w:rsidRPr="00CE1DFE">
        <w:rPr>
          <w:rFonts w:ascii="Times New Roman" w:hAnsi="Times New Roman" w:cs="Times New Roman"/>
          <w:i/>
          <w:sz w:val="24"/>
          <w:szCs w:val="24"/>
        </w:rPr>
        <w:t>ми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>, формируе</w:t>
      </w:r>
      <w:r w:rsidRPr="00CE1DFE">
        <w:rPr>
          <w:rFonts w:ascii="Times New Roman" w:hAnsi="Times New Roman" w:cs="Times New Roman"/>
          <w:i/>
          <w:sz w:val="24"/>
          <w:szCs w:val="24"/>
        </w:rPr>
        <w:t>мыми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 xml:space="preserve"> у </w:t>
      </w:r>
      <w:proofErr w:type="gramStart"/>
      <w:r w:rsidR="00AA143C"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="00AA143C" w:rsidRPr="00CE1DFE">
        <w:rPr>
          <w:rFonts w:ascii="Times New Roman" w:hAnsi="Times New Roman" w:cs="Times New Roman"/>
          <w:i/>
          <w:sz w:val="24"/>
          <w:szCs w:val="24"/>
        </w:rPr>
        <w:t xml:space="preserve"> в результ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>те освоения программы по литературе основной школы</w:t>
      </w:r>
      <w:r w:rsidRPr="00CE1DFE">
        <w:rPr>
          <w:rFonts w:ascii="Times New Roman" w:hAnsi="Times New Roman" w:cs="Times New Roman"/>
          <w:i/>
          <w:sz w:val="24"/>
          <w:szCs w:val="24"/>
        </w:rPr>
        <w:t>, яв</w:t>
      </w:r>
      <w:r w:rsidR="00F47A3C" w:rsidRPr="00CE1DFE">
        <w:rPr>
          <w:rFonts w:ascii="Times New Roman" w:hAnsi="Times New Roman" w:cs="Times New Roman"/>
          <w:i/>
          <w:sz w:val="24"/>
          <w:szCs w:val="24"/>
        </w:rPr>
        <w:t>ляются следующие (выпускник научится):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тему 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ую мысль произведения (5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6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различ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е виды пересказа (5-6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есказывать сюжет</w:t>
      </w:r>
      <w:r w:rsidRPr="00CE1DFE">
        <w:rPr>
          <w:rFonts w:ascii="Times New Roman" w:hAnsi="Times New Roman" w:cs="Times New Roman"/>
          <w:sz w:val="24"/>
          <w:szCs w:val="24"/>
        </w:rPr>
        <w:t xml:space="preserve"> (6-7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.)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являть особенности композиции, основной конфликт, вычленять </w:t>
      </w: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абу</w:t>
      </w:r>
      <w:r w:rsidRPr="00CE1DFE">
        <w:rPr>
          <w:rFonts w:ascii="Times New Roman" w:hAnsi="Times New Roman" w:cs="Times New Roman"/>
          <w:sz w:val="24"/>
          <w:szCs w:val="24"/>
        </w:rPr>
        <w:t>лу (6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героев-персонажей, давать их сравнительные характери</w:t>
      </w:r>
      <w:r w:rsidRPr="00CE1DFE">
        <w:rPr>
          <w:rFonts w:ascii="Times New Roman" w:hAnsi="Times New Roman" w:cs="Times New Roman"/>
          <w:sz w:val="24"/>
          <w:szCs w:val="24"/>
        </w:rPr>
        <w:t>стики (5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6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.)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ценивать систему персонажей (6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основные изобразительно-выразительные средства, характерные для твор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й манеры писателя, определя</w:t>
      </w:r>
      <w:r w:rsidRPr="00CE1DFE">
        <w:rPr>
          <w:rFonts w:ascii="Times New Roman" w:hAnsi="Times New Roman" w:cs="Times New Roman"/>
          <w:sz w:val="24"/>
          <w:szCs w:val="24"/>
        </w:rPr>
        <w:t>ть их художественные функции (5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.)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особен</w:t>
      </w:r>
      <w:r w:rsidRPr="00CE1DFE">
        <w:rPr>
          <w:rFonts w:ascii="Times New Roman" w:hAnsi="Times New Roman" w:cs="Times New Roman"/>
          <w:sz w:val="24"/>
          <w:szCs w:val="24"/>
        </w:rPr>
        <w:t>ности языка и стиля писателя (7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пределять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родо-жанровую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пецифику </w:t>
      </w:r>
      <w:r w:rsidRPr="00CE1DFE">
        <w:rPr>
          <w:rFonts w:ascii="Times New Roman" w:hAnsi="Times New Roman" w:cs="Times New Roman"/>
          <w:sz w:val="24"/>
          <w:szCs w:val="24"/>
        </w:rPr>
        <w:t>художественного произведения (5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.)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свое понимание нравственно-философской, социально-исторической и эс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тическ</w:t>
      </w:r>
      <w:r w:rsidRPr="00CE1DFE">
        <w:rPr>
          <w:rFonts w:ascii="Times New Roman" w:hAnsi="Times New Roman" w:cs="Times New Roman"/>
          <w:sz w:val="24"/>
          <w:szCs w:val="24"/>
        </w:rPr>
        <w:t>ой проблематики произведений (7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в произведениях элементы художественной формы и обнаружи</w:t>
      </w:r>
      <w:r w:rsidRPr="00CE1DFE">
        <w:rPr>
          <w:rFonts w:ascii="Times New Roman" w:hAnsi="Times New Roman" w:cs="Times New Roman"/>
          <w:sz w:val="24"/>
          <w:szCs w:val="24"/>
        </w:rPr>
        <w:t>вать связи ме</w:t>
      </w:r>
      <w:r w:rsidRPr="00CE1DFE">
        <w:rPr>
          <w:rFonts w:ascii="Times New Roman" w:hAnsi="Times New Roman" w:cs="Times New Roman"/>
          <w:sz w:val="24"/>
          <w:szCs w:val="24"/>
        </w:rPr>
        <w:t>ж</w:t>
      </w:r>
      <w:r w:rsidRPr="00CE1DFE">
        <w:rPr>
          <w:rFonts w:ascii="Times New Roman" w:hAnsi="Times New Roman" w:cs="Times New Roman"/>
          <w:sz w:val="24"/>
          <w:szCs w:val="24"/>
        </w:rPr>
        <w:t>ду ними (5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.), постепенно переходя к анализу текста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литературны</w:t>
      </w:r>
      <w:r w:rsidRPr="00CE1DFE">
        <w:rPr>
          <w:rFonts w:ascii="Times New Roman" w:hAnsi="Times New Roman" w:cs="Times New Roman"/>
          <w:sz w:val="24"/>
          <w:szCs w:val="24"/>
        </w:rPr>
        <w:t>е произведения разных жанров (8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и осмыслять формы авторской оценки героев, событий, характер авторских взаимоотношений с «читател</w:t>
      </w:r>
      <w:r w:rsidRPr="00CE1DFE">
        <w:rPr>
          <w:rFonts w:ascii="Times New Roman" w:hAnsi="Times New Roman" w:cs="Times New Roman"/>
          <w:sz w:val="24"/>
          <w:szCs w:val="24"/>
        </w:rPr>
        <w:t xml:space="preserve">ем» как адресатом произведения (в каждом классе 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 своем уровне)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основными теоретико-литературными терминами и поня</w:t>
      </w:r>
      <w:r w:rsidRPr="00CE1DFE">
        <w:rPr>
          <w:rFonts w:ascii="Times New Roman" w:hAnsi="Times New Roman" w:cs="Times New Roman"/>
          <w:sz w:val="24"/>
          <w:szCs w:val="24"/>
        </w:rPr>
        <w:t>тиями (в каждом классе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ставлять развернутый устный или письменный ответ на поставлен</w:t>
      </w:r>
      <w:r w:rsidRPr="00CE1DFE">
        <w:rPr>
          <w:rFonts w:ascii="Times New Roman" w:hAnsi="Times New Roman" w:cs="Times New Roman"/>
          <w:sz w:val="24"/>
          <w:szCs w:val="24"/>
        </w:rPr>
        <w:t>ные вопросы (в каждом классе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а своем уровне)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ести учебные дискуссии (7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ицистическую тему, для орг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зац</w:t>
      </w:r>
      <w:r w:rsidRPr="00CE1DFE">
        <w:rPr>
          <w:rFonts w:ascii="Times New Roman" w:hAnsi="Times New Roman" w:cs="Times New Roman"/>
          <w:sz w:val="24"/>
          <w:szCs w:val="24"/>
        </w:rPr>
        <w:t>ии дискуссии (в каждом классе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а своем уровне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ражать личное отношение к художественному произведению, аргументировать свою</w:t>
      </w:r>
      <w:r w:rsidRPr="00CE1DFE">
        <w:rPr>
          <w:rFonts w:ascii="Times New Roman" w:hAnsi="Times New Roman" w:cs="Times New Roman"/>
          <w:sz w:val="24"/>
          <w:szCs w:val="24"/>
        </w:rPr>
        <w:t xml:space="preserve"> точку зрения (в каждом классе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а своем уровне);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разительно читать с листа и наизусть произведения/фрагмент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изведений худож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енной литературы, передавая личное отношение к прои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едению (5-9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.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0433CF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в информационном образовательном пространстве: работать с энци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педиями, словарями, справочниками, специальной литерату</w:t>
      </w:r>
      <w:r w:rsidRPr="00CE1DFE">
        <w:rPr>
          <w:rFonts w:ascii="Times New Roman" w:hAnsi="Times New Roman" w:cs="Times New Roman"/>
          <w:sz w:val="24"/>
          <w:szCs w:val="24"/>
        </w:rPr>
        <w:t>рой (5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.); </w:t>
      </w:r>
    </w:p>
    <w:p w:rsidR="00AA143C" w:rsidRPr="00CE1DFE" w:rsidRDefault="000433C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каталогами библиотек, библиографическими указателями,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истемой поиска в Интернете (5-9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.) (в каждом классе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а своем уровне)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и планировании предметных результатов освоения программы учиты</w:t>
      </w:r>
      <w:r w:rsidR="00E53897" w:rsidRPr="00CE1DFE">
        <w:rPr>
          <w:rFonts w:ascii="Times New Roman" w:hAnsi="Times New Roman" w:cs="Times New Roman"/>
          <w:sz w:val="24"/>
          <w:szCs w:val="24"/>
        </w:rPr>
        <w:t>вается</w:t>
      </w:r>
      <w:r w:rsidRPr="00CE1DFE">
        <w:rPr>
          <w:rFonts w:ascii="Times New Roman" w:hAnsi="Times New Roman" w:cs="Times New Roman"/>
          <w:sz w:val="24"/>
          <w:szCs w:val="24"/>
        </w:rPr>
        <w:t>, что ф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ирование различных умений, навыков, компетенций происходит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разных обучающихся с разной скоростью и в разной степени и не заканчивается в школе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и оценке предметных результатов обучения литературе учиты</w:t>
      </w:r>
      <w:r w:rsidR="00E53897" w:rsidRPr="00CE1DFE">
        <w:rPr>
          <w:rFonts w:ascii="Times New Roman" w:hAnsi="Times New Roman" w:cs="Times New Roman"/>
          <w:sz w:val="24"/>
          <w:szCs w:val="24"/>
        </w:rPr>
        <w:t>вают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E53897" w:rsidRPr="00CE1DFE">
        <w:rPr>
          <w:rFonts w:ascii="Times New Roman" w:hAnsi="Times New Roman" w:cs="Times New Roman"/>
          <w:i/>
          <w:sz w:val="24"/>
          <w:szCs w:val="24"/>
        </w:rPr>
        <w:t>основные уровни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сформированности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читательской культуры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I уровень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нове буквальной «распаковки» смыслов; к художественному миру произведения читатель подходит с житейских позиций. Такое эмоциональное непосредственное восприятие, с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дает основу для формирования осмысленного и глубокого чтения, но с точки зрения эс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ческой еще не является достаточным. Оно характеризуется способностями читателя воспроизводить содержание литературного произведения, отвечая на тестовые вопросы (устно, письменно) типа «Что? 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аз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вают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/перечисляются; способность к обобщениям проявляется слабо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II уровень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сформированности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читательской культуры </w:t>
      </w:r>
      <w:r w:rsidRPr="00CE1DFE">
        <w:rPr>
          <w:rFonts w:ascii="Times New Roman" w:hAnsi="Times New Roman" w:cs="Times New Roman"/>
          <w:sz w:val="24"/>
          <w:szCs w:val="24"/>
        </w:rPr>
        <w:t>характеризуется тем, что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йся понимает обусловленность особенностей художественного произведения авт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ской волей, однако умение находить способы проявления авторской позиции у него пока отсутствуют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У читателей этого уровня формируется стремление размышлять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ад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очитанным, поя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ляется умение выделять в произведении значимые в смысловом и эстетическом плане 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дельные элементы художественного произведения, а также возникает стремление нах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ить и объяснять связи между ними. Читатель этого уровня пытается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аргументированн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твечать на вопрос «Как устроен текст?», умеет выделять 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III уровень</w:t>
      </w:r>
      <w:r w:rsidR="00D17790"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D17790" w:rsidRPr="00CE1DFE">
        <w:rPr>
          <w:rFonts w:ascii="Times New Roman" w:hAnsi="Times New Roman" w:cs="Times New Roman"/>
          <w:i/>
          <w:sz w:val="24"/>
          <w:szCs w:val="24"/>
        </w:rPr>
        <w:t>сформированности</w:t>
      </w:r>
      <w:proofErr w:type="spellEnd"/>
      <w:r w:rsidR="00D17790" w:rsidRPr="00CE1DFE">
        <w:rPr>
          <w:rFonts w:ascii="Times New Roman" w:hAnsi="Times New Roman" w:cs="Times New Roman"/>
          <w:i/>
          <w:sz w:val="24"/>
          <w:szCs w:val="24"/>
        </w:rPr>
        <w:t xml:space="preserve"> читательской культуры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определяется умением воспри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мать произведение как художественное целое, концептуально осмыслять его в этой це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ности, видеть воплощенный в нем авторский замысел. Читатель, достигший этого уро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ня, сумеет интерпретировать художественный смысл произведения, то есть отвечать на вопросы: «Почему (с какой целью?) произведение построено так, а не иначе? Какой худ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37" w:name="_Toc409691630"/>
      <w:bookmarkStart w:id="38" w:name="_Toc410653955"/>
      <w:bookmarkStart w:id="39" w:name="_Toc414553137"/>
      <w:r w:rsidRPr="00CE1DFE">
        <w:rPr>
          <w:rFonts w:ascii="Times New Roman" w:hAnsi="Times New Roman" w:cs="Times New Roman"/>
          <w:sz w:val="24"/>
          <w:szCs w:val="24"/>
        </w:rPr>
        <w:t xml:space="preserve">1.2.5.3. Иностранный язык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немецкий язык)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оммуникативные умения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оворение. Диалогическая речь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вести диалог (диалог этикетного характера, диалог-расспрос, диалог побуждение к де</w:t>
      </w:r>
      <w:r w:rsidRPr="00CE1DFE">
        <w:rPr>
          <w:rFonts w:ascii="Times New Roman" w:hAnsi="Times New Roman" w:cs="Times New Roman"/>
          <w:sz w:val="24"/>
          <w:szCs w:val="24"/>
        </w:rPr>
        <w:t>й</w:t>
      </w:r>
      <w:r w:rsidRPr="00CE1DFE">
        <w:rPr>
          <w:rFonts w:ascii="Times New Roman" w:hAnsi="Times New Roman" w:cs="Times New Roman"/>
          <w:sz w:val="24"/>
          <w:szCs w:val="24"/>
        </w:rPr>
        <w:t>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 xml:space="preserve">чаемого языка.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вести диалог-обмен мнениями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брать и давать интервью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ести диалог-расспрос на основе нелинейного текста (таблицы, диаграммы и т.д.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оворение. Монологическая речь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писывать события с опорой на зрительную наглядность и/или вербальную опору (кл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 xml:space="preserve">чевые слова, план, вопросы)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давать краткую характеристику реальных людей и литературных персонажей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ередавать основное содержание прочитанного текста с опорой или без опоры на текст, ключевые слова/ план/ вопросы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писывать картинку/ фото с опорой или без опоры на ключевые слова/ план/ вопросы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делать сообщение на заданную тему на основ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очитанного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комментировать факты из прочитанного/ прослушанного текста, выражать и аргумент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овать свое отношение к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очитанному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/ прослушанному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кратко высказываться без предварительной подготовки на заданную тему в соответствии с предложенной ситуацией общения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кратко высказываться с опорой на нелинейный текст (таблицы, диаграммы, расписание и т. п.)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кратко излагать результаты выполненной проектной работы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Аудирование</w:t>
      </w:r>
      <w:proofErr w:type="spellEnd"/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оспринимать на слух и понимать основное содержание несложных аутентичных т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ов, содержащих некоторое количество неизученных языковых явлений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оспринимать на слух и понимать нужную/интересующую/ запрашиваемую информ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ю в аутентичных текстах, содержащих как изученные языковые явления, так и неко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рое количество неизученных языковых явлений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ыделять основную тему в воспринимаемом на слух тексте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 контекстуальную или языковую догадку при восприятии на слух текстов, содержащих незнакомые слова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Чтение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читать и понимать основное содержание несложных аутентичных текстов, содержащие отдельные неизученные языковые явления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читать и находить в несложных аутентичных текстах, содержащих отдельные неизуч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ые языковые явления, нужную/интересующую/ запрашиваемую информацию, предста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ленную в явном и в неявном виде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читать и полностью понимать несложные аутентичные тексты, построенные на изуч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ом языковом материале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очитанного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устанавливать причинно-следственную взаимосвязь фактов и событий, изложенных в несложном аутентичном тексте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 восстанавливать текст из разрозненных абзацев или путем добавления выпущенных фрагментов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исьменная речь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 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исать короткие поздравления с днем рождения и другими праздниками, с употребле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ем формул речевого этикета, принятых в стране изучаемого языка, выражать пожелания (объемом 30–40 слов, включая адрес)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исать личное письмо в ответ на письмо-стимул с употреблением формул речевого эт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кета, принятых в стране изучаемого языка: сообщать краткие сведения о себе и запраш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вать аналогичную информацию о друге по переписке; выражать благодарность, извин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, просьбу; давать совет и т.д. (объемом 100–120 слов, включая адрес)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исать небольшие письменные высказывания с опорой на образец/ план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делать краткие выписки из текста с целью их использования в собственных устных 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сказываниях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исать электронное письмо (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e-mail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) зарубежному другу в ответ на электронное письмо-стимул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оставлять план/ тезисы устного или письменного сообщения; 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кратко излагать в письменном виде результаты проектной деятельности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исать небольшое письменное высказывание с опорой на нелинейный текст (таблицы, диаграммы и т. п.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Языковые навыки и средства оперирования ими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рфография и пунктуация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равильно писать изученные слова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равильно ставить знаки препинания в конце предложения: точку в конце повеств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ельного предложения, вопросительный знак в конце вопросительного предложения, в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клицательный знак в конце восклицательного предложения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сставлять в личном письме знаки препинания, диктуемые его форматом, в соответ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ии с нормами, принятыми в стране изучаемого языка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равнивать и анализировать буквосочетания немецкого языка и их транскрипцию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Фонетическая сторона речи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зличать на слух и адекватно, без фонематических ошибок, ведущих к сбою комму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кации, произносить слова изучаемого иностранного языка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блюдать правильное ударение в изученных словах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зличать коммуникативные типы предложений по их интонации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членить предложение на смысловые группы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 адекватно, без ошибок, ведущих к сбою коммуникации, произносить фразы с точки з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 их ритмико-интонационных особенностей (побудительное предложение; общий, с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циальный, альтернативный и разделительный вопросы), в том числе, соблюдая правило отсутствия фразового ударения на служебных словах.</w:t>
      </w:r>
      <w:proofErr w:type="gramEnd"/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ыражать модальные значения, чувства и эмоции с помощью интонации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зличать варианты немецкого языка в прослушанных высказываниях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Лексическая сторона речи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Овладение лексическими единицами, обслуживающими новые темы, проблемы и ситу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ции общения в пределах тема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тики основной школы, в объеме 1200 единиц (включая 500,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lastRenderedPageBreak/>
        <w:t>ус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военных в начальной школе). Лексические единицы включают устойчивые словосоч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тания, оценочную лексику, реплики-кли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ше речевого этикета, отражающие культуру стран изучаемого языка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Основные способы словообразования: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)</w:t>
      </w:r>
      <w:r w:rsidRPr="00CE1DFE">
        <w:rPr>
          <w:rFonts w:ascii="Times New Roman" w:hAnsi="Times New Roman" w:cs="Times New Roman"/>
          <w:sz w:val="24"/>
          <w:szCs w:val="24"/>
        </w:rPr>
        <w:tab/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аффиксация: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существительных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уффикса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ung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ie Lösung,  die Vereinigung);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keit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ie Feindlic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keit);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eit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ie Einheit); -schaft (die Gesellschaft); -um (das Datum); 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or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er Doktor);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k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ie Mathematik);  -e (die Liebe),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ler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er Wissenschaftler);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e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die Biologie);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прилагательных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уффикса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-ig (wichtig); -lieh (glücklich); -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sch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typisch); -los (arbeitslos); -sam (langsam); -bar (wunderbar);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существительных и прилагательных с префиксом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un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>-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Ungl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ü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ck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ungl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ü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cklich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существительных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CE1DFE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глаголов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рефикса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:  vor-   (der \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brort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, vorbereiten); mit- (die Mitv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e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rantwortung, mitspielen);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глаголов с отделяемыми и неотделяемыми приставками и другими словами в функции приставок типа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erz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</w:rPr>
        <w:t>ä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len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egwerf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словосложение: существительное + </w:t>
      </w:r>
      <w:proofErr w:type="gramStart"/>
      <w:r w:rsidRPr="00CE1DFE">
        <w:rPr>
          <w:rFonts w:ascii="Times New Roman" w:eastAsia="Times New Roman" w:hAnsi="Times New Roman" w:cs="Times New Roman"/>
          <w:sz w:val="24"/>
          <w:szCs w:val="24"/>
        </w:rPr>
        <w:t>существительное</w:t>
      </w:r>
      <w:proofErr w:type="gram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Arbeitszimme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; прилагательное + прилагательное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unkelblau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ellblond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;   прилагательное   +   существительное  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i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Fremdsprach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; глагол + существительное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i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chwimmhall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конверсия: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образование  существительных  от  прилагательных 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Blau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e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Jung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0D0FA6" w:rsidRPr="00CE1DFE" w:rsidRDefault="000D0FA6" w:rsidP="00CE1DFE">
      <w:pPr>
        <w:pStyle w:val="aff0"/>
        <w:rPr>
          <w:rFonts w:ascii="Times New Roman" w:eastAsia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образование существительных от глаголов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Lern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Les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Интернациональные слова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e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Globu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e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Compute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Представления о синонимии, антонимии, лексической со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четаемости, многозначности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Грамматическая сторона речи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Дальнейшее расширение объема значений грамматических средств, изученных ранее, и знакомство с новыми граммати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ческими явлениями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Уровень овладения конкретным грамматическим явлением (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</w:rPr>
        <w:t>продуктивно-рецептивно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или рецептивно) указывается в гра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фе «Характеристика основных видов деятельности учащи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х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я» в тематическом планировании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Нераспространенные и распространенные предложения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eastAsia="Times New Roman" w:hAnsi="Times New Roman" w:cs="Times New Roman"/>
          <w:sz w:val="24"/>
          <w:szCs w:val="24"/>
        </w:rPr>
        <w:t>Безличные предложения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E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s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arm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E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s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omme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Предложения с глаголами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leg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tell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</w:rPr>
        <w:t>ä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ngen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>, требую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щими после себя дополнения в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A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k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kusat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и обстоятельства мес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та при ответе на вопрос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ohi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(Ich hänge das Bild an die Wand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Предложени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глагола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beginnen, raten, vorhaben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</w:rPr>
        <w:t>др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.,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требующи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осле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еб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Infinitiv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zu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Побудительные предложения типа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Les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i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!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oll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i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les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!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Все типы вопросительных предложений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Предложения с неопределенно-личным местоимением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ma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Ma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chm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ü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ckt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i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tad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vo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eihnacht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Предложени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инфинитивной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группой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um ... zu (Er lernt Deutsch, um deutsche Bücher zu lesen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Сложносочиненные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редложени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оюза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denn, darum, deshalb (Ihm gefällt das Dorfl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e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ben, denn er kann hier viel Zeit in der frischen Luft verbringen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Сложноподчиненные предложения с союзами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s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ob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и др.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(Er sagt, dass er gut in Mathe ist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Сложноподчиненные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редложени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ричины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оюзами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weil, da (Er hat heute keine Zeit, weil er viele Hausaufgaben machen muss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Сложноподчиненные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редложени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условным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союзом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wenn (Wenn du Lust hast, komm zu mir zu Besuch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eastAsia="Times New Roman" w:hAnsi="Times New Roman" w:cs="Times New Roman"/>
          <w:sz w:val="24"/>
          <w:szCs w:val="24"/>
        </w:rPr>
        <w:t>Сложноподчиненные предложения с придаточными време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ни (с союзами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en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al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nac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em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  <w:proofErr w:type="gramEnd"/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eastAsia="Times New Roman" w:hAnsi="Times New Roman" w:cs="Times New Roman"/>
          <w:sz w:val="24"/>
          <w:szCs w:val="24"/>
        </w:rPr>
        <w:lastRenderedPageBreak/>
        <w:t>Сложноподчиненные предложения с придаточными опре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делительными (с относительн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ми местоимениями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i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er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ess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  <w:proofErr w:type="gramEnd"/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Сложноподчиненные предложения с </w:t>
      </w:r>
      <w:proofErr w:type="gramStart"/>
      <w:r w:rsidRPr="00CE1DFE">
        <w:rPr>
          <w:rFonts w:ascii="Times New Roman" w:eastAsia="Times New Roman" w:hAnsi="Times New Roman" w:cs="Times New Roman"/>
          <w:sz w:val="24"/>
          <w:szCs w:val="24"/>
        </w:rPr>
        <w:t>придаточными</w:t>
      </w:r>
      <w:proofErr w:type="gram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цели (с союзом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mi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eastAsia="Times New Roman" w:hAnsi="Times New Roman" w:cs="Times New Roman"/>
          <w:sz w:val="24"/>
          <w:szCs w:val="24"/>
        </w:rPr>
        <w:t>Распознавание структуры предложения по формальным признакам: по наличию инфин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тивных оборотов: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um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...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zu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nfinit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tat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...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zu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nfinit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ohne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...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zu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Infinit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  <w:proofErr w:type="gramEnd"/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Слабые и сильные глаголы со вспомогательным глаголом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ab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erfek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Сильные глаголы со вспомогательным глаголом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ei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erfek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komm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fahr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geh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sz w:val="24"/>
          <w:szCs w:val="24"/>
          <w:lang w:val="de-DE"/>
        </w:rPr>
        <w:t>P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ä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teritum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слабых и сильных глаголов, а также вспомога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тельных и модальных глаголов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Глаголы с отделяемыми и неотделяемыми приставками в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ä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sen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erfek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r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ä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teritum</w:t>
      </w:r>
      <w:proofErr w:type="spellEnd"/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Fut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u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rum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anfang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beschreibe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Все временные формы в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ass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erfek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Plusquamperfekt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Futurum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Местоименные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наречия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(worüber, darüber, womit, damit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  <w:lang w:val="de-DE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Возвратные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глаголы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основных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временных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формах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Präsens, Perfekt, Präteritum (sich anzi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e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hen, sich waschen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Распознавание и употребление в речи определенного, не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определенного и нулевого арти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лей, склонения существительных нарицательных; склонения прилагательных и наречий; </w:t>
      </w:r>
      <w:r w:rsidRPr="00CE1DFE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\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предлогов, имеющих двойное управление, предлогов, требую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щих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Dat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, предлогов, тр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бующих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Akkusativ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Местоимения: личные, притяжательные, неопределенные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jemand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niemand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Омонимичные явления: предлоги и союзы (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zu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als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E1DFE">
        <w:rPr>
          <w:rFonts w:ascii="Times New Roman" w:eastAsia="Times New Roman" w:hAnsi="Times New Roman" w:cs="Times New Roman"/>
          <w:sz w:val="24"/>
          <w:szCs w:val="24"/>
          <w:lang w:val="de-DE"/>
        </w:rPr>
        <w:t>wenn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  <w:lang w:val="de-DE"/>
        </w:rPr>
        <w:t>Plusquamperfekt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t>и употребление его в речи при согласова</w:t>
      </w:r>
      <w:r w:rsidRPr="00CE1DFE">
        <w:rPr>
          <w:rFonts w:ascii="Times New Roman" w:eastAsia="Times New Roman" w:hAnsi="Times New Roman" w:cs="Times New Roman"/>
          <w:sz w:val="24"/>
          <w:szCs w:val="24"/>
        </w:rPr>
        <w:softHyphen/>
        <w:t>нии времен.</w:t>
      </w:r>
    </w:p>
    <w:p w:rsidR="000D0FA6" w:rsidRPr="00CE1DFE" w:rsidRDefault="000D0F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eastAsia="Times New Roman" w:hAnsi="Times New Roman" w:cs="Times New Roman"/>
          <w:sz w:val="24"/>
          <w:szCs w:val="24"/>
        </w:rPr>
        <w:t>Количественные числительные свыше  100 и порядковые числительные свыше 30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40" w:name="_Toc409691632"/>
      <w:bookmarkStart w:id="41" w:name="_Toc410653957"/>
      <w:bookmarkStart w:id="42" w:name="_Toc414553139"/>
      <w:bookmarkEnd w:id="37"/>
      <w:bookmarkEnd w:id="38"/>
      <w:bookmarkEnd w:id="39"/>
      <w:r w:rsidRPr="00CE1DFE">
        <w:rPr>
          <w:rFonts w:ascii="Times New Roman" w:hAnsi="Times New Roman" w:cs="Times New Roman"/>
          <w:sz w:val="24"/>
          <w:szCs w:val="24"/>
        </w:rPr>
        <w:t>1.2.5.5. История России. Всеобщая история</w:t>
      </w:r>
      <w:bookmarkEnd w:id="40"/>
      <w:bookmarkEnd w:id="41"/>
      <w:bookmarkEnd w:id="42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едметные результаты освоения курса истории на уровне основного общего образов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ния предполагают, что у учащегося сформированы: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целостные представления об историческом пути человечества, разных народов и гос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азовые исторические знания об основных этапах и закономерностях развития челове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го общества с древности до наших дней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пособность применять понятийный аппарат исторического знания и приемы истор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го анализа для раскрытия сущности и значения событий и явлений прошлого и сов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ности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ние искать, анализировать, систематизировать и оценивать историческую информ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цию различных исторических и современных источников, раскрывая ее социальную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длежность и познавательную ценность; способность определять и аргументировать свое отношение к ней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Древнего мира (5 класс)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определять место исторических событий во времени, объяснять смысл основных хро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гических понятий, терминов (тысячелетие, век, до нашей эры, нашей эры);</w:t>
      </w:r>
    </w:p>
    <w:p w:rsidR="00AA143C" w:rsidRPr="00CE1DFE" w:rsidRDefault="00B12FE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проводить поиск информации в отрывках исторических текстов, материальных памят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ках Древнего мир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объяснять, в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давать оценку наиболее значительным событиям и личностям древней истор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давать характеристику общественного строя древних государств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опоставлять свидетельства различных исторических источников, выявляя в них общее и различи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видеть проявления влияния античного искусства в окружающей среде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высказывать суждения о значении и месте исторического и культурного наследия д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х обществ в мировой истор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Средних веков. От Древней Руси к</w:t>
      </w:r>
      <w:r w:rsidR="005A1D60" w:rsidRPr="00CE1DFE">
        <w:rPr>
          <w:rFonts w:ascii="Times New Roman" w:hAnsi="Times New Roman" w:cs="Times New Roman"/>
          <w:i/>
          <w:sz w:val="24"/>
          <w:szCs w:val="24"/>
        </w:rPr>
        <w:t xml:space="preserve"> Российскому государству (VIII-</w:t>
      </w:r>
      <w:r w:rsidRPr="00CE1DFE">
        <w:rPr>
          <w:rFonts w:ascii="Times New Roman" w:hAnsi="Times New Roman" w:cs="Times New Roman"/>
          <w:i/>
          <w:sz w:val="24"/>
          <w:szCs w:val="24"/>
        </w:rPr>
        <w:t>XV вв.) (6 класс)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тори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использовать историческую карту как источник информации о территории, об эконом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их и культурных центрах Руси и других госуда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рств в Ср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едние века, о направлениях крупнейших передвижений людей – походов, завоеваний, колонизаций и др.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проводить поиск информации в исторических текстах, материальных исторических п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мятниках Средневековь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оставлять описание образа жизни различных групп населения в средневековых обще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х на Руси и в других странах, памятников материальной и художественной культуры; рассказывать о значительных событиях средневековой истори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раскрывать характерные, существенные черты: а) экономических и социальных отно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й, политического строя на Руси и в других государствах; б) ценностей, господствова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ших в средневековых обществах, религиозных воззрений, представлений средневекового человека о мире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объяснять причины и следствия ключевых событий отечественной и всеобщей истории Средних веков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ованное государство» и др.)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давать оценку событиям и личностям отечественной и всеобщей истории Средних век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 давать сопоставительную характеристику политического устройства госуда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рств Ср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едн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вековья (Русь, Запад, Восток)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равнивать свидетельства различных исторических источников, выявляя в них общее и различи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оставлять на основе информации учебника и дополнительной литературы описания п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мятников средневековой культуры Руси и других стран, объяснять, в чем заключаются их художественные достоинства и значени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</w:t>
      </w:r>
      <w:r w:rsidR="005A1D60" w:rsidRPr="00CE1DFE">
        <w:rPr>
          <w:rFonts w:ascii="Times New Roman" w:hAnsi="Times New Roman" w:cs="Times New Roman"/>
          <w:i/>
          <w:sz w:val="24"/>
          <w:szCs w:val="24"/>
        </w:rPr>
        <w:t xml:space="preserve"> Нового времени. Россия в XVI-</w:t>
      </w:r>
      <w:proofErr w:type="gramStart"/>
      <w:r w:rsidR="005A1D60" w:rsidRPr="00CE1DFE">
        <w:rPr>
          <w:rFonts w:ascii="Times New Roman" w:hAnsi="Times New Roman" w:cs="Times New Roman"/>
          <w:i/>
          <w:sz w:val="24"/>
          <w:szCs w:val="24"/>
        </w:rPr>
        <w:t>Х</w:t>
      </w:r>
      <w:proofErr w:type="gramEnd"/>
      <w:r w:rsidR="005A1D60" w:rsidRPr="00CE1DFE">
        <w:rPr>
          <w:rFonts w:ascii="Times New Roman" w:hAnsi="Times New Roman" w:cs="Times New Roman"/>
          <w:i/>
          <w:sz w:val="24"/>
          <w:szCs w:val="24"/>
        </w:rPr>
        <w:t>IХ веках (7-</w:t>
      </w:r>
      <w:r w:rsidRPr="00CE1DFE">
        <w:rPr>
          <w:rFonts w:ascii="Times New Roman" w:hAnsi="Times New Roman" w:cs="Times New Roman"/>
          <w:i/>
          <w:sz w:val="24"/>
          <w:szCs w:val="24"/>
        </w:rPr>
        <w:t>9 класс)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Выпускник научит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и; соотносить хронологию истории России и всеобщей истории в Новое врем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</w:t>
      </w:r>
      <w:r w:rsidR="000D72EA"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оходов, заво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ваний, колонизации и др.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анализировать информацию различных источников по отечественной и всеобщей ис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ии Нового времени; 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раскрывать характерные, существенные черты: а) экономического и социального разв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ия России и других стран в Новое время; б) эволюции политического строя (включая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щественных ценностях;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) художественной культуры Нового времен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объяснять причины и следствия ключевых событий и процессов отечественной и всео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>щей истории Нового времени (социальных движений, реформ и революций, взаимодей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ий между народами и др.)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сопоставлять развитие России и других стран в Новое время, сравнивать исторические ситуации и событи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давать оценку событиям и личностям отечественной и всеобщей истории Нового вре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используя историческую карту, характеризовать социально-экономическое и полит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е развитие России, других государств в Новое врем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использовать элементы источниковедческого анализа при работе с историческими ма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алами (определение принадлежности и достоверности источника, позиций автора и др.)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 сравнивать развитие России и других стран в Новое время, объяснять, в чем заключались общие черты и особенности; 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> применять знания по истории России и своего края в Новое время при составлении оп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ний исторических и культурных памя</w:t>
      </w:r>
      <w:r w:rsidR="005A1D60" w:rsidRPr="00CE1DFE">
        <w:rPr>
          <w:rFonts w:ascii="Times New Roman" w:hAnsi="Times New Roman" w:cs="Times New Roman"/>
          <w:sz w:val="24"/>
          <w:szCs w:val="24"/>
        </w:rPr>
        <w:t>тников своего города, края и т.</w:t>
      </w:r>
      <w:r w:rsidR="00AA143C" w:rsidRPr="00CE1DFE">
        <w:rPr>
          <w:rFonts w:ascii="Times New Roman" w:hAnsi="Times New Roman" w:cs="Times New Roman"/>
          <w:sz w:val="24"/>
          <w:szCs w:val="24"/>
        </w:rPr>
        <w:t>д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43" w:name="_Toc409691636"/>
      <w:bookmarkStart w:id="44" w:name="_Toc410653959"/>
      <w:bookmarkStart w:id="45" w:name="_Toc414553140"/>
      <w:r w:rsidRPr="00CE1DFE">
        <w:rPr>
          <w:rFonts w:ascii="Times New Roman" w:hAnsi="Times New Roman" w:cs="Times New Roman"/>
          <w:sz w:val="24"/>
          <w:szCs w:val="24"/>
        </w:rPr>
        <w:t>1.2.5.6. Обществознание</w:t>
      </w:r>
      <w:bookmarkEnd w:id="43"/>
      <w:bookmarkEnd w:id="44"/>
      <w:bookmarkEnd w:id="45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еловек. Деятельность человек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возрастные периоды жизни человека, особенности подростк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го возраст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и иллюстрировать конкретными примерами группы потребностей че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основных видов деятельности чело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ми способами разрешения межличностных конфликтов; выражать собственное от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е к различным способам разрешения межличностных конфликт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Выпускник получит возможность научить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, основанные на ситуациях, связанных с де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остью чело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роль деятельности в жизни человека и обществ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при характеристике межлич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ных конфликтов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бщество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емонстрировать на примерах взаимосвязь природы и общества, раскрывать роль при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ды в жизни чело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на основе приведенных данных основные типы обществ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движение от одних форм общественной жизни к другим; оценивать с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альные явления с позиций общественного прогресс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экономические, социальные, политические, культурные явления и процессы общественной жизн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ознавательные и практические задания, основанные на ситуац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ях жизнедеятельности человека в разных сферах обществ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экологический кризис как глобальную проблему человечества, раскр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ть причины экологического кризис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бирать в предлагаемых модельных ситуациях и осуществлять на практике эколог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 рациональное поведение</w:t>
      </w:r>
      <w:r w:rsidRPr="00CE1DFE">
        <w:rPr>
          <w:rFonts w:ascii="Times New Roman" w:hAnsi="Times New Roman" w:cs="Times New Roman"/>
          <w:sz w:val="24"/>
          <w:szCs w:val="24"/>
        </w:rPr>
        <w:t xml:space="preserve"> на основе полученных знаний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влияние современных средств массовой коммуникации на общество и ли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ость; 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кретизировать примерами опасность международного терроризм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блюдать и характеризовать явления и события, происходящие в различных сферах общественной жизн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причинно-следственные связи общественных явлений и характеризовать о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вные направления общественного развити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но содействовать защите природ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оциальные нормы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роль социальных норм как регуляторов общественной жизни и поведения чело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тдельные виды социальных норм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нормы морал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ения своего поведения и поступков других людей с нравственными ценностям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пецифику норм прав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нормы морали и права, выявлять их общие черты и особенност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ущность процесса социализации личности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причины отклоняющегося поведения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негативные последствия наиболее опасных форм отклоняющегося поведения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для понимания влияния м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льных устоев на развитие общества и человека;</w:t>
      </w:r>
    </w:p>
    <w:p w:rsidR="00AA143C" w:rsidRPr="00CE1DFE" w:rsidRDefault="00820E4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социальную значимость здорового образа жизн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фера духовной культуры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развитие отдельных областей и форм культуры, выражать свое мнение о явлениях культур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явления духовной культур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причины возрастания роли науки в современном мир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роль образования в современном обществ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уровни общего образования в Росс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духовные ценности российского народа и выражать собственное отношение к ним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необходимость непрерывного образования в современных условия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читывать общественные потребности при выборе направления своей будущей профе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сиональной деяте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роль религии в современном обществ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обенности искусства как формы духовной культур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процессы создания, сохранения, трансляции и усвоения достижений культ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р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направления развития отечественной культуры в соврем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условия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ритически воспринимать сообщения и рекламу в СМИ и Интернете о таких напра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х массовой культуры, как шоу-бизнес и мод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оциальная сфер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взаимодействие социальных общностей и групп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едущие направления социальной политики Российского государ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параметры, определяющие социальный статус лич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предписанных и достигаемых статус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основные социальные роли подростк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кретизировать примерами процесс социальной моби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межнациональные отношения в современном мир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бъяснять причины межнациональных конфликтов и основные пути их разрешения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, раскрывать на конкретных примерах основные функции семьи в общ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скрывать основные роли членов семьи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слагаемые здорового образа жизни; осознанно выбирать в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е критерии для оценки безопасных условий жизн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понятия «равенство» и «социальная справедливость» с позиций историзм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ражать и обосновывать собственную позицию по актуальным проблемам молодеж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ми способами разрешения семейных конфликтов; выражать собственное отношение к различным способам разрешения семейных конфликт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и жизнедеяте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при характеристике семейных конфликт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и извлекать социальную информацию о государственной семейной политике из адаптированных источников различного тип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олитическая сфера жизни обществ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роль политики в жизни обще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сравнивать различные формы правления, иллюстрировать их примерам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авать характеристику формам государственно-территориального устрой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различные типы политических режимов, раскрывать их основные признак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на конкретных примерах основные черты и принципы демократ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признаки политической партии, раскрывать их на конкретных примера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различные формы участия граждан в политической жизн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значение гражданской активности и патриотической позиции в укреплении нашего государ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относить различные оценки политических событий и процессов и делать обоснова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е вывод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ражданин и государство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порядок формирования органов государственной власти РФ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достижения российского народ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и конкретизировать примерами смысл понятия «гражданство»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иллюстрировать примерами основные права и свободы граждан, гаранти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анные Конституцией РФ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значение патриотической позиции в укреплении нашего государ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конституционные обязанности гражданин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нно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босновывать влияние происходящих в обществе изменений на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жение России в мир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и умения для формирования способности уважать права других л</w:t>
      </w:r>
      <w:r w:rsidR="00AA143C" w:rsidRPr="00CE1DFE">
        <w:rPr>
          <w:rFonts w:ascii="Times New Roman" w:hAnsi="Times New Roman" w:cs="Times New Roman"/>
          <w:sz w:val="24"/>
          <w:szCs w:val="24"/>
        </w:rPr>
        <w:t>ю</w:t>
      </w:r>
      <w:r w:rsidR="00AA143C" w:rsidRPr="00CE1DFE">
        <w:rPr>
          <w:rFonts w:ascii="Times New Roman" w:hAnsi="Times New Roman" w:cs="Times New Roman"/>
          <w:sz w:val="24"/>
          <w:szCs w:val="24"/>
        </w:rPr>
        <w:t>дей, выполнять свои обязанности гражданина РФ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сновы российского законодательств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истему российского законодатель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особенности гражданской дееспособности несовершеннолетни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гражданские правоотношен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права на труд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роль трудового договор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ъяснять на примерах особенности положения несовершеннолетних в трудовых от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я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права и обязанности супругов, родителей, детей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обенности уголовного права и уголовных правоотношений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кретизировать примерами виды преступлений и наказания за ни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пецифику уголовной ответственности несовершеннолетни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вязь права на образование и обязанности получить образовани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несложные практические ситуации, связанные с гражданскими, семейн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ять полученную информацию для соотнесения собственного поведения и поступков др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гих людей с нормами поведения, установленными законом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ванного на уважении к закону и правопорядку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но содействовать защите правопорядка в обществе правовыми способами и с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ам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кономик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проблему ограниченности экономических ресурс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новных участников экономической деятельности: производителей и по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бителей, предпринимателей и наемных работников; раскрывать рациональное поведение субъектов экономической деяте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факторы, влияющие на производительность труд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механизм рыночного регулирования экономики; анализировать дей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ие рыночных законов, выявлять роль конкуренц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конкретизировать примерами виды налог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функции денег и их роль в экономик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оциально-экономическую роль и функции предприниматель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информацию об экономической жизни общества из адаптированных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точников различного типа; анализировать несложные статистические данные, отража</w:t>
      </w:r>
      <w:r w:rsidR="00AA143C" w:rsidRPr="00CE1DFE">
        <w:rPr>
          <w:rFonts w:ascii="Times New Roman" w:hAnsi="Times New Roman" w:cs="Times New Roman"/>
          <w:sz w:val="24"/>
          <w:szCs w:val="24"/>
        </w:rPr>
        <w:t>ю</w:t>
      </w:r>
      <w:r w:rsidR="00AA143C" w:rsidRPr="00CE1DFE">
        <w:rPr>
          <w:rFonts w:ascii="Times New Roman" w:hAnsi="Times New Roman" w:cs="Times New Roman"/>
          <w:sz w:val="24"/>
          <w:szCs w:val="24"/>
        </w:rPr>
        <w:t>щие экономические явления и процесс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улировать и аргументировать собственные суждения, касающиеся отдельных в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й деятельности; оценивать этические нормы трудовой и предпринимательской де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ости;</w:t>
      </w:r>
      <w:proofErr w:type="gramEnd"/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рациональное поведение субъектов экономической деяте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экономику семьи; анализировать структуру семейного бюджет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олученные знания при анализе фактов поведения участников эконом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й деяте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основывать связь профессионализма и жизненного успех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актические задания, основанные на ситуациях, связанных с описанием с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ояния российской экономик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поставлять свои потребности и возможности, оптимально распределять свои мате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альные и трудовые ресурсы, составлять семейный бюджет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46" w:name="_Toc409691637"/>
      <w:bookmarkStart w:id="47" w:name="_Toc410653960"/>
      <w:bookmarkStart w:id="48" w:name="_Toc414553141"/>
      <w:r w:rsidRPr="00CE1DFE">
        <w:rPr>
          <w:rFonts w:ascii="Times New Roman" w:hAnsi="Times New Roman" w:cs="Times New Roman"/>
          <w:sz w:val="24"/>
          <w:szCs w:val="24"/>
        </w:rPr>
        <w:t>1.2.5.7. География</w:t>
      </w:r>
      <w:bookmarkEnd w:id="46"/>
      <w:bookmarkEnd w:id="47"/>
      <w:bookmarkEnd w:id="48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ым задачам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в источниках географической информации (картографические, стат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точникам; выявлять недостающую, взаимодополняющую и/или противоречивую геог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фическую информацию, представленную в одном или нескольких источниках;</w:t>
      </w:r>
      <w:proofErr w:type="gramEnd"/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х зависимостей и закономерностей на основе результатов наблюдений, на основе 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лиза, обобщения и интерпретации географической информации объяснение географ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ванных на сопоставлении, сравнении и/или оценке географической информац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с помощью приборов измерения температуры, влажности воздуха, атмосф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давления, силы и направления ветра, абсолютной и относительной высоты, нап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ния и скорости течения водных поток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зученные географические объекты, процессы и явления, сравнивать геог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фические объекты, процессы и явления на основе известных характерных свойств и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дить их простейшую классификацию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географических законах и закономерностях, о взаимосвязях ме</w:t>
      </w:r>
      <w:r w:rsidR="00AA143C" w:rsidRPr="00CE1DFE">
        <w:rPr>
          <w:rFonts w:ascii="Times New Roman" w:hAnsi="Times New Roman" w:cs="Times New Roman"/>
          <w:sz w:val="24"/>
          <w:szCs w:val="24"/>
        </w:rPr>
        <w:t>ж</w:t>
      </w:r>
      <w:r w:rsidR="00AA143C" w:rsidRPr="00CE1DFE">
        <w:rPr>
          <w:rFonts w:ascii="Times New Roman" w:hAnsi="Times New Roman" w:cs="Times New Roman"/>
          <w:sz w:val="24"/>
          <w:szCs w:val="24"/>
        </w:rPr>
        <w:t>ду изученными географическими объектами, процессами и явлениями для объяснения их свойств, условий протекания и различий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писывать по карте положение и взаиморасположение географических объектов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станавливать черты сходства и различия особенностей природы и населения, мате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альной и духовной культуры регионов и отдельных стран; адаптации человека к разным природным условиям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бъяснять особенности компонентов природы отдельных территорий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взаимодействия природы и общества в пределах отдельных тер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орий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воздействие географического положения Росс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тдельных частей на особенности природы, жизнь и хозяйственную деятельность населен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й в контексте  реальной жизн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географические процессы и явления, определяющие особенности природы Росс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тдельных регион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особенности взаимодействия природы и общества в пределах отдельных т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риторий Росс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особенности компонентов природы отдельных частей стран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природные условия и обеспеченность природными ресурсами отдельных т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иторий России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б особенностях компонентов природы Росс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тдельных т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(распознавать, приводить примеры) демографические процессы и явления, х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щения населения по территории страны, географические различия в уровне занятости, качестве и уровне жизни населен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естественном и механическом движении населения, половозра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й структуре, трудовых ресурсах, городском и сельском населении, этническом и ре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гиозном составе населения России для решения практико-ориентированных задач в ко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ксте реальной жизн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цессов или закономерностей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факторах размещения хозяйства и особенностях размещения о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сравнивать особенности природы, населения и хозяйства отдельных регионов Росс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особенности природы, населения и хозяйства отдельных регионов Росс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ть ориентироваться при помощи компаса, определять стороны горизонта, использ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ать компас для определения азимута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огоду своей местности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расовые отличия разных народов мир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давать характеристику рельефа своей местности; 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ть выделять в записках путешественников географические особенности территории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место и роль России в мировом хозяйств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простейшие географические карты различного содержан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моделировать географические объекты и явления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с записками, отчетами, дневниками путешественников как источниками ге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афической информац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дготавливать сообщения (презентации) о выдающихся путешественниках, о соврем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исследованиях Земл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на местности: в мегаполисе и в природ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геоэкологических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роблем человечества; примеры практического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ния географических знаний в различных областях деятель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принимать и критически оценивать информацию географического содержания в 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учно-популярной литературе и средствах массовой информаци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описание природного комплекса;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вигать гипотезы о связях и законом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ях событий, процессов, объектов, происходящих в географической оболочк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поставлять существующие в науке точки зрения о причинах происходящих глоба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изменений климат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возможные в будущем изменения географического положения России, об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ловленные мировым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геодемографическим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геополитическими 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геоэкономическим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зменениями, а также развитием глобальной коммуникационной систем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елать прогнозы трансформации географических систем и комплексов в результате и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ения их компонентов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носить на контурные карты основные формы рельеф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авать характеристику климата своей области (края, республики)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казывать на карте артезианские бассейны и области распространения многолетней мерзлот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ситуацию на рынке труда и ее динамику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различия в обеспеченности трудовыми ресурсами отдельных регионов России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двигать и обосновывать на основе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анализа комплекса источников информации гипо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зы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б изменении отраслевой и территориальной структуры хозяйства страны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босновывать возможные пут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решения проблем развития хозяйства Росс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бирать критерии для сравнения, сопоставления, места страны в мировой экономике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возможности России в решении современных глобальных проблем челове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а;</w:t>
      </w:r>
    </w:p>
    <w:p w:rsidR="00AA143C" w:rsidRPr="00CE1DFE" w:rsidRDefault="00B10DB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социально-экономическое положение и перспективы развития Росс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49" w:name="_Toc409691638"/>
      <w:bookmarkStart w:id="50" w:name="_Toc410653961"/>
      <w:bookmarkStart w:id="51" w:name="_Toc414553142"/>
      <w:r w:rsidRPr="00CE1DFE">
        <w:rPr>
          <w:rFonts w:ascii="Times New Roman" w:hAnsi="Times New Roman" w:cs="Times New Roman"/>
          <w:sz w:val="24"/>
          <w:szCs w:val="24"/>
        </w:rPr>
        <w:t>1.2.5.8. Математика</w:t>
      </w:r>
      <w:bookmarkEnd w:id="49"/>
      <w:bookmarkEnd w:id="50"/>
      <w:bookmarkEnd w:id="51"/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5-6 класс</w:t>
      </w:r>
      <w:r w:rsidR="001A75B7" w:rsidRPr="00CE1DFE">
        <w:rPr>
          <w:rFonts w:ascii="Times New Roman" w:hAnsi="Times New Roman" w:cs="Times New Roman"/>
          <w:i/>
          <w:sz w:val="24"/>
          <w:szCs w:val="24"/>
        </w:rPr>
        <w:t>ы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(для использования в повседневной жизни и обеспечения возможности успешного пр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должения образования на базовом уровне)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множество, элемент множества, подмнож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о, принадлежность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исла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натуральное число, целое число, обыкнов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я дробь, десятичная дробь, смешанное число, рациональное число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</w:t>
      </w:r>
      <w:r w:rsidR="00AA143C" w:rsidRPr="00CE1DFE">
        <w:rPr>
          <w:rFonts w:ascii="Times New Roman" w:hAnsi="Times New Roman" w:cs="Times New Roman"/>
          <w:sz w:val="24"/>
          <w:szCs w:val="24"/>
        </w:rPr>
        <w:t>л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и вычислений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и несложных задач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равнивать рациональные числ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татистика и теория вероятностей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дставлять</w:t>
      </w:r>
      <w:r w:rsidRPr="00CE1DFE">
        <w:rPr>
          <w:rFonts w:ascii="Times New Roman" w:hAnsi="Times New Roman" w:cs="Times New Roman"/>
          <w:sz w:val="24"/>
          <w:szCs w:val="24"/>
        </w:rPr>
        <w:t xml:space="preserve"> данные в виде таблиц, диаграмм;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читать информацию, представле</w:t>
      </w:r>
      <w:r w:rsidRPr="00CE1DFE">
        <w:rPr>
          <w:rFonts w:ascii="Times New Roman" w:hAnsi="Times New Roman" w:cs="Times New Roman"/>
          <w:sz w:val="24"/>
          <w:szCs w:val="24"/>
        </w:rPr>
        <w:t>нную в виде таблицы, диаграмм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</w:t>
      </w:r>
      <w:r w:rsidR="00AA143C" w:rsidRPr="00CE1DFE">
        <w:rPr>
          <w:rFonts w:ascii="Times New Roman" w:hAnsi="Times New Roman" w:cs="Times New Roman"/>
          <w:sz w:val="24"/>
          <w:szCs w:val="24"/>
        </w:rPr>
        <w:t>ешать несложные сюжетные задачи разных типов на все арифметические действия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двух из трёх взаимосвязанных величин, с целью поиска решения задач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ия к требованию или от требования к условию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ины, выделять эти величины и отношения между ним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="00AA143C" w:rsidRPr="00CE1DFE" w:rsidDel="00681BB7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(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лать прикидку)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Наглядная геометр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Геометрические фигуры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фигура,</w:t>
      </w:r>
      <w:r w:rsidR="00AA143C" w:rsidRPr="00CE1DFE" w:rsidDel="0046087C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точка, отрезок, прямая, луч, ломаная, угол, многоугольник, треугольник и четырёхугольник, прямоугольник и квадрат, окру</w:t>
      </w:r>
      <w:r w:rsidR="00AA143C" w:rsidRPr="00CE1DFE">
        <w:rPr>
          <w:rFonts w:ascii="Times New Roman" w:hAnsi="Times New Roman" w:cs="Times New Roman"/>
          <w:sz w:val="24"/>
          <w:szCs w:val="24"/>
        </w:rPr>
        <w:t>ж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ь и круг, прямоуг</w:t>
      </w:r>
      <w:r w:rsidRPr="00CE1DFE">
        <w:rPr>
          <w:rFonts w:ascii="Times New Roman" w:hAnsi="Times New Roman" w:cs="Times New Roman"/>
          <w:sz w:val="24"/>
          <w:szCs w:val="24"/>
        </w:rPr>
        <w:t>ольный параллелепипед, куб, шар;</w:t>
      </w:r>
      <w:proofErr w:type="gramEnd"/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ображать изучаемые фигуры от руки и с помощью линейки и циркуля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змерения и вычисления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в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</w:t>
      </w:r>
      <w:r w:rsidRPr="00CE1DFE">
        <w:rPr>
          <w:rFonts w:ascii="Times New Roman" w:hAnsi="Times New Roman" w:cs="Times New Roman"/>
          <w:sz w:val="24"/>
          <w:szCs w:val="24"/>
        </w:rPr>
        <w:t>мые в реальной жизн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математики</w:t>
      </w:r>
    </w:p>
    <w:p w:rsidR="0050027C" w:rsidRPr="00CE1DFE" w:rsidRDefault="0050027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AA143C" w:rsidRPr="00CE1DFE" w:rsidRDefault="0050027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ирной историей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5-6 класс</w:t>
      </w:r>
      <w:r w:rsidR="001A75B7" w:rsidRPr="00CE1DFE">
        <w:rPr>
          <w:rFonts w:ascii="Times New Roman" w:hAnsi="Times New Roman" w:cs="Times New Roman"/>
          <w:i/>
          <w:sz w:val="24"/>
          <w:szCs w:val="24"/>
        </w:rPr>
        <w:t>ы</w:t>
      </w:r>
    </w:p>
    <w:p w:rsidR="003551F0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52" w:name="_Toc284662720"/>
      <w:bookmarkStart w:id="53" w:name="_Toc284663346"/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 xml:space="preserve">(для обеспечения возможности успешного продолжения образования 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на базовом и углублённом уровнях)</w:t>
      </w:r>
      <w:bookmarkEnd w:id="52"/>
      <w:bookmarkEnd w:id="53"/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 оперировать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жеств; 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спознавать логически некорректные высказывания; 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исла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ональное число, множество рациональных чисел, геометрическая интерпретация нат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льных, целых, рациональных;</w:t>
      </w:r>
      <w:proofErr w:type="gramEnd"/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й, обосновывать алгоритмы выполнения действий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знаки делимости на 2, 4, 8, 5, 3, 6, 9, 10, 11, суммы и произведения ч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сел при выполнении вычислений и решении задач, обосновывать признаки делимости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и задач других учебных предметов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числовые выражения и оценивать их значения при решении практических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дач и задач из других учебных предметов;</w:t>
      </w:r>
    </w:p>
    <w:p w:rsidR="003551F0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Уравнения и неравенства 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равенство, числовое равенство, уравнение, корень уравнения, решение уравнения, числовое неравенство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татистика и теория вероятностей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таблицы, строить диаграммы на основе данны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ах и на диаграммах, отражающую свойства и характеристики реальных процессов и я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ний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шать простые и сложные задачи разных типов, а также задачи повышенной трудности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вия к требованию)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е их характеристик при совместном движении (скорость, время, расстояние) пр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и задач на движение двух объектов как в одном, так и в противоположных напра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х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вать разные системы отсчёта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ждение части числа и числа по его части на основе конкретного смысла дроби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Наглядная геометр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фигуры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 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 фигура,</w:t>
      </w:r>
      <w:r w:rsidR="00AA143C" w:rsidRPr="00CE1DFE" w:rsidDel="0046087C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точка, отрезок, прямая, луч, ломаная, угол, многоуго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к, треугольник и четырёхугольник, прямоугольник и квадрат, окружность и круг,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оугольный параллелепипед, куб, призма, шар, пирамида, цилиндр, конус; </w:t>
      </w:r>
      <w:proofErr w:type="gramEnd"/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х, представленную на чертежах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практические задачи с приме</w:t>
      </w:r>
      <w:r w:rsidRPr="00CE1DFE">
        <w:rPr>
          <w:rFonts w:ascii="Times New Roman" w:hAnsi="Times New Roman" w:cs="Times New Roman"/>
          <w:sz w:val="24"/>
          <w:szCs w:val="24"/>
        </w:rPr>
        <w:t>нением простейших свойств фигур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змерения и вычисления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площади прямоугольников, квадратов, объёмы прямоугольных параллелеп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педов, куб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участков прям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угольной формы, объёмы комнат;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</w:t>
      </w:r>
      <w:r w:rsidR="003551F0"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математики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551F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х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актеризовать вклад выдающихся математиков в развитие математики и иных нау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областей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3551F0" w:rsidRPr="00CE1DFE" w:rsidRDefault="003551F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7-9 классы</w:t>
      </w:r>
    </w:p>
    <w:p w:rsidR="003551F0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54" w:name="_Toc284662721"/>
      <w:bookmarkStart w:id="55" w:name="_Toc284663347"/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 xml:space="preserve">(для использования в повседневной жизни и обеспечения возможности 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успешного продолжения образования на базовом уровне)</w:t>
      </w:r>
      <w:bookmarkEnd w:id="54"/>
      <w:bookmarkEnd w:id="55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1A75B7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ятиями: множество, элемент множества, подмнож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о, принадлежность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о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</w:t>
      </w:r>
      <w:r w:rsidR="00F31F5A" w:rsidRPr="00CE1DFE">
        <w:rPr>
          <w:rFonts w:ascii="Times New Roman" w:hAnsi="Times New Roman" w:cs="Times New Roman"/>
          <w:sz w:val="24"/>
          <w:szCs w:val="24"/>
        </w:rPr>
        <w:t xml:space="preserve">еры и </w:t>
      </w:r>
      <w:proofErr w:type="spellStart"/>
      <w:r w:rsidR="00F31F5A" w:rsidRPr="00CE1DFE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="00F31F5A" w:rsidRPr="00CE1DFE">
        <w:rPr>
          <w:rFonts w:ascii="Times New Roman" w:hAnsi="Times New Roman" w:cs="Times New Roman"/>
          <w:sz w:val="24"/>
          <w:szCs w:val="24"/>
        </w:rPr>
        <w:t xml:space="preserve"> для подтвержд</w:t>
      </w:r>
      <w:r w:rsidR="00AA143C" w:rsidRPr="00CE1DFE">
        <w:rPr>
          <w:rFonts w:ascii="Times New Roman" w:hAnsi="Times New Roman" w:cs="Times New Roman"/>
          <w:sz w:val="24"/>
          <w:szCs w:val="24"/>
        </w:rPr>
        <w:t>ения своих высказываний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исла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натуральное число, целое число, обыкнов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я дробь, десятичная дробь, смешанная дробь, рациональное число, арифметический квадратный корень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и несложных задач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ождественные преобразования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</w:t>
      </w:r>
      <w:r w:rsidR="00AA143C" w:rsidRPr="00CE1DFE">
        <w:rPr>
          <w:rFonts w:ascii="Times New Roman" w:hAnsi="Times New Roman" w:cs="Times New Roman"/>
          <w:sz w:val="24"/>
          <w:szCs w:val="24"/>
        </w:rPr>
        <w:t>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зателем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Уравнения и неравенства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венства;</w:t>
      </w:r>
      <w:proofErr w:type="gramEnd"/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числовой прямо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Функции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 графику находить область определения, множество значений, нули функции, про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жутк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график линейной функци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ичной, обратной пропорциональности)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пределять приближённые значения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оординат точки пересечения графиков функций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оследовательность, арифметическая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ессия, геометрическая прогрессия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жительных и отрицательных значений и т.п.)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</w:t>
      </w:r>
      <w:r w:rsidR="00AA143C" w:rsidRPr="00CE1DFE">
        <w:rPr>
          <w:rFonts w:ascii="Times New Roman" w:hAnsi="Times New Roman" w:cs="Times New Roman"/>
          <w:sz w:val="24"/>
          <w:szCs w:val="24"/>
        </w:rPr>
        <w:t>ешать несложные сюжетные задачи разных типов на все арифметические действия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й даны значения двух из трёх взаимосвязанных величин, с целью поиска решения зад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ч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ия к требованию или от требования к условию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ины, выделять эти величины и отношения между ним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ать прикидку)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Статистика и теория вероятностей 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меть представление о статистических характеристиках, вероятности случайного соб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тия, комбинаторных задачах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ешать простейшие комбинаторные задачи методом прямого и организованного переб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ра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редставлять данные в виде таблиц, диаграмм, графиков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читать информацию, представленную в виде таблицы, диаграммы, графика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пределять основные статистические характеристики числовых наборов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ценивать вероятность события в простейших случаях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меть представление о роли закона больших чисел в массовых явлениях.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ценивать количество возможных вариантов методом перебора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меть представление о роли практически достоверных и маловероятных событий;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ценивать вероятность реальных событий и явлений в несложных ситуация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фигуры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 геометрических фигур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ад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ы в явной форме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тношения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>мыми, перпендикуляр, наклонная, проекция.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н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змерения и вычисления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</w:t>
      </w:r>
      <w:r w:rsidR="00AA143C" w:rsidRPr="00CE1DFE">
        <w:rPr>
          <w:rFonts w:ascii="Times New Roman" w:hAnsi="Times New Roman" w:cs="Times New Roman"/>
          <w:sz w:val="24"/>
          <w:szCs w:val="24"/>
        </w:rPr>
        <w:t>ыполнять измерение длин, расстояний, величин углов, с помощью инструментов для измерений длин и углов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длин, расстояний, площадей в простейших случая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построения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ображать типовые плоские фигуры и фигуры в пространстве от руки и с помощью и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умент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преобразования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троить фигуру, симметричную данной фигуре относительно оси и точк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движение объектов в окружающем мире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симметричные фигуры в окружающем мире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екторы и координаты на плоскости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на базовом уровне понятиями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ектор, сумма векторов, произведение ве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а на число, координаты на плоскост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приближённо координаты точки по её изображению на координатной пло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кост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векторы для решения простейших задач на определение скорости относ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ого движения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математики</w:t>
      </w:r>
    </w:p>
    <w:p w:rsidR="00C91BC0" w:rsidRPr="00CE1DFE" w:rsidRDefault="00C91BC0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исывать отдельные выдающиеся результаты, полученные в ходе развития математики как науки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риводит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римеры математических открытий и их авторов, в связи с отечественной и всемирной историей;</w:t>
      </w:r>
    </w:p>
    <w:p w:rsidR="00AA143C" w:rsidRPr="00CE1DFE" w:rsidRDefault="00C91BC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Методы математики </w:t>
      </w:r>
    </w:p>
    <w:p w:rsidR="003677B7" w:rsidRPr="00CE1DFE" w:rsidRDefault="003677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3677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-</w:t>
      </w:r>
      <w:r w:rsidRPr="00CE1DFE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ыбирать подходящий изученный метод для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решен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зученных типов математических задач;</w:t>
      </w:r>
    </w:p>
    <w:p w:rsidR="00AA143C" w:rsidRPr="00CE1DFE" w:rsidRDefault="003677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3677B7" w:rsidRPr="00CE1DFE" w:rsidRDefault="003677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56" w:name="_Toc284662722"/>
      <w:bookmarkStart w:id="57" w:name="_Toc284663348"/>
      <w:r w:rsidRPr="00CE1DFE">
        <w:rPr>
          <w:rFonts w:ascii="Times New Roman" w:hAnsi="Times New Roman" w:cs="Times New Roman"/>
          <w:i/>
          <w:sz w:val="24"/>
          <w:szCs w:val="24"/>
        </w:rPr>
        <w:t>7-9 классы</w:t>
      </w:r>
    </w:p>
    <w:p w:rsidR="00A838A6" w:rsidRPr="00CE1DFE" w:rsidRDefault="003677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(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 xml:space="preserve">для обеспечения возможности успешного продолжения образования 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на базовом и углублённом уровнях</w:t>
      </w:r>
      <w:bookmarkEnd w:id="56"/>
      <w:bookmarkEnd w:id="57"/>
      <w:r w:rsidR="003677B7" w:rsidRPr="00CE1DFE">
        <w:rPr>
          <w:rFonts w:ascii="Times New Roman" w:hAnsi="Times New Roman" w:cs="Times New Roman"/>
          <w:i/>
          <w:sz w:val="24"/>
          <w:szCs w:val="24"/>
        </w:rPr>
        <w:t>)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3A670E" w:rsidRPr="00CE1DFE" w:rsidRDefault="003A670E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о, принадлежность, включение, равенство множеств;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жеств;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</w:t>
      </w:r>
      <w:r w:rsidRPr="00CE1DFE">
        <w:rPr>
          <w:rFonts w:ascii="Times New Roman" w:hAnsi="Times New Roman" w:cs="Times New Roman"/>
          <w:sz w:val="24"/>
          <w:szCs w:val="24"/>
        </w:rPr>
        <w:t>м</w:t>
      </w:r>
      <w:r w:rsidRPr="00CE1DFE">
        <w:rPr>
          <w:rFonts w:ascii="Times New Roman" w:hAnsi="Times New Roman" w:cs="Times New Roman"/>
          <w:sz w:val="24"/>
          <w:szCs w:val="24"/>
        </w:rPr>
        <w:t>пликации);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исла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множество натуральных чисел, множество целых чисел, множ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о рациональных чисел, иррациональное число, квадратный корень</w:t>
      </w:r>
      <w:r w:rsidR="003551F0" w:rsidRPr="00CE1DFE">
        <w:rPr>
          <w:rFonts w:ascii="Times New Roman" w:hAnsi="Times New Roman" w:cs="Times New Roman"/>
          <w:sz w:val="24"/>
          <w:szCs w:val="24"/>
        </w:rPr>
        <w:t>, множество дейс</w:t>
      </w:r>
      <w:r w:rsidR="003551F0" w:rsidRPr="00CE1DFE">
        <w:rPr>
          <w:rFonts w:ascii="Times New Roman" w:hAnsi="Times New Roman" w:cs="Times New Roman"/>
          <w:sz w:val="24"/>
          <w:szCs w:val="24"/>
        </w:rPr>
        <w:t>т</w:t>
      </w:r>
      <w:r w:rsidR="003551F0" w:rsidRPr="00CE1DFE">
        <w:rPr>
          <w:rFonts w:ascii="Times New Roman" w:hAnsi="Times New Roman" w:cs="Times New Roman"/>
          <w:sz w:val="24"/>
          <w:szCs w:val="24"/>
        </w:rPr>
        <w:t>вительных чис</w:t>
      </w:r>
      <w:r w:rsidR="00AA143C" w:rsidRPr="00CE1DFE">
        <w:rPr>
          <w:rFonts w:ascii="Times New Roman" w:hAnsi="Times New Roman" w:cs="Times New Roman"/>
          <w:sz w:val="24"/>
          <w:szCs w:val="24"/>
        </w:rPr>
        <w:t>ло, геометрическая интерпретация натуральных, целых, рациональных, действительных чисел;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ставлять рациональное число в виде десятичной дроби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и задач других учебных предмето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ождественные преобразования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</w:t>
      </w:r>
      <w:r w:rsidRPr="00CE1DFE">
        <w:rPr>
          <w:rFonts w:ascii="Times New Roman" w:hAnsi="Times New Roman" w:cs="Times New Roman"/>
          <w:sz w:val="24"/>
          <w:szCs w:val="24"/>
        </w:rPr>
        <w:t>: степен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</w:t>
      </w:r>
      <w:r w:rsidRPr="00CE1DFE">
        <w:rPr>
          <w:rFonts w:ascii="Times New Roman" w:hAnsi="Times New Roman" w:cs="Times New Roman"/>
          <w:sz w:val="24"/>
          <w:szCs w:val="24"/>
        </w:rPr>
        <w:t>натуральным показателем, степен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целым отриц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ым показателем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целых выражений: действия с одночленами (сложение, выч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ание, умножение), действия с многочленами (сложение, вычитание, умножение);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квадрат суммы и разности одночлено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л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дывать на множители квадратный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трёхчлен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дробно-рациональных выражений: сокращение дробей,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ую степень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модуль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алгебраических выражений при решении задач других уче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ых </w:t>
      </w:r>
      <w:r w:rsidRPr="00CE1DFE">
        <w:rPr>
          <w:rFonts w:ascii="Times New Roman" w:hAnsi="Times New Roman" w:cs="Times New Roman"/>
          <w:sz w:val="24"/>
          <w:szCs w:val="24"/>
        </w:rPr>
        <w:t>предмет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Уравнения и неравенства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уравнение, неравенство, корень уравнения, решение неравен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а, равносильные уравнения, область определения уравнения (неравенства, системы у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й или неравенств);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помощью тождеств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преобразовани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вадратным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помощью тожд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енных преобразовани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дробно-линейные уравнения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</w:t>
      </w:r>
      <w:r w:rsid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ть простейшие иррациональные уравнения вида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1120" w:dyaOrig="460">
          <v:shape id="_x0000_i1025" type="#_x0000_t75" style="width:56.4pt;height:21.6pt" o:ole="">
            <v:imagedata r:id="rId10" o:title=""/>
          </v:shape>
          <o:OLEObject Type="Embed" ProgID="Equation.DSMT4" ShapeID="_x0000_i1025" DrawAspect="Content" ObjectID="_1662205999" r:id="rId11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1680" w:dyaOrig="460">
          <v:shape id="_x0000_i1026" type="#_x0000_t75" style="width:84pt;height:21.6pt" o:ole="">
            <v:imagedata r:id="rId12" o:title=""/>
          </v:shape>
          <o:OLEObject Type="Embed" ProgID="Equation.DSMT4" ShapeID="_x0000_i1026" DrawAspect="Content" ObjectID="_1662206000" r:id="rId13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уравнения вида </w:t>
      </w:r>
      <w:r w:rsidRPr="00CE1DFE">
        <w:rPr>
          <w:rFonts w:ascii="Times New Roman" w:hAnsi="Times New Roman" w:cs="Times New Roman"/>
          <w:sz w:val="24"/>
          <w:szCs w:val="24"/>
        </w:rPr>
        <w:object w:dxaOrig="700" w:dyaOrig="360">
          <v:shape id="_x0000_i1027" type="#_x0000_t75" style="width:42.6pt;height:21.6pt" o:ole="">
            <v:imagedata r:id="rId14" o:title=""/>
          </v:shape>
          <o:OLEObject Type="Embed" ProgID="Equation.DSMT4" ShapeID="_x0000_i1027" DrawAspect="Content" ObjectID="_1662206001" r:id="rId15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линейные уравнения и неравенства с параметрам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квадратные уравнения с параметром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системы линейных уравнений с параметрам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уравнения в целых числа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бирать соответствующие уравнения, неравенства или их системы, для составления м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матической модели заданной реальной ситуации или прикладной задач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Функции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функциональная зависимость, функция, график функции, с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монотонность функции, чётность/нечётность функции;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1300" w:dyaOrig="620">
          <v:shape id="_x0000_i1028" type="#_x0000_t75" style="width:63.6pt;height:30.6pt" o:ole="">
            <v:imagedata r:id="rId16" o:title=""/>
          </v:shape>
          <o:OLEObject Type="Embed" ProgID="Equation.DSMT4" ShapeID="_x0000_i1028" DrawAspect="Content" ObjectID="_1662206002" r:id="rId17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760" w:dyaOrig="380">
          <v:shape id="_x0000_i1029" type="#_x0000_t75" style="width:39.6pt;height:18pt" o:ole="">
            <v:imagedata r:id="rId18" o:title=""/>
          </v:shape>
          <o:OLEObject Type="Embed" ProgID="Equation.DSMT4" ShapeID="_x0000_i1029" DrawAspect="Content" ObjectID="_1662206003" r:id="rId19"/>
        </w:object>
      </w:r>
      <w:r w:rsidR="00B76A5E" w:rsidRPr="00CE1DFE">
        <w:rPr>
          <w:rFonts w:ascii="Times New Roman" w:hAnsi="Times New Roman" w:cs="Times New Roman"/>
          <w:sz w:val="24"/>
          <w:szCs w:val="24"/>
        </w:rPr>
        <w:fldChar w:fldCharType="begin"/>
      </w:r>
      <w:r w:rsidR="00AA143C" w:rsidRPr="00CE1DFE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B76A5E" w:rsidRPr="00CE1DFE">
        <w:rPr>
          <w:rFonts w:ascii="Times New Roman" w:hAnsi="Times New Roman" w:cs="Times New Roman"/>
          <w:sz w:val="24"/>
          <w:szCs w:val="24"/>
        </w:rPr>
        <w:fldChar w:fldCharType="end"/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760" w:dyaOrig="380">
          <v:shape id="_x0000_i1030" type="#_x0000_t75" style="width:36pt;height:18pt" o:ole="">
            <v:imagedata r:id="rId20" o:title=""/>
          </v:shape>
          <o:OLEObject Type="Embed" ProgID="Equation.DSMT4" ShapeID="_x0000_i1030" DrawAspect="Content" ObjectID="_1662206004" r:id="rId21"/>
        </w:object>
      </w:r>
      <w:fldSimple w:instr="">
        <w:r w:rsidR="00AA143C" w:rsidRPr="00CE1DFE">
          <w:rPr>
            <w:rFonts w:ascii="Times New Roman" w:hAnsi="Times New Roman" w:cs="Times New Roman"/>
            <w:noProof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660" w:dyaOrig="380">
          <v:shape id="_x0000_i1031" type="#_x0000_t75" style="width:32.4pt;height:18pt" o:ole="">
            <v:imagedata r:id="rId23" o:title=""/>
          </v:shape>
          <o:OLEObject Type="Embed" ProgID="Equation.DSMT4" ShapeID="_x0000_i1031" DrawAspect="Content" ObjectID="_1662206005" r:id="rId24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A838A6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=</w:t>
      </w:r>
      <w:r w:rsidR="00A838A6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f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) для построения графиков функций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1780" w:dyaOrig="380">
          <v:shape id="_x0000_i1032" type="#_x0000_t75" style="width:87.6pt;height:18pt" o:ole="">
            <v:imagedata r:id="rId25" o:title=""/>
          </v:shape>
          <o:OLEObject Type="Embed" ProgID="Equation.DSMT4" ShapeID="_x0000_i1032" DrawAspect="Content" ObjectID="_1662206006" r:id="rId26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уравнения прямой по заданным условиям: проходящей через две точки с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данными координатами, проходящей через данную точку и параллельной данной прямо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функцию по её графику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, монотонности квадратичной функци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ями: последовательность, арифметическая прогрессия, геометр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ая прогрессия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арифметическую и геометрическую прогрессию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ллюстрировать с помощью графика реальную зависимость или процесс по их хара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истикам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</w:t>
      </w:r>
      <w:r w:rsidR="00AA143C" w:rsidRPr="00CE1DFE">
        <w:rPr>
          <w:rFonts w:ascii="Times New Roman" w:hAnsi="Times New Roman" w:cs="Times New Roman"/>
          <w:sz w:val="24"/>
          <w:szCs w:val="24"/>
        </w:rPr>
        <w:t>ешать простые и сложные задачи разных типов, а также задачи повышенной трудност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я несложной задачи разные модели текста задач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вия к требованию)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сматривать различные методы, находить разные решения задачи, если возможно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различные преобразования предложенной задачи, конструировать новые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дач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е их характеристик при совместном движении (скорость, время, расстояние) пр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и задач на движение двух объектов как в одном, так и в противоположных напра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х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вать разные системы отсчёт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ждение части числа и числа по его части на основе конкретного смысла дроб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 w:rsidRPr="00CE1DFE">
        <w:rPr>
          <w:rFonts w:ascii="Times New Roman" w:hAnsi="Times New Roman" w:cs="Times New Roman"/>
          <w:sz w:val="24"/>
          <w:szCs w:val="24"/>
        </w:rPr>
        <w:t>аботу, на покупки, на движение),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ченных методов и обосновывать решение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владеть основными методами решения сюжетных задач: арифметический, алгебра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й, перебор вариантов, геометрический, графический, применять их в новых по срав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ю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Статистика и теория вероятностей 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каля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ах, на диаграммах, графиках, отражающую свойства и характеристики реальных проце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в и явлений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кам, выполнять сравнение в зависимости от цели решения задачи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фигуры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ерировать понятиями геометрических фигур;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х, представленную на чертежах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геометрические факты для решения задач, в том числе, предполагающих 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колько шагов решения;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оказывать геометрические утверждения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стандартной классификацией плоских фигур (треугольников и четырёхуголь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в)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а и задач из смежных дисциплин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тношения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: равенство фигур, равные фигуры, равенство треугольников, п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ллельность прямых, перпендикулярность прямых, углы между прямыми, перпендик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ляр, наклонная, проекция, подобие фигур, подобные фигуры, подобные треугольники;</w:t>
      </w:r>
      <w:r w:rsidR="00AA143C" w:rsidRPr="00CE1DFE" w:rsidDel="00B540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тношения для решения задач, возникающих в реальной жизн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змерения и вычисления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ерировать представлениями о длине, площади, объёме как величинами.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Применять теорему Пифагора, формулы площади, объёма при решении многошаговых задач, в ко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ых не все данные представлены явно, а требуют вычислений, оперировать более ши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ким количеством формул длины, площади, объёма, вычислять характеристики комби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одить вычисления на основе равновеликости 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равносоставленност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AA143C" w:rsidRPr="00CE1DFE" w:rsidRDefault="003A670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улировать задачи на вычисление длин, площадей и объёмов и ре</w:t>
      </w:r>
      <w:r w:rsidR="00735F1E" w:rsidRPr="00CE1DFE">
        <w:rPr>
          <w:rFonts w:ascii="Times New Roman" w:hAnsi="Times New Roman" w:cs="Times New Roman"/>
          <w:sz w:val="24"/>
          <w:szCs w:val="24"/>
        </w:rPr>
        <w:t>шать и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вычисления на местности;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построения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ображать геометрические фигуры по текстовому и символьному описанию;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рк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м и линейкой и проводить простейшие исследования числа решений;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ь</w:t>
      </w:r>
      <w:r w:rsidR="00AA143C" w:rsidRPr="00CE1DFE">
        <w:rPr>
          <w:rFonts w:ascii="Times New Roman" w:hAnsi="Times New Roman" w:cs="Times New Roman"/>
          <w:sz w:val="24"/>
          <w:szCs w:val="24"/>
        </w:rPr>
        <w:t>ю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ных инструмент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еобразования</w:t>
      </w:r>
    </w:p>
    <w:p w:rsidR="00735F1E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ем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вижения и преобразования подобия, владеть приёмами постро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троить фигуру, подобную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735F1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="00F31F5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</w:t>
      </w:r>
      <w:r w:rsidR="00F31F5A" w:rsidRPr="00CE1DFE">
        <w:rPr>
          <w:rFonts w:ascii="Times New Roman" w:hAnsi="Times New Roman" w:cs="Times New Roman"/>
          <w:sz w:val="24"/>
          <w:szCs w:val="24"/>
        </w:rPr>
        <w:t>бие для построений и вычислени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екторы и координаты на плоскости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ями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ектор, сумма, разность векторов, произведение вектора на ч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ло, угол между векторами, скалярное произведение векторов, координаты на плоскости, координаты вектора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действия над векторами (сложение, вычитание, умножение на число), выч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ам, использовать уравнения фигур для решения задач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</w:t>
      </w:r>
      <w:r w:rsidRPr="00CE1DFE">
        <w:rPr>
          <w:rFonts w:ascii="Times New Roman" w:hAnsi="Times New Roman" w:cs="Times New Roman"/>
          <w:sz w:val="24"/>
          <w:szCs w:val="24"/>
        </w:rPr>
        <w:t>/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математики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х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актеризовать вклад выдающихся математиков в развитие математики и иных нау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областей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Методы математики</w:t>
      </w:r>
    </w:p>
    <w:p w:rsidR="00F31F5A" w:rsidRPr="00CE1DFE" w:rsidRDefault="00F31F5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</w:t>
      </w:r>
      <w:r w:rsidR="00AA143C" w:rsidRPr="00CE1DFE">
        <w:rPr>
          <w:rFonts w:ascii="Times New Roman" w:hAnsi="Times New Roman" w:cs="Times New Roman"/>
          <w:sz w:val="24"/>
          <w:szCs w:val="24"/>
        </w:rPr>
        <w:t>спользуя изученные методы, проводить доказательство, выполнять опровержение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</w:t>
      </w:r>
      <w:r w:rsidR="00AA143C" w:rsidRPr="00CE1DFE">
        <w:rPr>
          <w:rFonts w:ascii="Times New Roman" w:hAnsi="Times New Roman" w:cs="Times New Roman"/>
          <w:sz w:val="24"/>
          <w:szCs w:val="24"/>
        </w:rPr>
        <w:t>ыбирать изученные методы и их комбинации для решения математических задач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атематические знания для описания закономерностей в окружающей де</w:t>
      </w:r>
      <w:r w:rsidR="00AA143C" w:rsidRPr="00CE1DFE">
        <w:rPr>
          <w:rFonts w:ascii="Times New Roman" w:hAnsi="Times New Roman" w:cs="Times New Roman"/>
          <w:sz w:val="24"/>
          <w:szCs w:val="24"/>
        </w:rPr>
        <w:t>й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ительности и произведениях искусства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ы при решении математических задач.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58" w:name="_Toc284662723"/>
      <w:bookmarkStart w:id="59" w:name="_Toc284663349"/>
      <w:r w:rsidRPr="00CE1DFE">
        <w:rPr>
          <w:rFonts w:ascii="Times New Roman" w:hAnsi="Times New Roman" w:cs="Times New Roman"/>
          <w:i/>
          <w:sz w:val="24"/>
          <w:szCs w:val="24"/>
        </w:rPr>
        <w:t>7-9 классы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(</w:t>
      </w:r>
      <w:r w:rsidR="00AA143C" w:rsidRPr="00CE1DFE">
        <w:rPr>
          <w:rFonts w:ascii="Times New Roman" w:hAnsi="Times New Roman" w:cs="Times New Roman"/>
          <w:i/>
          <w:sz w:val="24"/>
          <w:szCs w:val="24"/>
        </w:rPr>
        <w:t>для успешного продолжения образования на углублённом уровне</w:t>
      </w:r>
      <w:bookmarkEnd w:id="58"/>
      <w:bookmarkEnd w:id="59"/>
      <w:r w:rsidRPr="00CE1DFE">
        <w:rPr>
          <w:rFonts w:ascii="Times New Roman" w:hAnsi="Times New Roman" w:cs="Times New Roman"/>
          <w:i/>
          <w:sz w:val="24"/>
          <w:szCs w:val="24"/>
        </w:rPr>
        <w:t>)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 с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бодно оперировать понятиями: множество, характеристики множества, элемент м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авать множества разными способами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AA143C" w:rsidRPr="00CE1DFE" w:rsidRDefault="00F31F5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</w:t>
      </w:r>
      <w:r w:rsidR="00502648" w:rsidRPr="00CE1DFE">
        <w:rPr>
          <w:rFonts w:ascii="Times New Roman" w:hAnsi="Times New Roman" w:cs="Times New Roman"/>
          <w:sz w:val="24"/>
          <w:szCs w:val="24"/>
        </w:rPr>
        <w:t>ний;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стинность и ложность у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ерждения и его отрицания, операции над высказыва</w:t>
      </w:r>
      <w:r w:rsidR="00502648" w:rsidRPr="00CE1DFE">
        <w:rPr>
          <w:rFonts w:ascii="Times New Roman" w:hAnsi="Times New Roman" w:cs="Times New Roman"/>
          <w:sz w:val="24"/>
          <w:szCs w:val="24"/>
        </w:rPr>
        <w:t>ниями: и, или, не; у</w:t>
      </w:r>
      <w:r w:rsidR="00AA143C" w:rsidRPr="00CE1DFE">
        <w:rPr>
          <w:rFonts w:ascii="Times New Roman" w:hAnsi="Times New Roman" w:cs="Times New Roman"/>
          <w:sz w:val="24"/>
          <w:szCs w:val="24"/>
        </w:rPr>
        <w:t>сл</w:t>
      </w:r>
      <w:r w:rsidRPr="00CE1DFE">
        <w:rPr>
          <w:rFonts w:ascii="Times New Roman" w:hAnsi="Times New Roman" w:cs="Times New Roman"/>
          <w:sz w:val="24"/>
          <w:szCs w:val="24"/>
        </w:rPr>
        <w:t>овные высказ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вания (импликации)</w:t>
      </w:r>
      <w:r w:rsidR="00502648" w:rsidRPr="00CE1DFE">
        <w:rPr>
          <w:rFonts w:ascii="Times New Roman" w:hAnsi="Times New Roman" w:cs="Times New Roman"/>
          <w:sz w:val="24"/>
          <w:szCs w:val="24"/>
        </w:rPr>
        <w:t xml:space="preserve">;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высказывания с использованием законов алгебры высказ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вани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рассуждения на основе использования правил логики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исла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вободно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рень степен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оказывать и использовать признаки делимости на 2, 4, 8, 5, 3, 6, 9, 10, 11 суммы и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едения чисел при выполнении вычислений и решении задач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действительные числа разными способами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ой и десятичной дроби, числа,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писанные с использованием арифметического квадратного корня, корней степени больше 2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вычисления и преобразования выражений, содержащих действительные ч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ла, в том числе корни натуральных степене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писывать, сравнивать, округлять числовые данные реальных величин с использов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ем разных систем измерения; 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и оценивать разными способами числовые выражения при решении пра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их задач и задач из других учебных предметов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ождественные преобразования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бодно оперировать понятиями степени с целым и дробным показателем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доказательство свой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епени с целыми и дробными показателями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пись многочлена», степень одночлена и многочлена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разными способами, с использов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ем комбинаций различных приёмов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деление многочлена на многочлен с остатком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вободно оперировать понятиями «тождество», «тождество на множестве», «тожде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енное преобразование»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различные преобразования выражений, содержащих модули.</w:t>
      </w:r>
      <w:r w:rsidR="00B76A5E" w:rsidRPr="00CE1DFE">
        <w:rPr>
          <w:rFonts w:ascii="Times New Roman" w:hAnsi="Times New Roman" w:cs="Times New Roman"/>
          <w:sz w:val="24"/>
          <w:szCs w:val="24"/>
        </w:rPr>
        <w:fldChar w:fldCharType="begin"/>
      </w:r>
      <w:r w:rsidR="00AA143C" w:rsidRPr="00CE1DFE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AA143C" w:rsidRPr="00CE1DF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143C" w:rsidRPr="00CE1DFE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B76A5E" w:rsidRPr="00CE1DFE">
        <w:rPr>
          <w:rFonts w:ascii="Times New Roman" w:hAnsi="Times New Roman" w:cs="Times New Roman"/>
          <w:sz w:val="24"/>
          <w:szCs w:val="24"/>
        </w:rPr>
        <w:fldChar w:fldCharType="separate"/>
      </w:r>
      <w:r w:rsidR="00AA143C" w:rsidRPr="00CE1DF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6A5E" w:rsidRPr="00CE1DFE">
        <w:rPr>
          <w:rFonts w:ascii="Times New Roman" w:hAnsi="Times New Roman" w:cs="Times New Roman"/>
          <w:sz w:val="24"/>
          <w:szCs w:val="24"/>
        </w:rPr>
        <w:fldChar w:fldCharType="end"/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и действия с буквенными выражениями, числовые коэфф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енты которых записаны в стандартном виде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еобразования рациональных выражений при решении задач других уче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предметов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роверку правдоподобия физических и химических формул на основе с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я размерностей и валентностей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Уравнения и неравенства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ильные на множестве, равносильные преобразования уравнени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разные виды уравнений и неравенств и их систем, в том числе некоторые у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я 3 и 4 степеней, дробно-рациональные и иррациональные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теорему Виета для уравнений степени выше второ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алгебраические уравнения и неравенства и их системы с параметрами алгеб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им и графическим методами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разными методами доказательства неравенств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уравнения в целых числах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жать множества на плоскости, задаваемые уравнениями, неравенствами и их с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мам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оставлять уравнение, неравенство или их систему, описывающие реальную ситуацию или прикладную задачу, интерпретировать полученные результаты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Функции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к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, монотонность функции, наибольшее и наименьшее значения, чё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ь/нечётность функции, периодичность функции, график функции, вертикальная, го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онтальная, наклонная асимптоты; график завис</w:t>
      </w:r>
      <w:r w:rsidRPr="00CE1DFE">
        <w:rPr>
          <w:rFonts w:ascii="Times New Roman" w:hAnsi="Times New Roman" w:cs="Times New Roman"/>
          <w:sz w:val="24"/>
          <w:szCs w:val="24"/>
        </w:rPr>
        <w:t>имости, не являющейся функцией;</w:t>
      </w:r>
      <w:proofErr w:type="gramEnd"/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660" w:dyaOrig="380">
          <v:shape id="_x0000_i1033" type="#_x0000_t75" style="width:32.4pt;height:18pt" o:ole="">
            <v:imagedata r:id="rId23" o:title=""/>
          </v:shape>
          <o:OLEObject Type="Embed" ProgID="Equation.DSMT4" ShapeID="_x0000_i1033" DrawAspect="Content" ObjectID="_1662206007" r:id="rId28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использовать преобразования графика функции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960" w:dyaOrig="380">
          <v:shape id="_x0000_i1034" type="#_x0000_t75" style="width:47.4pt;height:18pt" o:ole="">
            <v:imagedata r:id="rId29" o:title=""/>
          </v:shape>
          <o:OLEObject Type="Embed" ProgID="Equation.DSMT4" ShapeID="_x0000_i1034" DrawAspect="Content" ObjectID="_1662206008" r:id="rId30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</w:t>
      </w:r>
      <w:r w:rsidR="00AA143C" w:rsidRPr="00CE1DFE">
        <w:rPr>
          <w:rFonts w:ascii="Times New Roman" w:hAnsi="Times New Roman" w:cs="Times New Roman"/>
          <w:sz w:val="24"/>
          <w:szCs w:val="24"/>
        </w:rPr>
        <w:object w:dxaOrig="1780" w:dyaOrig="380">
          <v:shape id="_x0000_i1035" type="#_x0000_t75" style="width:87.6pt;height:18pt" o:ole="">
            <v:imagedata r:id="rId25" o:title=""/>
          </v:shape>
          <o:OLEObject Type="Embed" ProgID="Equation.DSMT4" ShapeID="_x0000_i1035" DrawAspect="Content" ObjectID="_1662206009" r:id="rId31"/>
        </w:objec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етод математической индукции для вывода формул, доказательства 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венств и неравенств, решения задач на делимость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последовательности, заданные рекуррентно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струировать и исследовать функции, соответствующие реальным процессам и я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м, интерпретировать полученные результаты в соответствии со спецификой исследу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ого процесса или явления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т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</w:t>
      </w:r>
      <w:r w:rsidR="00AA143C" w:rsidRPr="00CE1DFE">
        <w:rPr>
          <w:rFonts w:ascii="Times New Roman" w:hAnsi="Times New Roman" w:cs="Times New Roman"/>
          <w:sz w:val="24"/>
          <w:szCs w:val="24"/>
        </w:rPr>
        <w:t>ешать простые и сложные задачи, а также задачи повышенной трудности и выделять их математическую основу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разные виды и типы задач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и задач пов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ной сложности для построения поисковой схемы и решения задач, выбирать опт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мальную для рассматриваемой в задаче ситуации модель текста задачи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я сложных задач разные модели текста задачи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применять три способа поиска решения задач (от требования к условию и от у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ловия к требованию,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омбинированный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)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сматривать различные методы, находить разные решения задачи, если возможно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различные преобразования предложенной задачи, конструировать новые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дач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менять условие задач (количественные или качественные данные), исследовать из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ное преобразованное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е их характеристик при совместном движении (скорость, время, расстояние)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р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ние задач на движение двух объектов как в одном, так и в противоположных напра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х, конструировать новые ситуации на основе изменения условий задачи при движении по реке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вать разные системы отсчёта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разнообразные задачи «на части»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ждение части числа и числа по его части на основе конкретного смысла дроби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идентичность задач разных типов, связывающих три величины (на р</w:t>
      </w:r>
      <w:r w:rsidRPr="00CE1DFE">
        <w:rPr>
          <w:rFonts w:ascii="Times New Roman" w:hAnsi="Times New Roman" w:cs="Times New Roman"/>
          <w:sz w:val="24"/>
          <w:szCs w:val="24"/>
        </w:rPr>
        <w:t>аботу, на покупки, на движение),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, использ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ать их в новых ситуациях по отношению к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зученным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процессе обучения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ченных методов и обосновывать решение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владеть основными методами решения сюжетных задач: арифметический, алгебра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й, перебор вариантов, геометрический, графический, применять их в новых по срав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ю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струировать новые для данной задачи задачные ситуации с учётом реальных ха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истик, в частности, при решении задач на концентрации, учитывать плотность веще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а; решать и конструировать задачи на основе рассмотрения реальных ситуаций, в ко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ых не требуется точный вычислительный результат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ёта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струировать задачные ситуации, приближенные к реальной действительност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Статистика и теория вероятностей 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proofErr w:type="gramEnd"/>
      <w:r w:rsidRPr="00CE1DFE">
        <w:rPr>
          <w:rFonts w:ascii="Times New Roman" w:hAnsi="Times New Roman" w:cs="Times New Roman"/>
          <w:sz w:val="24"/>
          <w:szCs w:val="24"/>
        </w:rPr>
        <w:t>вободн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ыбирать наиболее удобный способ представления информации, адекватный её свой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ам и целям анализа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ычислять числовые характеристики выборки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вободно оперировать понятиями: факториал числа, перестановки, сочетания и размещ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, треугольник Паскаля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вободно оперировать понятиями: случайный опыт, случайный выбор, испытание, эл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вободно оперировать понятиями: случайный опыт, случайный выбор, испытание, эл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знать примеры случайных величин, и вычислять их статистические характеристики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 формулы комбинаторики при решении комбинаторных задач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решать задачи на вычисле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вероятност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том числе с использованием формул.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502648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фигуры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бодно оперировать геометрическими понятиями при решении задач и проведении м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матических рассуждений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ложных случаях классификацию фигур по различным основаниям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чертежи, включая комбинации фигур, извлекать, интерпретировать и прео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овывать информацию, представленную на чертежах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</w:t>
      </w:r>
      <w:r w:rsidR="00AA143C" w:rsidRPr="00CE1DFE">
        <w:rPr>
          <w:rFonts w:ascii="Times New Roman" w:hAnsi="Times New Roman" w:cs="Times New Roman"/>
          <w:sz w:val="24"/>
          <w:szCs w:val="24"/>
        </w:rPr>
        <w:t>л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тельные построения, исследовать возможность применения теорем и формул для реш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задач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улировать и доказывать геометрические утверждения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ученные модели и интерпретировать результат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тношения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ладеть понятием отношения как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вободно оперировать понятиями: равенство фигур, равные фигуры, равенство 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угольники;</w:t>
      </w:r>
      <w:r w:rsidR="00AA143C" w:rsidRPr="00CE1DFE" w:rsidDel="00B540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использовать отношения для построения и исследования математических моделей объ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>тов реальной жизни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змерения и вычисления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вободно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перировать понятиями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лина, площадь, объём, величина угла как величи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и, использовать равновеликость 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равносоставленность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ри решении задач на вычис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, самостоятельно получать и использовать формулы для вычислений площадей и об</w:t>
      </w:r>
      <w:r w:rsidR="00AA143C" w:rsidRPr="00CE1DFE">
        <w:rPr>
          <w:rFonts w:ascii="Times New Roman" w:hAnsi="Times New Roman" w:cs="Times New Roman"/>
          <w:sz w:val="24"/>
          <w:szCs w:val="24"/>
        </w:rPr>
        <w:t>ъ</w:t>
      </w:r>
      <w:r w:rsidR="00AA143C" w:rsidRPr="00CE1DFE">
        <w:rPr>
          <w:rFonts w:ascii="Times New Roman" w:hAnsi="Times New Roman" w:cs="Times New Roman"/>
          <w:sz w:val="24"/>
          <w:szCs w:val="24"/>
        </w:rPr>
        <w:t>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угольника, окружности и четырёхугольника, а также с применением тригонометрии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Геометрические построения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ировать понятием набора элементов, определяющих геометриче</w:t>
      </w:r>
      <w:r w:rsidRPr="00CE1DFE">
        <w:rPr>
          <w:rFonts w:ascii="Times New Roman" w:hAnsi="Times New Roman" w:cs="Times New Roman"/>
          <w:sz w:val="24"/>
          <w:szCs w:val="24"/>
        </w:rPr>
        <w:t>скую фигуру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набором методов построений циркулем и линейкой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остроения на местности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еобразования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ерировать движениями и преобразованиями как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метапредметным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онятиями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войства движений и преобразований для проведения обоснования и док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зательства утверждений в геометрии и других учебных предметах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екторы и координаты на плоскости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бодно оперировать понятиями вектор, сумма, разность векторов, произведение ве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а на число, скалярное произведение векторов, координаты на плоскости, координаты вектора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</w:t>
      </w:r>
      <w:r w:rsidR="00AA143C" w:rsidRPr="00CE1DFE">
        <w:rPr>
          <w:rFonts w:ascii="Times New Roman" w:hAnsi="Times New Roman" w:cs="Times New Roman"/>
          <w:sz w:val="24"/>
          <w:szCs w:val="24"/>
        </w:rPr>
        <w:t>ладеть векторным и координатным методом на плоскости для решения задач на выч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ние и доказательства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с помощью векторов и координат доказательство известных ему геометр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х фактов (свойства средних линий, теорем о замечательных точках и т.п.) и получать новые свойства известных фигур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уравнения фигур для решения задач и самостоятельно составлять урав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отдельных плоских фигур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тория математики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</w:t>
      </w:r>
      <w:r w:rsidR="00AA143C" w:rsidRPr="00CE1DFE">
        <w:rPr>
          <w:rFonts w:ascii="Times New Roman" w:hAnsi="Times New Roman" w:cs="Times New Roman"/>
          <w:sz w:val="24"/>
          <w:szCs w:val="24"/>
        </w:rPr>
        <w:t>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авлениями о неевклидовых геометриях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матривать математику в контексте истории развития цивилизации и истории разв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ия науки, понимать роль математики в развитии Росси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Методы математики </w:t>
      </w:r>
    </w:p>
    <w:p w:rsidR="001A75B7" w:rsidRPr="00CE1DFE" w:rsidRDefault="001A75B7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</w:t>
      </w:r>
      <w:r w:rsidR="00AA143C" w:rsidRPr="00CE1DFE">
        <w:rPr>
          <w:rFonts w:ascii="Times New Roman" w:hAnsi="Times New Roman" w:cs="Times New Roman"/>
          <w:sz w:val="24"/>
          <w:szCs w:val="24"/>
        </w:rPr>
        <w:t>ладеть знаниями о различных методах обоснования и опровержения математических утверждений и самостоятельно применять их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определения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одходящих для решения задач изученных методов или их комбинаций;</w:t>
      </w:r>
    </w:p>
    <w:p w:rsidR="00AA143C" w:rsidRPr="00CE1DFE" w:rsidRDefault="001A75B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60" w:name="_Toc409691639"/>
      <w:bookmarkStart w:id="61" w:name="_Toc410653962"/>
      <w:bookmarkStart w:id="62" w:name="_Toc414553148"/>
      <w:r w:rsidRPr="00CE1DFE">
        <w:rPr>
          <w:rFonts w:ascii="Times New Roman" w:hAnsi="Times New Roman" w:cs="Times New Roman"/>
          <w:sz w:val="24"/>
          <w:szCs w:val="24"/>
        </w:rPr>
        <w:t>1.2.5.9. Информатика</w:t>
      </w:r>
      <w:bookmarkEnd w:id="60"/>
      <w:bookmarkEnd w:id="61"/>
      <w:bookmarkEnd w:id="62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ведение. Информация и информационные процессы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содержание основных понятий предмета: информатика, информация, инфо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мационный процесс, информационная система, информационная модель и др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скрывать общие закономерности протекания информационных процессов в системах различной природы; 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средства ИКТ в соответствии с кругом выполняемых задач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давать характеристику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сновных компонентов компьютера (процессора, оперативной памяти, внешней энергонезависимой </w:t>
      </w:r>
      <w:r w:rsidRPr="00CE1DFE">
        <w:rPr>
          <w:rFonts w:ascii="Times New Roman" w:hAnsi="Times New Roman" w:cs="Times New Roman"/>
          <w:sz w:val="24"/>
          <w:szCs w:val="24"/>
        </w:rPr>
        <w:t>памяти, устрой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тв вв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ода-вывода)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пределять качественные и количественные характеристики компонентов компьютера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нденциях развития компьюте</w:t>
      </w:r>
      <w:r w:rsidRPr="00CE1DFE">
        <w:rPr>
          <w:rFonts w:ascii="Times New Roman" w:hAnsi="Times New Roman" w:cs="Times New Roman"/>
          <w:sz w:val="24"/>
          <w:szCs w:val="24"/>
        </w:rPr>
        <w:t>ров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иентироваться в том, </w:t>
      </w:r>
      <w:r w:rsidR="00AA143C" w:rsidRPr="00CE1DFE">
        <w:rPr>
          <w:rFonts w:ascii="Times New Roman" w:hAnsi="Times New Roman" w:cs="Times New Roman"/>
          <w:sz w:val="24"/>
          <w:szCs w:val="24"/>
        </w:rPr>
        <w:t>какие задачи решаются с помощью суперкомпьютер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о подходит</w:t>
      </w:r>
      <w:r w:rsidRPr="00CE1DFE">
        <w:rPr>
          <w:rFonts w:ascii="Times New Roman" w:hAnsi="Times New Roman" w:cs="Times New Roman"/>
          <w:sz w:val="24"/>
          <w:szCs w:val="24"/>
        </w:rPr>
        <w:t xml:space="preserve">ь к выбору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едств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ля своих учебных и иных целе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ть о физических ограничениях на значения характеристик компьютер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Математические основы информатики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дировать и декодировать тексты по заданной кодовой таблице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писывать в двоичной системе целые числа от 0 до 1024; переводить заданное нат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записывать логические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выражения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оставленные с помощью операций «и», «или», «не» и скобок, определять истинность такого составного высказывания, если известны зна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истинности входящих в него элементарных высказываний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пределять количество элементов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та);</w:t>
      </w:r>
      <w:proofErr w:type="gramEnd"/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иболее употреби</w:t>
      </w:r>
      <w:r w:rsidRPr="00CE1DFE">
        <w:rPr>
          <w:rFonts w:ascii="Times New Roman" w:hAnsi="Times New Roman" w:cs="Times New Roman"/>
          <w:sz w:val="24"/>
          <w:szCs w:val="24"/>
        </w:rPr>
        <w:t>тельных современных кодах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сновные способы графического представления числовой информации, (графики, диаграммы)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рной моделью, между математической моделью объекта/явления и словесным опис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ем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ть о том, что любые дискретные данные можно описать, используя алфавит, сод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жащий только два символа, например, 0 и 1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тем, как информация (данные) представляется в современных компь</w:t>
      </w:r>
      <w:r w:rsidR="00AA143C" w:rsidRPr="00CE1DFE">
        <w:rPr>
          <w:rFonts w:ascii="Times New Roman" w:hAnsi="Times New Roman" w:cs="Times New Roman"/>
          <w:sz w:val="24"/>
          <w:szCs w:val="24"/>
        </w:rPr>
        <w:t>ю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ах и робототехнических системах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знакомиться с влиянием ошибок измерений и вычислений на выполнение алгоритмов управления реальными объектами (на примере учебных авто</w:t>
      </w:r>
      <w:r w:rsidRPr="00CE1DFE">
        <w:rPr>
          <w:rFonts w:ascii="Times New Roman" w:hAnsi="Times New Roman" w:cs="Times New Roman"/>
          <w:sz w:val="24"/>
          <w:szCs w:val="24"/>
        </w:rPr>
        <w:t>номных роботов)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ть о наличии кодов, которые исправляют ошибки искажения, возникающие при п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даче информац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Алгоритмы и элементы программирова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алгоритмы для решени</w:t>
      </w:r>
      <w:r w:rsidRPr="00CE1DFE">
        <w:rPr>
          <w:rFonts w:ascii="Times New Roman" w:hAnsi="Times New Roman" w:cs="Times New Roman"/>
          <w:sz w:val="24"/>
          <w:szCs w:val="24"/>
        </w:rPr>
        <w:t>я учебных задач различных типов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ражать алгоритм решения задачи различными способами (словесным, графическим, в</w:t>
      </w:r>
      <w:r w:rsidRPr="00CE1DFE">
        <w:rPr>
          <w:rFonts w:ascii="Times New Roman" w:hAnsi="Times New Roman" w:cs="Times New Roman"/>
          <w:sz w:val="24"/>
          <w:szCs w:val="24"/>
        </w:rPr>
        <w:t xml:space="preserve"> том числе и в виде блок-схемы,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помощью формальных языков и др.)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наиболее оптимальный способ выражения алгоритма для решения конкре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задач (словесный, графический, с помощью формальных языков)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результат выполнения заданного алгоритма или его фрагмента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термины «исполнитель», «алгоритм», «программа», а также понимать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цу между употреблением этих терминов в обыденной речи и в информатике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без использования компьютера («вручную») несложные алгоритмы упра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я исполнителями и анализа числовых и текстовых данных, записанные на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онкретном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язык программирования с использованием основных управляющих конструкций послед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тельного программирования (линейная программа, ветвление, повторение, вспомог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ые алгоритмы)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несложные алгоритмы управления исполнителями и анализа числовых и те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овых данных с использованием основных управляющих конструкций последователь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о программир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ания и записывать их в виде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грамм на выбранном языке программ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вания; выполнять эти программы на компьютере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AA143C" w:rsidRPr="00CE1DFE" w:rsidRDefault="0050264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предложенный алгоритм, например, определять</w:t>
      </w:r>
      <w:r w:rsidR="006E55B8" w:rsidRPr="00CE1DFE">
        <w:rPr>
          <w:rFonts w:ascii="Times New Roman" w:hAnsi="Times New Roman" w:cs="Times New Roman"/>
          <w:sz w:val="24"/>
          <w:szCs w:val="24"/>
        </w:rPr>
        <w:t>,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какие результаты во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можны при заданном множестве исходных значений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логические значения, операции и выражения с ними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аписывать на выбранном языке программирования арифметические и логические вы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жения и вычислять их значения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использованием в программах строковых величин и с операциями со строковыми величинами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оздавать программы для решения задач, возникающих в процессе учебы 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вн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е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задачами обработки данных и алгоритмами их решения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ые системы, движущиеся модели и др.)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учебной средой составления программ управления автономными роб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тами и разобрать примеры алгоритмов управления, разработанными в этой сред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пользование программных систем и сервисов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файлы по типу и иным параметрам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бираться в иерархической структуре файловой системы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уществлять поиск файлов средствами операционной системы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динамические (электронные) таблицы, в том числе формулы с использов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ой)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доменные имена компьютеров и адреса документов в Интернете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поиск информации в сети Интернет по запросам с использова</w:t>
      </w:r>
      <w:r w:rsidRPr="00CE1DFE">
        <w:rPr>
          <w:rFonts w:ascii="Times New Roman" w:hAnsi="Times New Roman" w:cs="Times New Roman"/>
          <w:sz w:val="24"/>
          <w:szCs w:val="24"/>
        </w:rPr>
        <w:t>нием логических операций;</w:t>
      </w:r>
    </w:p>
    <w:p w:rsidR="006E55B8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 знания, умения и навык</w:t>
      </w:r>
      <w:r w:rsidR="00AA143C" w:rsidRPr="00CE1DFE">
        <w:rPr>
          <w:rFonts w:ascii="Times New Roman" w:hAnsi="Times New Roman" w:cs="Times New Roman"/>
          <w:sz w:val="24"/>
          <w:szCs w:val="24"/>
        </w:rPr>
        <w:t>и, достаточны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ля работы с различными видами программных систем и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нтернет-сервисов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дии); 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работу этих систем и сервисов с использованием соответствующей терми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гии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 различные форм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редставления данных (таблицы, диаграммы, гра</w:t>
      </w:r>
      <w:r w:rsidRPr="00CE1DFE">
        <w:rPr>
          <w:rFonts w:ascii="Times New Roman" w:hAnsi="Times New Roman" w:cs="Times New Roman"/>
          <w:sz w:val="24"/>
          <w:szCs w:val="24"/>
        </w:rPr>
        <w:t>фики и т.</w:t>
      </w:r>
      <w:r w:rsidR="00AA143C" w:rsidRPr="00CE1DFE">
        <w:rPr>
          <w:rFonts w:ascii="Times New Roman" w:hAnsi="Times New Roman" w:cs="Times New Roman"/>
          <w:sz w:val="24"/>
          <w:szCs w:val="24"/>
        </w:rPr>
        <w:t>д.)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 прием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безопасной организации своего личного пространства данных с 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именением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индивидуальных накопителей данных,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нтер</w:t>
      </w:r>
      <w:r w:rsidRPr="00CE1DFE">
        <w:rPr>
          <w:rFonts w:ascii="Times New Roman" w:hAnsi="Times New Roman" w:cs="Times New Roman"/>
          <w:sz w:val="24"/>
          <w:szCs w:val="24"/>
        </w:rPr>
        <w:t>нет-сервисов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т.</w:t>
      </w:r>
      <w:r w:rsidR="00AA143C" w:rsidRPr="00CE1DFE">
        <w:rPr>
          <w:rFonts w:ascii="Times New Roman" w:hAnsi="Times New Roman" w:cs="Times New Roman"/>
          <w:sz w:val="24"/>
          <w:szCs w:val="24"/>
        </w:rPr>
        <w:t>п.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 соблюдат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орм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нформационной этики и права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риентироваться в программных средствах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ля работы с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аудио-визуальными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анными и соответствующим понятийным аппаратом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ыполнять дискретное представлени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аудио-визуальных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анны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Выпускник получит возможность</w:t>
      </w:r>
      <w:r w:rsidR="006E55B8" w:rsidRPr="00CE1DFE">
        <w:rPr>
          <w:rFonts w:ascii="Times New Roman" w:hAnsi="Times New Roman" w:cs="Times New Roman"/>
          <w:i/>
          <w:sz w:val="24"/>
          <w:szCs w:val="24"/>
        </w:rPr>
        <w:t xml:space="preserve"> научиться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(в данном курсе и иной учебной деятельн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сти):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ть о данных от датчиков, например, датчиков роботизированных устройств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ть основные вид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рикладного программного обеспечения (редакторы те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ов, электронные таблицы, браузеры и др.)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математического моделирования в сов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ном мире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остановкой вопроса о том, насколько достоверна полученная инфо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ждународ</w:t>
      </w:r>
      <w:r w:rsidRPr="00CE1DFE">
        <w:rPr>
          <w:rFonts w:ascii="Times New Roman" w:hAnsi="Times New Roman" w:cs="Times New Roman"/>
          <w:sz w:val="24"/>
          <w:szCs w:val="24"/>
        </w:rPr>
        <w:t>ных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на</w:t>
      </w:r>
      <w:r w:rsidRPr="00CE1DFE">
        <w:rPr>
          <w:rFonts w:ascii="Times New Roman" w:hAnsi="Times New Roman" w:cs="Times New Roman"/>
          <w:sz w:val="24"/>
          <w:szCs w:val="24"/>
        </w:rPr>
        <w:t>циональных стандартах в сфере информатики и ИКТ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ть о структуре современных компьютеров и назначении их элементов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ить представление об истории и тенденциях развития ИКТ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ИКТ в современном мире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ить представления о роботизированных устройствах и их использовании на прои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дстве и в научных исследованиях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63" w:name="_Toc409691640"/>
      <w:bookmarkStart w:id="64" w:name="_Toc410653963"/>
      <w:bookmarkStart w:id="65" w:name="_Toc414553149"/>
      <w:r w:rsidRPr="00CE1DFE">
        <w:rPr>
          <w:rFonts w:ascii="Times New Roman" w:hAnsi="Times New Roman" w:cs="Times New Roman"/>
          <w:sz w:val="24"/>
          <w:szCs w:val="24"/>
        </w:rPr>
        <w:t>1.2.5.10. Физика</w:t>
      </w:r>
      <w:bookmarkEnd w:id="63"/>
      <w:bookmarkEnd w:id="64"/>
      <w:bookmarkEnd w:id="65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людать правила безопасности и охраны труда при работе с учебным и лабораторным оборудованием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проблемы, которые можно решить при помощи физических методов; 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лизировать отдельные этапы проведения исследований и интерпретировать результаты наблюдений и опытов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</w:t>
      </w:r>
      <w:r w:rsidR="00AA143C" w:rsidRPr="00CE1DFE">
        <w:rPr>
          <w:rFonts w:ascii="Times New Roman" w:hAnsi="Times New Roman" w:cs="Times New Roman"/>
          <w:sz w:val="24"/>
          <w:szCs w:val="24"/>
        </w:rPr>
        <w:t>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</w:t>
      </w:r>
      <w:r w:rsidRPr="00CE1DFE">
        <w:rPr>
          <w:rFonts w:ascii="Times New Roman" w:hAnsi="Times New Roman" w:cs="Times New Roman"/>
          <w:sz w:val="24"/>
          <w:szCs w:val="24"/>
        </w:rPr>
        <w:t>ить опыт и формулировать выводы</w:t>
      </w:r>
      <w:r w:rsidR="00157EEA" w:rsidRPr="00CE1DFE">
        <w:rPr>
          <w:rFonts w:ascii="Times New Roman" w:hAnsi="Times New Roman" w:cs="Times New Roman"/>
          <w:sz w:val="24"/>
          <w:szCs w:val="24"/>
        </w:rPr>
        <w:t>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оль эксперимента в получении научной информации;</w:t>
      </w:r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диационный фон (с использованием дозиметра); при этом выбирать оптимальный способ измерения и использовать простейшие метод</w:t>
      </w:r>
      <w:r w:rsidRPr="00CE1DFE">
        <w:rPr>
          <w:rFonts w:ascii="Times New Roman" w:hAnsi="Times New Roman" w:cs="Times New Roman"/>
          <w:sz w:val="24"/>
          <w:szCs w:val="24"/>
        </w:rPr>
        <w:t>ы оценки погрешностей измерений</w:t>
      </w:r>
      <w:r w:rsidR="00157EEA" w:rsidRPr="00CE1DFE">
        <w:rPr>
          <w:rFonts w:ascii="Times New Roman" w:hAnsi="Times New Roman" w:cs="Times New Roman"/>
          <w:sz w:val="24"/>
          <w:szCs w:val="24"/>
        </w:rPr>
        <w:t>: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AA143C" w:rsidRPr="00CE1DFE" w:rsidRDefault="006E55B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висимости физических величин в виде таблиц и графиков, делать выводы по результатам исследова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косвенные измерения физических величин: при выполнении измерений соб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ть экспериментальную установку, следуя предложенной инструкции, вычислять зна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величины и анализировать полученные результаты с учетом заданной точности из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ни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итуации практико-ориентированного характера, узнавать в них проя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е изученных физических явлений или закономерностей и применять имеющиеся знания для их объясне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 выполнении учебных задач научно-популярную литературу о физ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х явлениях, справочные материалы, ресурсы Интернет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емы построения физических моделей, поиска и формулировки дока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ств выдвинутых гипотез и теоретических выводов на основе эмпирически устано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нных фа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точность измерения физических величин по величине их относительной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ешности при проведении прямых измерени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рения, адекватного поставленной задаче, проводить оценку достоверности полученных результа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ируя ее содержание и данные об источнике информаци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физических явлениях на ос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е нескольких источников информации, сопровождать выступление презентацией, учит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я особенности аудитории сверстник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Механические явле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, резонанс, волновое движение (звук)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зученные свойства тел и механические явления, используя физические ве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нетическая энергия, потенциальная энергия, механическая работа, механическая мо</w:t>
      </w:r>
      <w:r w:rsidR="00AA143C" w:rsidRPr="00CE1DFE">
        <w:rPr>
          <w:rFonts w:ascii="Times New Roman" w:hAnsi="Times New Roman" w:cs="Times New Roman"/>
          <w:sz w:val="24"/>
          <w:szCs w:val="24"/>
        </w:rPr>
        <w:t>щ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ри описании правильно трактовать физический смысл используемых величин, их обозна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и единицы измерения, находить формулы, связывающие данную физическую вел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ну с другими величинами, вычислять значение физической величин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, используя физические законы (закон сохранения энергии, закон всеми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е величины (путь, скорость, ускорение, масса тела, плотность вещества, сила, да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е, импульс тела, кинетическая энергия, потенциальная энергия, механическая работа, </w:t>
      </w:r>
      <w:r w:rsidR="00AA143C" w:rsidRPr="00CE1DFE">
        <w:rPr>
          <w:rFonts w:ascii="Times New Roman" w:hAnsi="Times New Roman" w:cs="Times New Roman"/>
          <w:sz w:val="24"/>
          <w:szCs w:val="24"/>
        </w:rPr>
        <w:lastRenderedPageBreak/>
        <w:t>механическая мощность, КПД простого механизма, сила трения скольжения, коэффициент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трения, амплитуда, период и частота колебаний, длина волны и скорость ее распростр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ать реальность полученного значения физической величины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гических последствий исследования космического пространств;</w:t>
      </w:r>
      <w:proofErr w:type="gramEnd"/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епловые явле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тепловые явления и объяснять на базе имеющихся знаний основные сво</w:t>
      </w:r>
      <w:r w:rsidR="00AA143C" w:rsidRPr="00CE1DFE">
        <w:rPr>
          <w:rFonts w:ascii="Times New Roman" w:hAnsi="Times New Roman" w:cs="Times New Roman"/>
          <w:sz w:val="24"/>
          <w:szCs w:val="24"/>
        </w:rPr>
        <w:t>й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а или условия протекания этих явлений: диффузия, изменение объема тел при нагрев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и (охлаждении), большая сжимаемость газов, малая сжимаемость жидкостей и твердых тел;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лучение), агре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  <w:proofErr w:type="gramEnd"/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топлива, коэффициент полезного действия теплового двигателя; при описании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новные признаки изученных физических моделей строения газов, жидкостей и твердых тел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практического использования физических знаний о тепловых яв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х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ть реальность полученного значения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физической величин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использовать знания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о тепловых явлениях в повседневной жизни для обеспечения без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асности при обращении с приборам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техническими устройствами, для сохранения зд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овья и соблюдения норм экологического поведения в окружающей среде; приводить </w:t>
      </w:r>
      <w:r w:rsidR="00AA143C" w:rsidRPr="00CE1DFE">
        <w:rPr>
          <w:rFonts w:ascii="Times New Roman" w:hAnsi="Times New Roman" w:cs="Times New Roman"/>
          <w:sz w:val="24"/>
          <w:szCs w:val="24"/>
        </w:rPr>
        <w:lastRenderedPageBreak/>
        <w:t>примеры экологических последствий работы двигателей внутреннего сгорания, тепловых и гидроэлектростанци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ктрические и магнитные явле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электромагнитные явления и объяснять на основе имеющихся знаний о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</w:t>
      </w:r>
      <w:r w:rsidR="00AA143C" w:rsidRPr="00CE1DFE">
        <w:rPr>
          <w:rFonts w:ascii="Times New Roman" w:hAnsi="Times New Roman" w:cs="Times New Roman"/>
          <w:sz w:val="24"/>
          <w:szCs w:val="24"/>
        </w:rPr>
        <w:t>й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ую частицу, электр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магнитные волны, прямолинейное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ространение света, отражение и пре</w:t>
      </w:r>
      <w:r w:rsidRPr="00CE1DFE">
        <w:rPr>
          <w:rFonts w:ascii="Times New Roman" w:hAnsi="Times New Roman" w:cs="Times New Roman"/>
          <w:sz w:val="24"/>
          <w:szCs w:val="24"/>
        </w:rPr>
        <w:t>ломление света, дисперси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вет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схемы электрических цепей с последовательным и параллельным соедине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ем элементов, различая условные обозначения элементов электрических цепей (источник тока, ключ, резистор, реостат, лампочка, ам</w:t>
      </w:r>
      <w:r w:rsidRPr="00CE1DFE">
        <w:rPr>
          <w:rFonts w:ascii="Times New Roman" w:hAnsi="Times New Roman" w:cs="Times New Roman"/>
          <w:sz w:val="24"/>
          <w:szCs w:val="24"/>
        </w:rPr>
        <w:t>перметр, вольтметр)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птические схемы для построения изображений в пло</w:t>
      </w:r>
      <w:r w:rsidRPr="00CE1DFE">
        <w:rPr>
          <w:rFonts w:ascii="Times New Roman" w:hAnsi="Times New Roman" w:cs="Times New Roman"/>
          <w:sz w:val="24"/>
          <w:szCs w:val="24"/>
        </w:rPr>
        <w:t>ском зеркале и соб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рающей линз;</w:t>
      </w:r>
      <w:proofErr w:type="gramEnd"/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описан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ерно трактовать физический смысл испо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зуемых величин, их обозначения и единицы измерения; находить формулы, связывающие данную физическу</w:t>
      </w:r>
      <w:r w:rsidRPr="00CE1DFE">
        <w:rPr>
          <w:rFonts w:ascii="Times New Roman" w:hAnsi="Times New Roman" w:cs="Times New Roman"/>
          <w:sz w:val="24"/>
          <w:szCs w:val="24"/>
        </w:rPr>
        <w:t>ю величину с другими величинам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войства тел, электромагнитные явления и процессы, используя физ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кие законы: закон сохранения электрического заряда, закон Ома для участка цепи, закон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Джоуля-Ленца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, закон прямолинейного распространения света, закон отражения света,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н преломления света; при этом различать словесную формулировку закона</w:t>
      </w:r>
      <w:r w:rsidRPr="00CE1DFE">
        <w:rPr>
          <w:rFonts w:ascii="Times New Roman" w:hAnsi="Times New Roman" w:cs="Times New Roman"/>
          <w:sz w:val="24"/>
          <w:szCs w:val="24"/>
        </w:rPr>
        <w:t xml:space="preserve"> и его ма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матическое выражение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риводить примеры практического использования физических знаний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электромагни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явлениях</w:t>
      </w:r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ешать задачи, используя физические законы (закон Ома для участка цепи, закон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Дж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уля-Ленц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ое напряжение, электрическое сопротивление, удельное сопротивление вещества, 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ого сопротивления пр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последовательном и параллельном соединении проводников): на основе анализа условия задачи записывать краткое условие, выделять физические в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использовать знания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об электромагнитных явлениях в повседневной жизни для обесп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чения безопасности при обращении с приборам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техническими устройствами, для с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Джоуля-Ленца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др.)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емы построения физических моделей, поиска и формулировки дока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ств выдвинутых гипотез и теоретических выводов на основе эмпирически устано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нных фа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ого аппарата, так и при помощи методов оценк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вантовые явле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тивность, α-, β- 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γ-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излучения, возникновение линейчатого спектра излучения атом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; находить формулы, связывающие данную физическую величину с другими вел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ми, вычислять значение физической величин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квантовые явления, используя физические законы и постулаты: закон с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ную формулировку закона и его математическое выражение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новные признаки планетарной модели атома, нуклонной модели атомного ядр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проявления в природе и практического использования радиоакти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и, ядерных и термоядерных реакций, спектрального анализ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относить энергию связи атомных ядер с дефектом масс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экологические проблемы, возникающие при использовании атомных элект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анций, и пути решения этих проблем, перспективы использования управляемого терм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ядерного синтез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лементы астрономии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азличия между гелиоцентрической и геоцентрической системами мира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блюдениях звездного неб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гипотезы о происхождении Солнечной систем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66" w:name="_Toc409691641"/>
      <w:bookmarkStart w:id="67" w:name="_Toc410653964"/>
      <w:bookmarkStart w:id="68" w:name="_Toc414553150"/>
      <w:r w:rsidRPr="00CE1DFE">
        <w:rPr>
          <w:rFonts w:ascii="Times New Roman" w:hAnsi="Times New Roman" w:cs="Times New Roman"/>
          <w:sz w:val="24"/>
          <w:szCs w:val="24"/>
        </w:rPr>
        <w:t>1.2.5.11. Биология</w:t>
      </w:r>
      <w:bookmarkEnd w:id="66"/>
      <w:bookmarkEnd w:id="67"/>
      <w:bookmarkEnd w:id="68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ользоваться научными методами для распознания биологических проблем; давать научное объяснение биологическим фактам, процессам, явлениям, за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>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ления; ставить несложные биологические эксперименты и интерпретировать их резуль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ы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овладеет системой биологических знаний</w:t>
      </w:r>
      <w:r w:rsidR="00D646ED" w:rsidRPr="00CE1DFE">
        <w:rPr>
          <w:rFonts w:ascii="Times New Roman" w:hAnsi="Times New Roman" w:cs="Times New Roman"/>
          <w:sz w:val="24"/>
          <w:szCs w:val="24"/>
        </w:rPr>
        <w:t xml:space="preserve"> -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онятиями, закономерностями, 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освоит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ных, ухода за ними; проведения наблюдений за состоянием собственного организма; п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вила работы в кабинете биологии, с биологическими приборами и инструментам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риобретет навык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использования научно-популярной литературы по био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гии, справочных материалов (на бумажных и электронных носителях), ресурсов Интерн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та при выполнении учебных задач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но использовать знания основных правил поведения в природе и основ здорового образа жизни в быту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ации и Интернет-ресурсах, критически оценивать полученную информацию, а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ируя ее содержание и данные об источнике информаци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Живые организмы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клеток и организмов рас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й, животных, грибов, бактерий) и процессов, характерных для живых организм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родства различных таксонов растений, ж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отных, грибов и бактери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различий растений, животных, грибов и б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и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роль биологии в практической деятельности людей; роль различных орг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змов в жизни человек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общность происхождения и эволюции систематических групп растений и ж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отных на примерах сопоставления биологических объе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примеры и раскрывать сущность приспособленности организмов к среде об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а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клеток и тк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й, органов и систем орган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</w:t>
      </w:r>
      <w:r w:rsidR="00AA143C" w:rsidRPr="00CE1DFE">
        <w:rPr>
          <w:rFonts w:ascii="Times New Roman" w:hAnsi="Times New Roman" w:cs="Times New Roman"/>
          <w:sz w:val="24"/>
          <w:szCs w:val="24"/>
        </w:rPr>
        <w:t>ъ</w:t>
      </w:r>
      <w:r w:rsidR="00AA143C" w:rsidRPr="00CE1DFE">
        <w:rPr>
          <w:rFonts w:ascii="Times New Roman" w:hAnsi="Times New Roman" w:cs="Times New Roman"/>
          <w:sz w:val="24"/>
          <w:szCs w:val="24"/>
        </w:rPr>
        <w:t>екты и процессы; ставить биологические эксперименты и объяснять их результат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аргументировать основные правила поведения в природе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и оценивать последствия деятельности человека в природе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новам исследовательской и проектной деятельности по изучению организмов разли</w:t>
      </w:r>
      <w:r w:rsidR="00AA143C" w:rsidRPr="00CE1DFE">
        <w:rPr>
          <w:rFonts w:ascii="Times New Roman" w:hAnsi="Times New Roman" w:cs="Times New Roman"/>
          <w:sz w:val="24"/>
          <w:szCs w:val="24"/>
        </w:rPr>
        <w:t>ч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царств живой природы, включая умения формулировать задачи, представлять работу на защиту и защищать ее.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и выращивания культурных растений, уходом за домашними животным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объектам ж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но использовать знания основных правил поведения в природе; выбирать цел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е и смысловые установки в своих действиях и поступках по отношению к живой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оде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растениях, животных, ба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изуче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вать собственный вклад в деятельность группы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Человек и его здоровье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ганизма человек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отличий человека от животных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необходимости соблюдения мер профил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примеры и пояснять проявление наследственных заболеваний у человека, су</w:t>
      </w:r>
      <w:r w:rsidR="00AA143C" w:rsidRPr="00CE1DFE">
        <w:rPr>
          <w:rFonts w:ascii="Times New Roman" w:hAnsi="Times New Roman" w:cs="Times New Roman"/>
          <w:sz w:val="24"/>
          <w:szCs w:val="24"/>
        </w:rPr>
        <w:t>щ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ь процессов наследственности и изменчивости, присущей человеку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клеток и тк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й, органов и систем орган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</w:t>
      </w:r>
      <w:r w:rsidR="00AA143C" w:rsidRPr="00CE1DFE">
        <w:rPr>
          <w:rFonts w:ascii="Times New Roman" w:hAnsi="Times New Roman" w:cs="Times New Roman"/>
          <w:sz w:val="24"/>
          <w:szCs w:val="24"/>
        </w:rPr>
        <w:t>ъ</w:t>
      </w:r>
      <w:r w:rsidR="00AA143C" w:rsidRPr="00CE1DFE">
        <w:rPr>
          <w:rFonts w:ascii="Times New Roman" w:hAnsi="Times New Roman" w:cs="Times New Roman"/>
          <w:sz w:val="24"/>
          <w:szCs w:val="24"/>
        </w:rPr>
        <w:t>екты и процессы; проводить исследования с организмом человека и объяснять их резу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тат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аргументировать основные принципы здорового образа жизни, рациональной о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ганизации труда и отдых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и оценивать влияние факторов риска на здоровье человек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 использовать приемы оказания первой помощи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необходимость применения тех или иных приемов при оказании первой до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чебной помощи при отравлениях, ожогах, обморожениях, травмах, спасении утопающ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го, кровотечениях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и оценивать целевые и смысловые установки в своих действиях и посту</w:t>
      </w:r>
      <w:r w:rsidR="00AA143C" w:rsidRPr="00CE1DFE">
        <w:rPr>
          <w:rFonts w:ascii="Times New Roman" w:hAnsi="Times New Roman" w:cs="Times New Roman"/>
          <w:sz w:val="24"/>
          <w:szCs w:val="24"/>
        </w:rPr>
        <w:t>п</w:t>
      </w:r>
      <w:r w:rsidR="00AA143C" w:rsidRPr="00CE1DFE">
        <w:rPr>
          <w:rFonts w:ascii="Times New Roman" w:hAnsi="Times New Roman" w:cs="Times New Roman"/>
          <w:sz w:val="24"/>
          <w:szCs w:val="24"/>
        </w:rPr>
        <w:t>ках по отношению к здоровью своему и окружающих; последствия влияния факт</w:t>
      </w:r>
      <w:r w:rsidRPr="00CE1DFE">
        <w:rPr>
          <w:rFonts w:ascii="Times New Roman" w:hAnsi="Times New Roman" w:cs="Times New Roman"/>
          <w:sz w:val="24"/>
          <w:szCs w:val="24"/>
        </w:rPr>
        <w:t>оров риска на здоровье человек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</w:t>
      </w:r>
      <w:r w:rsidR="00AA143C" w:rsidRPr="00CE1DFE">
        <w:rPr>
          <w:rFonts w:ascii="Times New Roman" w:hAnsi="Times New Roman" w:cs="Times New Roman"/>
          <w:sz w:val="24"/>
          <w:szCs w:val="24"/>
        </w:rPr>
        <w:t>п</w:t>
      </w:r>
      <w:r w:rsidR="00AA143C" w:rsidRPr="00CE1DFE">
        <w:rPr>
          <w:rFonts w:ascii="Times New Roman" w:hAnsi="Times New Roman" w:cs="Times New Roman"/>
          <w:sz w:val="24"/>
          <w:szCs w:val="24"/>
        </w:rPr>
        <w:t>ление презентацией, учитывая особенности аудитории сверстник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особ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бщие биологические закономерности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вида, экосистемы, биосф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ы) и процессов, характерных для сообществ живых организм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необходимости защиты окружающей сред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зависимости здоровья человека от состояния окружающей сред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уществлять классификацию биологических объектов на основе определения их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длежности к определенной систематической группе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я биосферы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механизмы наследственности и изменчивости, возникновения приспособл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и, процесс видообразования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биологические объекты, процессы; делать выводы и умозаключения на ос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е сравнения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органов и с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м орган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</w:t>
      </w:r>
      <w:r w:rsidR="00AA143C" w:rsidRPr="00CE1DFE">
        <w:rPr>
          <w:rFonts w:ascii="Times New Roman" w:hAnsi="Times New Roman" w:cs="Times New Roman"/>
          <w:sz w:val="24"/>
          <w:szCs w:val="24"/>
        </w:rPr>
        <w:t>ъ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екты и процессы; ставить биологические эксперименты и объяснять их результаты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аргументировать основные правила поведения в природе; анализировать и оц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ивать последствия деятельности человека в природе; 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агроценозах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экологические проблемы, возникающие в условиях нерационального природ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ния, и пути решения этих проблем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и оценивать целевые и смысловые установки в своих действиях и посту</w:t>
      </w:r>
      <w:r w:rsidR="00AA143C" w:rsidRPr="00CE1DFE">
        <w:rPr>
          <w:rFonts w:ascii="Times New Roman" w:hAnsi="Times New Roman" w:cs="Times New Roman"/>
          <w:sz w:val="24"/>
          <w:szCs w:val="24"/>
        </w:rPr>
        <w:t>п</w:t>
      </w:r>
      <w:r w:rsidR="00AA143C" w:rsidRPr="00CE1DFE">
        <w:rPr>
          <w:rFonts w:ascii="Times New Roman" w:hAnsi="Times New Roman" w:cs="Times New Roman"/>
          <w:sz w:val="24"/>
          <w:szCs w:val="24"/>
        </w:rPr>
        <w:t>ках по отношению к здоровью своему и окружающих, последствия влияния факторов р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ка на здоровье человека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ировать и оценивать ее, переводить из одной формы в другую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объектам ж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ой природы, собственному здоровью и здоровью других людей (признание высокой ц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ости жизни во всех ее проявлениях, экологическое сознание, эмоционально-ценностное отношение к объектам живой природы)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современных проблемах в о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>ласти биологии и охраны окружающей среды на основе нескольких источников информ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и, сопровождать выступление презентацией, учитывая особенности аудитории свер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ков;</w:t>
      </w:r>
    </w:p>
    <w:p w:rsidR="00AA143C" w:rsidRPr="00CE1DFE" w:rsidRDefault="0095072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теорет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ими и практическими проблемами в области молекулярной биологии, генетики, эк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69" w:name="_Toc409691642"/>
      <w:bookmarkStart w:id="70" w:name="_Toc410653965"/>
      <w:bookmarkStart w:id="71" w:name="_Toc414553151"/>
      <w:r w:rsidRPr="00CE1DFE">
        <w:rPr>
          <w:rFonts w:ascii="Times New Roman" w:hAnsi="Times New Roman" w:cs="Times New Roman"/>
          <w:sz w:val="24"/>
          <w:szCs w:val="24"/>
        </w:rPr>
        <w:t>1.2.5.12. Химия</w:t>
      </w:r>
      <w:bookmarkEnd w:id="69"/>
      <w:bookmarkEnd w:id="70"/>
      <w:bookmarkEnd w:id="71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методы познания: наблюдение, измерение, эксперимент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свойства твердых, жидких, газообразных веществ, выделяя их существенные признак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ция», используя знаковую систему хим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законов сохранения массы веществ, постоянства состава, атомно-молекулярной теор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химические и физические явле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химические элементы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состав веществ по их формулам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валентность атома элемента в соединениях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тип химических реак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признаки и условия протекания химических реак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признаки, свидетельствующие о протекании химической реакции при выпо</w:t>
      </w:r>
      <w:r w:rsidR="00AA143C" w:rsidRPr="00CE1DFE">
        <w:rPr>
          <w:rFonts w:ascii="Times New Roman" w:hAnsi="Times New Roman" w:cs="Times New Roman"/>
          <w:sz w:val="24"/>
          <w:szCs w:val="24"/>
        </w:rPr>
        <w:t>л</w:t>
      </w:r>
      <w:r w:rsidR="00AA143C" w:rsidRPr="00CE1DFE">
        <w:rPr>
          <w:rFonts w:ascii="Times New Roman" w:hAnsi="Times New Roman" w:cs="Times New Roman"/>
          <w:sz w:val="24"/>
          <w:szCs w:val="24"/>
        </w:rPr>
        <w:t>нении химического опыт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формулы бинарных соединен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уравнения химических реак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людать правила безопасной работы при проведении опыт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лабораторным оборудованием и посудо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относительную молекулярную и молярную массы вещест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массовую долю химического элемента по формуле соедине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количество, объем или массу вещества по количеству, объему, массе реаг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тов или продуктов реак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простых веществ: кислорода и вод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д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ать, собирать кислород и водород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опытным путем газообразные вещества: кислород, водород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закона Авогадро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понятий «тепловой эффект реакции», «молярный объем»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воды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понятия «раствор»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числять массовую долю растворенного вещества в раствор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готовлять растворы с определенной массовой долей растворенного вещест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соединения изученных классов неорганических вещест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принадлежность веществ к определенному классу соединен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формулы неорганических соединений изученных класс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опыты, подтверждающие химические свойства изученных классов неорга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их вещест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опытным путем растворы кислот и щелочей по изменению окраски инд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катор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заимосвязь между классами неорганических соединен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Периодического закона Д.И. Менделее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физический смысл атомного (порядкового) номера химического элемента, 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ров группы и периода в периодической системе Д.И. Менделее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химические элементы (от водорода до кальция) на основе их положения в периодической системе Д.И. Менделеева и особенностей строения их атом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схемы строения атомов первых 20 элементов периодической системы Д.И. Менделее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понятий: «химическая связь», «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электроотрицательность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»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зависимость физических свойств веществ от типа кристаллической 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шетк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вид химической связи в неорганических соединениях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жать схемы строения молекул веществ, образованных разными видами хим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х связе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понятий «ион», «катион», «анион», «электролиты», «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неэлектролиты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степень окисления атома элемента в соединен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смысл теории электролитической диссоциа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уравнения электролитической диссоциации кислот, щелочей, соле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сущность процесса электролитической диссоциации и реакций ионного обм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полные и сокращенные ионные уравнения реакции обмен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возможность протекания реакций ионного обмен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реакции, подтверждающие качественный состав различных вещест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окислитель и восстановитель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уравнения окислительно-восстановительных реак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факторы, влияющие на скорость химической реак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химические реакции по различным признакам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заимосвязь между составом, строением и свойствами неметалл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опыты по получению, собиранию и изучению химических свойств газооб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веществ: углекислого газа, аммиак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опытным путем газообразные вещества: углекислый газ и аммиак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заимосвязь между составом, строением и свойствами металл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лота, глюкоза; </w:t>
      </w:r>
      <w:proofErr w:type="gramEnd"/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влияние химического загрязнения окружающей среды на организм человек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амотно обращаться с веществами в повседневной жизни</w:t>
      </w:r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молекулярные и полные ионные уравнения по сокращенным ионным урав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м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уравнения реакций, соответствующих последовательности превращений 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органических веществ различных класс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обретенные знания для экологически грамотного поведения в окр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жающей сред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обретенные ключевые компетенции при выполнении проектов и уче</w:t>
      </w:r>
      <w:r w:rsidR="00AA143C" w:rsidRPr="00CE1DFE">
        <w:rPr>
          <w:rFonts w:ascii="Times New Roman" w:hAnsi="Times New Roman" w:cs="Times New Roman"/>
          <w:sz w:val="24"/>
          <w:szCs w:val="24"/>
        </w:rPr>
        <w:t>б</w:t>
      </w:r>
      <w:r w:rsidR="00AA143C" w:rsidRPr="00CE1DFE">
        <w:rPr>
          <w:rFonts w:ascii="Times New Roman" w:hAnsi="Times New Roman" w:cs="Times New Roman"/>
          <w:sz w:val="24"/>
          <w:szCs w:val="24"/>
        </w:rPr>
        <w:t>но-исследовательских задач по изучению свойств, способов получения и распознавания вещест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ективно оценивать информацию о веществах и химических процессах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ритически относиться к псевдонаучной информации, недобросовестной рекламе в с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ах массовой информа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значение теоретических знаний по химии для практической деятельности 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века;</w:t>
      </w:r>
    </w:p>
    <w:p w:rsidR="004D4C79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модели и схемы для решения учебных и познавательных задач;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необходимость соблюдения предписаний, предлагаемых в инструкциях по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нию лекарств, средств бытовой химии и др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72" w:name="_Toc409691643"/>
      <w:bookmarkStart w:id="73" w:name="_Toc410653966"/>
      <w:bookmarkStart w:id="74" w:name="_Toc414553152"/>
      <w:r w:rsidRPr="00CE1DFE">
        <w:rPr>
          <w:rFonts w:ascii="Times New Roman" w:hAnsi="Times New Roman" w:cs="Times New Roman"/>
          <w:sz w:val="24"/>
          <w:szCs w:val="24"/>
        </w:rPr>
        <w:t>1.2.5.13. Изобразительное искусство</w:t>
      </w:r>
      <w:bookmarkEnd w:id="72"/>
      <w:bookmarkEnd w:id="73"/>
      <w:bookmarkEnd w:id="74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ивные изображения на основе русских образ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эскизы декоративного убранства русской избы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цветовую композицию внутреннего убранства избы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специфику образного языка декоративно-прикладного искусст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амостоятельные варианты орнаментального построения вышивки с опорой на народные тради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эскизы народного праздничного костюма, его отдельных элементов в цветовом решен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та уровне)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страивать декоративные, орнаментальные композиции в традиции народного искус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а (используя традиционное письмо Гжели, Городца, Хохломы и т. д.) на основе ритм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го повтора изобразительных или геометрических элемент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практическими навыками выразительного использования фактуры, цвета, фо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мы, объема, пространства в процессе создания в конкретном материале плоскостных или объемных декоративных компози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и называть игрушки ведущих народных художественных промыслов; ос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сл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ы народного орнамента; создавать орнаменты на основе народных традиц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виды и материалы декоративно-прикладного искусст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национальные особенности русского орнамента и орнаментов других народов Росс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общие черты в единстве материалов, формы и декора, конструктивных деко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тивных изобразительных элементов в произведениях народных и современных пром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сл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несколько народных художественных промыслов Росс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пространственные и временные виды искусства и объяснять, в чем состоит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ие временных и пространственных видов искусст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разницу между предметом изображения, сюжетом и содержанием изображ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мпозиционным навыкам работы, чувству ритма, работе с различными художестве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ми материалам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образы, используя все выразительные возможности художественных матери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зображе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помощью пятна и тональных отношений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лоскостному силуэтному изображе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бычных, простых предметов (кухонная у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рь)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жать сложную форму предмета (силуэт) как соотношение простых геометри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х фигур, соблюдая их пропорци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линейные изображения геометрических тел и натюрморт с натуры из геоме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рических тел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ить изображения простых предметов по правилам линейной перспективы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едавать с помощью света характер формы и эмоциональное напряжение в композ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и натюрморт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творческому опыту выполнения графического натюрморта и гравюры наклейками на картон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ражать цветом в натюрморте собственное настроение и пережива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ерспективу в практической творческой работ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 изображать перспективные сокращени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зарисовках наблюдаемого;</w:t>
      </w:r>
      <w:proofErr w:type="gramEnd"/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зображать уходяще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даль прос</w:t>
      </w:r>
      <w:r w:rsidRPr="00CE1DFE">
        <w:rPr>
          <w:rFonts w:ascii="Times New Roman" w:hAnsi="Times New Roman" w:cs="Times New Roman"/>
          <w:sz w:val="24"/>
          <w:szCs w:val="24"/>
        </w:rPr>
        <w:t>транство</w:t>
      </w:r>
      <w:r w:rsidR="00AA143C" w:rsidRPr="00CE1DFE">
        <w:rPr>
          <w:rFonts w:ascii="Times New Roman" w:hAnsi="Times New Roman" w:cs="Times New Roman"/>
          <w:sz w:val="24"/>
          <w:szCs w:val="24"/>
        </w:rPr>
        <w:t>, применяя правила линейной и воздушной перспективы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идеть, наблюдать и эстетически переживать изменчивость цветового состояния и 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роения в природ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здавать пейзажные зарисов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понятия: пространство, ракурс, воздушная перспектив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правилами работы на пленэр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о произведе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ыполне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композиции, наблюдательной перспективы и ритмической организации плоскости изображе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новные средства художественной выразительности в изобразительном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кусстве (линия, пятно, тон, цвет, форма, перспектива и др.)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красками (гуашь, акварель), несколькими графическими материалами (к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андаш, тушь), обладать первичными навыками лепки, использовать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коллажные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техник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виды портрет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 характеризовать основы изображения головы человек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навыками работы с доступными скульптурными материалам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>ти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графические материалы в работе над портретом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бразные возможности освещения в портрет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правилами схематического построения головы человека в рисунке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ыдающихся русских и зарубежных художников - портретистов и о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делять их произведения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ередават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плоскостном изображении просты</w:t>
      </w:r>
      <w:r w:rsidRPr="00CE1DFE">
        <w:rPr>
          <w:rFonts w:ascii="Times New Roman" w:hAnsi="Times New Roman" w:cs="Times New Roman"/>
          <w:sz w:val="24"/>
          <w:szCs w:val="24"/>
        </w:rPr>
        <w:t>е движени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фигуры человека;</w:t>
      </w:r>
    </w:p>
    <w:p w:rsidR="00AA143C" w:rsidRPr="00CE1DFE" w:rsidRDefault="004D4C79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онимать особенност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осприятия скульптурного образа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бот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пластилином или глиной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уждать (с опорой на восприятие художественных произведений - шедевров изоб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зительного искусства) об изменчивости образа человека в истории искусства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ъяснять понятия «тема», «содержание», «сюжет» в произведениях станковой живоп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си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образительным и композиционным навыкам в процессе работы над эскизом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и объяснять понятия «тематическая картина», «станковая живопись»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еречислять и характеризовать основные жанры сюжетно- тематической картин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и характеризовать несколько классических произведений и называть имена в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иких русских мастеров исторической картин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значение тематической картины XIX века в развитии русской культур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уждать о значении творчества великих русских художников в создании образа на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да, в становлении национального самосознания и образа национальной истории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работке и созданию изобразительного образа на выбранный исторический сюжет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зданию художественного проекта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зда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композиции на основе библейских сюжетов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CE1DFE">
        <w:rPr>
          <w:rFonts w:ascii="Times New Roman" w:hAnsi="Times New Roman" w:cs="Times New Roman"/>
          <w:sz w:val="24"/>
          <w:szCs w:val="24"/>
        </w:rPr>
        <w:t>великих, вечных темах в искусстве на основе сюжетов из Библии, об их мировоззренческом и нравственном значении в культуре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еликих европейских и русских художников, творивших на библейские тем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и характеризовать произведения великих европейских и русских художников на библейские тем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роль монументальных памятников в жизни общества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уждать об особенностях художественного образа советского народа в годы Великой Отечественной войны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и характеризовать выдающиеся монументальные памятники и ансамбли,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вященные Великой Отечественной войне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лепк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амятника, посвященного значимому историческому событию или историческому герою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художественно-выразительные средства произведений изобразительного искусства XX века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ультуре зрительского восприятия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временные и пространственные искусства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азницу между реальностью и художественным образом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творчестве известных иллюстраторов книг. И.Я.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Билибин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. В.А.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М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лашевский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 В.А. Фаворский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художественному иллюстрирова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навыкам работы </w:t>
      </w:r>
      <w:r w:rsidRPr="00CE1DFE">
        <w:rPr>
          <w:rFonts w:ascii="Times New Roman" w:hAnsi="Times New Roman" w:cs="Times New Roman"/>
          <w:sz w:val="24"/>
          <w:szCs w:val="24"/>
        </w:rPr>
        <w:t xml:space="preserve">с 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афическими материалами;</w:t>
      </w:r>
    </w:p>
    <w:p w:rsidR="00AA143C" w:rsidRPr="00CE1DFE" w:rsidRDefault="00CC046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94523E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ирать необходимый материал для иллюстрирования (характер одежды героев, ха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 построек и помещений, характерные детали быта и т.д.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риентироваться в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анималистическом жанре изобразительного искусства и творчестве художников-анималист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здавать стилизованные образ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животны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истематизировать и характеризовать основные этапы развития и истории архитектуры и дизайн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объект и пространство в конструктивных видах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очетание различных объемов в здан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онимать единство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художественного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функционального в вещи, форму и материал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тенденции и перспективы развития современной архитектур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бразно-стилевой язык архитектуры прошлого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и различать малые формы архитектуры и дизайна в пространстве горо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ой сред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чертеж как плоскостное изображение объемов,</w:t>
      </w:r>
      <w:r w:rsidRPr="00CE1DFE">
        <w:rPr>
          <w:rFonts w:ascii="Times New Roman" w:hAnsi="Times New Roman" w:cs="Times New Roman"/>
          <w:sz w:val="24"/>
          <w:szCs w:val="24"/>
        </w:rPr>
        <w:t xml:space="preserve"> когда точка – вертикаль, круг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цилиндр, шар и т. д.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в создаваемых пространственных композициях доминантный объект и вс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могательные соединительные элемент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композиционные макеты объектов на предметной плоскости и в пространстве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оздавать практические творческие композиции в технике коллажа,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дизайн-проектов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рно-дизайнерского объект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обретать общее представление о традициях ландшафтно-парковой архитектур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основные школы садово-паркового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новы краткой истории русской усадебной культуры XVIII – XIX ве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раскрывать смысл основ искусства флористи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новы краткой истории костюм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и раскрывать смысл композиционно-конструктивных принципов диза</w:t>
      </w:r>
      <w:r w:rsidR="00AA143C" w:rsidRPr="00CE1DFE">
        <w:rPr>
          <w:rFonts w:ascii="Times New Roman" w:hAnsi="Times New Roman" w:cs="Times New Roman"/>
          <w:sz w:val="24"/>
          <w:szCs w:val="24"/>
        </w:rPr>
        <w:t>й</w:t>
      </w:r>
      <w:r w:rsidR="00AA143C" w:rsidRPr="00CE1DFE">
        <w:rPr>
          <w:rFonts w:ascii="Times New Roman" w:hAnsi="Times New Roman" w:cs="Times New Roman"/>
          <w:sz w:val="24"/>
          <w:szCs w:val="24"/>
        </w:rPr>
        <w:t>на одежд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икэбаны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тарые и осваивать новые приемы работы с бумагой, природными ма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иалами в процессе макетирования архитектурно-ландшафтных объект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тражать в эскизном проекте дизайна сада образно-архитектурный композиционный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мысел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графические навыки и технологии выполнения коллажа в процессе созд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эскизов молодежных и исторических комплектов одежд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и характеризовать памятники архитектуры Древнего Киева. София Киевская. Фрески. Мозаи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тальянские и русские традиции в архитектуре Московского Кремля. Ха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изовать и описывать архитектурные особенности соборов Московского Кремл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с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и описывать памятники шатрового зодче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характеризовать особенности церкви Вознесения в селе Коломенском и храма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Покрова-на-Рву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особенности новых иконописных традиций в XVII веке. Отличать по ха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ным особенностям икону и парсуну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стилевые особенности разных школ архитектуры Древней Рус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 натуры и по воображению архитектурные образы графическими матери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ми и др.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над эскизом монументального произведения (витраж, мозаика, роспись, мон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тальная скульптура); использовать выразительный язык при моделировании архите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рного простран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, сопоставлять и анализировать произведения живописи Древней Рус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уждать о значении художественного образа древнерусской культур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риентироваться в широком разнообразии стилей и направлений изобразительного </w:t>
      </w:r>
      <w:r w:rsidR="00D646ED" w:rsidRPr="00CE1DFE">
        <w:rPr>
          <w:rFonts w:ascii="Times New Roman" w:hAnsi="Times New Roman" w:cs="Times New Roman"/>
          <w:sz w:val="24"/>
          <w:szCs w:val="24"/>
        </w:rPr>
        <w:t>и</w:t>
      </w:r>
      <w:r w:rsidR="00D646ED" w:rsidRPr="00CE1DFE">
        <w:rPr>
          <w:rFonts w:ascii="Times New Roman" w:hAnsi="Times New Roman" w:cs="Times New Roman"/>
          <w:sz w:val="24"/>
          <w:szCs w:val="24"/>
        </w:rPr>
        <w:t>с</w:t>
      </w:r>
      <w:r w:rsidR="00D646ED" w:rsidRPr="00CE1DFE">
        <w:rPr>
          <w:rFonts w:ascii="Times New Roman" w:hAnsi="Times New Roman" w:cs="Times New Roman"/>
          <w:sz w:val="24"/>
          <w:szCs w:val="24"/>
        </w:rPr>
        <w:t>кусства и архитектуры XVIII-</w:t>
      </w:r>
      <w:r w:rsidR="00AA143C" w:rsidRPr="00CE1DFE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использовать в речи новые термины, связанные со стилями в изобразительном </w:t>
      </w:r>
      <w:r w:rsidR="00D646ED" w:rsidRPr="00CE1DFE">
        <w:rPr>
          <w:rFonts w:ascii="Times New Roman" w:hAnsi="Times New Roman" w:cs="Times New Roman"/>
          <w:sz w:val="24"/>
          <w:szCs w:val="24"/>
        </w:rPr>
        <w:t>искусстве и архитектуре XVIII-</w:t>
      </w:r>
      <w:r w:rsidR="00AA143C" w:rsidRPr="00CE1DFE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и называть характерные особенности русской портретной живописи XVIII в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к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признаки и особенности московского барокко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разнообразные творческие работы (фантазийные конструкции) в материал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жающего мира, технологии и др.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диалогической формой коммуникации, уметь аргументировать свою точку з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 в процессе изучения изобразительного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передавать в художественно-творческой деятельности характер, эмоци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льное состояние и свое отношение к природе, человеку, обществу; осознавать обще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веческие ценности, выраженные в главных темах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признаки для установления стилевых связей в процессе изучения изобраз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ого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пецифику изображения в полиграф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формы полиграфической продукции: книги, журналы, плакаты, афиши и др.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типы изображения в полиграфии (графическое, живоп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е, компьютерное, фотографическое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ектировать обложку книги, рекламы открытки, визитки и др.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художественную композицию макета книги, журнал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еликих русских жи</w:t>
      </w:r>
      <w:r w:rsidR="00D646ED" w:rsidRPr="00CE1DFE">
        <w:rPr>
          <w:rFonts w:ascii="Times New Roman" w:hAnsi="Times New Roman" w:cs="Times New Roman"/>
          <w:sz w:val="24"/>
          <w:szCs w:val="24"/>
        </w:rPr>
        <w:t>вописцев и архитекторов XVIII-</w:t>
      </w:r>
      <w:r w:rsidR="00AA143C" w:rsidRPr="00CE1DFE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характеризовать произведения изобразительного искусства и архитек</w:t>
      </w:r>
      <w:r w:rsidR="00D646ED" w:rsidRPr="00CE1DFE">
        <w:rPr>
          <w:rFonts w:ascii="Times New Roman" w:hAnsi="Times New Roman" w:cs="Times New Roman"/>
          <w:sz w:val="24"/>
          <w:szCs w:val="24"/>
        </w:rPr>
        <w:t>туры русских художников XVIII-</w:t>
      </w:r>
      <w:r w:rsidR="00AA143C" w:rsidRPr="00CE1DFE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ыдающихся русских художников-ваятелей XVIII века и определять скульптурные памятни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обенности исторического жанра, определять произведения исторической живопис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ктивно воспринимать произведения искусства и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аргументированно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анализировать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«Русский стиль» в архитектуре модерна, называть памятники архитектуры модерн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тной плоскости и в пространстве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разнообразные творческие работы (фантазийные конструкции) в материале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основные художественные направления в искусстве XIX и XX ве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творческий опыт разработки художественного проекта – создания композ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и на определенную тему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мысл традиций и новаторства в изобразительном искусстве XX века. Модерн. Авангард. Сюрреализм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характеризовать стиль модерн в архитектуре. Ф.О.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Шехтель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. А. 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Гауд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здавать с натуры и по воображению архитектурные образы графическими матери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ми и др.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ботать над эскизом монументального произведения (витраж, мозаика, роспись, мон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тальная скульптура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выразительный язык при моделировании архитектурного простран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крупнейшие художественные музеи мира и Росс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ать представления об особенностях художественных коллекций крупнейших муз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ев мир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навыки к</w:t>
      </w:r>
      <w:r w:rsidR="00D646ED" w:rsidRPr="00CE1DFE">
        <w:rPr>
          <w:rFonts w:ascii="Times New Roman" w:hAnsi="Times New Roman" w:cs="Times New Roman"/>
          <w:sz w:val="24"/>
          <w:szCs w:val="24"/>
        </w:rPr>
        <w:t>оллективной работы над объемно-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странственной композиц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ей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новы сценографии как вида художественного творче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оль костюма, маски и грима в искусстве актерского перевоплощен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зывать имена великих актеров российского театра XX века (А.Я. Головин, А.Н. Бенуа, М.В.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Добужинский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особенности художественной фотограф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выразительные средства художественной фотографии (композиция, план, 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курс, свет, ритм и др.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зобразительную природу экранных искусст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принципы киномонтажа в создании художественного образ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понятия: игровой и документальный фильм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мена мастеров российского кинематографа. С.М. Эйзенштейн. А.А. Тарко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ский. С.Ф. Бондарчук. Н.С. Михалк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новы искусства телевиден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различия в творческой работе художника-живописца и сценограф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олученные знания о типах оформления сцены при создании школьного спектакл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раф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в своей съемочной практике ранее приобретенные знания и навыки композ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и, чувства цвета, глубины пространства и т. д.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ться компьютерной обработкой фотоснимка при исправлении отдельных нед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тов и случайностей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 объяснять синтетическую природу фильм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ервоначальные навыки в создании сценария и замысла фильм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полученные ранее знания по композиции и построению кадр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ервоначальные навыки операторской грамоты, техники съемки и компь</w:t>
      </w:r>
      <w:r w:rsidR="00AA143C" w:rsidRPr="00CE1DFE">
        <w:rPr>
          <w:rFonts w:ascii="Times New Roman" w:hAnsi="Times New Roman" w:cs="Times New Roman"/>
          <w:sz w:val="24"/>
          <w:szCs w:val="24"/>
        </w:rPr>
        <w:t>ю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рного монтаж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сценарно-режиссерские навыки при построении текстового и изобразите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сюжета, а также звукового ряда своей компьютерной анимац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мотреть и анализировать с точки зрения режиссерского, монтажно-операторского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кусства фильмы мастеров кино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опыт документальной съемки и тележурналистики для формирования школьного телевиден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ализовывать сценарно-режиссерскую и операторскую грамоту в практике создания в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део-этюд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75" w:name="_Toc409691644"/>
      <w:bookmarkStart w:id="76" w:name="_Toc410653967"/>
      <w:bookmarkStart w:id="77" w:name="_Toc414553153"/>
      <w:r w:rsidRPr="00CE1DFE">
        <w:rPr>
          <w:rFonts w:ascii="Times New Roman" w:hAnsi="Times New Roman" w:cs="Times New Roman"/>
          <w:sz w:val="24"/>
          <w:szCs w:val="24"/>
        </w:rPr>
        <w:t>1.2.5.14. Музыка</w:t>
      </w:r>
      <w:bookmarkEnd w:id="75"/>
      <w:bookmarkEnd w:id="76"/>
      <w:bookmarkEnd w:id="77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Выпускник научится: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значение интонации в музыке как носителя образного смысл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редства музыкальной выразительности: мелодию, ритм, темп, динамику, лад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общее и особенное при сравнении музыкальных произведений на основе пол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ченных знаний об интонационной природе музы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жизненно-образное содержание музыкальных произведений разных жанр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характеризовать приемы взаимодействия и развития образов музыкальных произведений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многообразие музыкальных образов и способов их развит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изводить интонационно-образный анализ музыкального произведен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новной принцип построения и развития музы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взаимосвязь жизненного содержания музыки и музыкальных образ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значение устного народного музыкального творчества в развитии общей ку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ры народ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основные жанры русской народной музыки: былины, лирические песни, ча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шки, разновидности обрядовых песен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пецифику перевоплощения народной музыки в произведениях композитор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взаимосвязь профессиональной композиторской музыки и народного муз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кального творче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основные признаки исторических эпох, стилевых направлений в русской м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зыке, понимать стилевые черты русской классической музыкальной школ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основные признаки исторических эпох, стилевых направлений и нацио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школ в западноевропейской музыке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характерные черты и образцы творчества крупнейших русских и зарубежных композитор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общее и особенное при сравнении музыкальных произведений на основе пол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>ченных знаний о стилевых направления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основные жанры светской музыки малой (баллада, баркарола, ноктюрн, 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манс, этюд и т.п.) и крупной формы (соната, симфония, кантата, концерт и т.п.);</w:t>
      </w:r>
      <w:proofErr w:type="gramEnd"/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формы построения музыки (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двухчастную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трехчастную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, вариации, рондо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тембры музыкальных инструмент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определять звучание музыкальных инструментов: духовых, струнных, уда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, современных электронны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ладеть музыкальными терминами в пределах изучаемой тем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знавать на слух изученные произведения русской и зарубежной классики, образцы 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родного музыкального творчества, произведения современных композиторов; 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характерные особенности музыкального язык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эмоционально-образно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оспринимать и характеризовать музыкальные произведен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произведения выдающихся композиторов прошлого и современност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единство жизненного содержания и художественной формы в различных музыкальных образа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творчески интерпретировать содержание музыкальных произведений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различные трактовки одного и того же произведения, аргументируя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нительскую интерпретацию замысла композитор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нтерпретацию классической музыки в современных обработка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характерные признаки современной популярной музы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азывать стили рок-музыки и ее отдельных направлений: </w:t>
      </w:r>
      <w:proofErr w:type="spellStart"/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рок-оперы</w:t>
      </w:r>
      <w:proofErr w:type="spellEnd"/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, рок-н-ролла и др.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творчество исполнителей авторской песн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особенности взаимодействия музыки с другими видами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жанровые параллели между музыкой и другими видами искусст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равнивать интонации музыкального, живописного и литературного произведений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ходить ассоциативные связи между художественными образами музыки, изобраз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ельного искусства и литературы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значимость музыки в творчестве писателей и поэт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определять на слух мужские (тенор, баритон, бас) и женские (сопрано, ме</w:t>
      </w:r>
      <w:r w:rsidR="00AA143C" w:rsidRPr="00CE1DFE">
        <w:rPr>
          <w:rFonts w:ascii="Times New Roman" w:hAnsi="Times New Roman" w:cs="Times New Roman"/>
          <w:sz w:val="24"/>
          <w:szCs w:val="24"/>
        </w:rPr>
        <w:t>ц</w:t>
      </w:r>
      <w:r w:rsidR="00AA143C" w:rsidRPr="00CE1DFE">
        <w:rPr>
          <w:rFonts w:ascii="Times New Roman" w:hAnsi="Times New Roman" w:cs="Times New Roman"/>
          <w:sz w:val="24"/>
          <w:szCs w:val="24"/>
        </w:rPr>
        <w:t>цо-сопрано, контральто) певческие голоса;</w:t>
      </w:r>
      <w:proofErr w:type="gramEnd"/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разновидности хоровых коллективов по стилю (манере) исполнения: наро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ные, академические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ладеть навыкам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вокально-хорового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музицирования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cappella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)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творчески интерпретировать содержание музыкального произведения в пени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участвовать в коллективной исполнительской деятельности, используя различные фо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ы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индивидуального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группового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музицирования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ередавать свои музыкальные впечатления в устной или письменной форме; 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являть творческую инициативу, участвуя в музыкально-эстетической деятельност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специфику музыки как вида искусства и ее значение в жизни человека и общ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эмоционально проживать исторические события и судьбы защитников Отечества, в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площаемые в музыкальных произведениях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примеры выдающихся (в том числе современных) отечественных и зарубе</w:t>
      </w:r>
      <w:r w:rsidR="00AA143C" w:rsidRPr="00CE1DFE">
        <w:rPr>
          <w:rFonts w:ascii="Times New Roman" w:hAnsi="Times New Roman" w:cs="Times New Roman"/>
          <w:sz w:val="24"/>
          <w:szCs w:val="24"/>
        </w:rPr>
        <w:t>ж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музыкальных исполнителей и исполнительских коллектив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менять современные информационно-коммуникационные технологии для записи и воспроизведения музы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босновывать собственные предпочтения, касающиеся музыкальных произведений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личных стилей и жанр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приобретенные знания и умения в практической деятельности и повс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дневной жизни (в том числе в творческой и сценической)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истоки и интонационное своеобразие, характерные черты и признаки, трад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й, обрядов музыкального фольклора разных стран мир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специфику духовной музыки в эпоху Средневековья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познавать мелодику знаменного распева – основы древнерусской церковной музыки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делять признаки для установления стилевых связей в процессе изучения музыкаль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о искусства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личать и передавать в художественно-творческой деятельности характер, эмоци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льное состояние и свое отношение к природе, человеку, обществу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AA143C" w:rsidRPr="00CE1DFE" w:rsidRDefault="0094523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ктивно использовать язык музыки для освоения содержания различных учебных п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тов (литературы, русского языка, окружающего мира, математики и др.).</w:t>
      </w:r>
    </w:p>
    <w:p w:rsidR="00AA143C" w:rsidRPr="00CE1DFE" w:rsidRDefault="00D646E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78" w:name="_Toc409691645"/>
      <w:bookmarkStart w:id="79" w:name="_Toc410653968"/>
      <w:bookmarkStart w:id="80" w:name="_Toc414553154"/>
      <w:r w:rsidRPr="00CE1DFE">
        <w:rPr>
          <w:rFonts w:ascii="Times New Roman" w:hAnsi="Times New Roman" w:cs="Times New Roman"/>
          <w:sz w:val="24"/>
          <w:szCs w:val="24"/>
        </w:rPr>
        <w:t>1.2.5.15. 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хнология</w:t>
      </w:r>
      <w:bookmarkEnd w:id="78"/>
      <w:bookmarkEnd w:id="79"/>
      <w:bookmarkEnd w:id="80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соответствии с требованиями Федерального государственного образовательного ста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арта основного общего образования к результатам предметной области «Технология», планируемые результаты освоения предмета «Технология» отражают: 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осознание роли техники и технологий для прогрессивного развития общества; форми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ание целостного представления о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техносфере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, сущности технологиче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етики и транспорта; 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формирование представлений о мире профессий, связанных с изучаемыми технологи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и, их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востребованност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а рынке труд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овременные материальные, информационные и гуманитарные технологии и перспект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>вы их развит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</w:t>
      </w:r>
      <w:r w:rsidR="00AA143C" w:rsidRPr="00CE1DFE">
        <w:rPr>
          <w:rFonts w:ascii="Times New Roman" w:hAnsi="Times New Roman" w:cs="Times New Roman"/>
          <w:sz w:val="24"/>
          <w:szCs w:val="24"/>
        </w:rPr>
        <w:t>х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нологии,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нанотехнологи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называт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характеризовать перспективные управленческие, медицинские, информац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нные технологии, технологии производства и обработки материалов, машиностроения, биотехнологии,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нанотехнологии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бъясня</w:t>
      </w:r>
      <w:r w:rsidR="00AA143C" w:rsidRPr="00CE1DFE">
        <w:rPr>
          <w:rFonts w:ascii="Times New Roman" w:hAnsi="Times New Roman" w:cs="Times New Roman"/>
          <w:sz w:val="24"/>
          <w:szCs w:val="24"/>
        </w:rPr>
        <w:t>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 технолог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ческой чистоты;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81468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Формирование технологической культуры и проектно-технологического мышления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</w:t>
      </w:r>
      <w:r w:rsidRPr="00CE1DFE">
        <w:rPr>
          <w:rFonts w:ascii="Times New Roman" w:hAnsi="Times New Roman" w:cs="Times New Roman"/>
          <w:i/>
          <w:sz w:val="24"/>
          <w:szCs w:val="24"/>
        </w:rPr>
        <w:t>у</w:t>
      </w:r>
      <w:r w:rsidRPr="00CE1DFE">
        <w:rPr>
          <w:rFonts w:ascii="Times New Roman" w:hAnsi="Times New Roman" w:cs="Times New Roman"/>
          <w:i/>
          <w:sz w:val="24"/>
          <w:szCs w:val="24"/>
        </w:rPr>
        <w:t>чающихся</w:t>
      </w:r>
      <w:proofErr w:type="gramEnd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следовать технологии, в том числе в процессе изготовления субъективно нового проду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т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ценивать условия применимости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технолог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том числе с позиций экологической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щищенности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гнозировать по известной технологии выходы (характеристики продукта) в завис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мости о</w:t>
      </w:r>
      <w:r w:rsidR="00D646ED" w:rsidRPr="00CE1DFE">
        <w:rPr>
          <w:rFonts w:ascii="Times New Roman" w:hAnsi="Times New Roman" w:cs="Times New Roman"/>
          <w:sz w:val="24"/>
          <w:szCs w:val="24"/>
        </w:rPr>
        <w:t>т изменения входов /параметров /</w:t>
      </w:r>
      <w:r w:rsidR="00AA143C" w:rsidRPr="00CE1DFE">
        <w:rPr>
          <w:rFonts w:ascii="Times New Roman" w:hAnsi="Times New Roman" w:cs="Times New Roman"/>
          <w:sz w:val="24"/>
          <w:szCs w:val="24"/>
        </w:rPr>
        <w:t>ресурсов, проверяет прогнозы опытно-экспериментальным путем, в том числе самостоятельно планируя такого рода экспе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ты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 зависимости от ситуации оптимизировать базовые технологии (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затрат</w:t>
      </w:r>
      <w:r w:rsidR="00D646ED" w:rsidRPr="00CE1DFE">
        <w:rPr>
          <w:rFonts w:ascii="Times New Roman" w:hAnsi="Times New Roman" w:cs="Times New Roman"/>
          <w:sz w:val="24"/>
          <w:szCs w:val="24"/>
        </w:rPr>
        <w:t>ность</w:t>
      </w:r>
      <w:proofErr w:type="spellEnd"/>
      <w:r w:rsidR="00D646ED" w:rsidRPr="00CE1DFE">
        <w:rPr>
          <w:rFonts w:ascii="Times New Roman" w:hAnsi="Times New Roman" w:cs="Times New Roman"/>
          <w:sz w:val="24"/>
          <w:szCs w:val="24"/>
        </w:rPr>
        <w:t xml:space="preserve"> 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качество), проводит анализ альтернативных ресурсов, соединяет в единый план несколько техно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ий без их видоизменения для получения сложносоставного материального или информ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онного продукт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оценку и испытание полученного продукт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анализ потребностей в тех или иных материальных или информационных продуктах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исывать технологическое решение с помощью текста, рисунков, графического из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бражения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возможные технологические решения, определять их достоинства и н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достатки в контексте заданной ситуации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и анализировать разработку и / или реализацию прикладных проектов, п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агающих: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зготовле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материального продукта на основе технологической документации с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ением элементарных (не требующих регулирования) и сложных (требующих регу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вания / настройки) рабочих инструментов / технологического оборудования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модификаци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материального продукта по технической документации и изменения па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метров технологического процесса для получения заданных свойств материального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дукт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давать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характеристик</w:t>
      </w:r>
      <w:r w:rsidRPr="00CE1DFE">
        <w:rPr>
          <w:rFonts w:ascii="Times New Roman" w:hAnsi="Times New Roman" w:cs="Times New Roman"/>
          <w:sz w:val="24"/>
          <w:szCs w:val="24"/>
        </w:rPr>
        <w:t>у и разрабатывать материальные продукты</w:t>
      </w:r>
      <w:r w:rsidR="00AA143C" w:rsidRPr="00CE1DFE">
        <w:rPr>
          <w:rFonts w:ascii="Times New Roman" w:hAnsi="Times New Roman" w:cs="Times New Roman"/>
          <w:sz w:val="24"/>
          <w:szCs w:val="24"/>
        </w:rPr>
        <w:t>, вклю</w:t>
      </w:r>
      <w:r w:rsidRPr="00CE1DFE">
        <w:rPr>
          <w:rFonts w:ascii="Times New Roman" w:hAnsi="Times New Roman" w:cs="Times New Roman"/>
          <w:sz w:val="24"/>
          <w:szCs w:val="24"/>
        </w:rPr>
        <w:t>чая их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модели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ание в информационной среде (конструкторе)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страива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озданного информационного продукта в заданную оболочку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зготовле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нформационного продукта по заданному алгоритму в заданной оболочке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</w:t>
      </w:r>
      <w:r w:rsidR="00D646ED" w:rsidRPr="00CE1DFE">
        <w:rPr>
          <w:rFonts w:ascii="Times New Roman" w:hAnsi="Times New Roman" w:cs="Times New Roman"/>
          <w:sz w:val="24"/>
          <w:szCs w:val="24"/>
        </w:rPr>
        <w:t xml:space="preserve"> и анализировать разработку и/</w:t>
      </w:r>
      <w:r w:rsidR="00AA143C" w:rsidRPr="00CE1DFE">
        <w:rPr>
          <w:rFonts w:ascii="Times New Roman" w:hAnsi="Times New Roman" w:cs="Times New Roman"/>
          <w:sz w:val="24"/>
          <w:szCs w:val="24"/>
        </w:rPr>
        <w:t>или реализацию технологических проектов, предполагающих: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08716C" w:rsidRPr="00CE1DFE">
        <w:rPr>
          <w:rFonts w:ascii="Times New Roman" w:hAnsi="Times New Roman" w:cs="Times New Roman"/>
          <w:sz w:val="24"/>
          <w:szCs w:val="24"/>
        </w:rPr>
        <w:t>оптимизировать заданный способ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(технологии) получения требующегося материального продукта (после его применения в собственной практике)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08716C" w:rsidRPr="00CE1DFE">
        <w:rPr>
          <w:rFonts w:ascii="Times New Roman" w:hAnsi="Times New Roman" w:cs="Times New Roman"/>
          <w:sz w:val="24"/>
          <w:szCs w:val="24"/>
        </w:rPr>
        <w:t>обобщать прецедент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получения продуктов одной группы различными субъектами (опыта), анализ</w:t>
      </w:r>
      <w:r w:rsidR="0008716C" w:rsidRPr="00CE1DFE">
        <w:rPr>
          <w:rFonts w:ascii="Times New Roman" w:hAnsi="Times New Roman" w:cs="Times New Roman"/>
          <w:sz w:val="24"/>
          <w:szCs w:val="24"/>
        </w:rPr>
        <w:t>ировать потребительски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войств</w:t>
      </w:r>
      <w:r w:rsidR="0008716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анных продуктов, запро</w:t>
      </w:r>
      <w:r w:rsidR="0008716C" w:rsidRPr="00CE1DFE">
        <w:rPr>
          <w:rFonts w:ascii="Times New Roman" w:hAnsi="Times New Roman" w:cs="Times New Roman"/>
          <w:sz w:val="24"/>
          <w:szCs w:val="24"/>
        </w:rPr>
        <w:t>сы групп их потребителей, услови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08716C" w:rsidRPr="00CE1DFE">
        <w:rPr>
          <w:rFonts w:ascii="Times New Roman" w:hAnsi="Times New Roman" w:cs="Times New Roman"/>
          <w:sz w:val="24"/>
          <w:szCs w:val="24"/>
        </w:rPr>
        <w:t>производства с выработкой (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08716C" w:rsidRPr="00CE1DFE">
        <w:rPr>
          <w:rFonts w:ascii="Times New Roman" w:hAnsi="Times New Roman" w:cs="Times New Roman"/>
          <w:sz w:val="24"/>
          <w:szCs w:val="24"/>
        </w:rPr>
        <w:t>ис</w:t>
      </w:r>
      <w:r w:rsidR="00AA143C" w:rsidRPr="00CE1DFE">
        <w:rPr>
          <w:rFonts w:ascii="Times New Roman" w:hAnsi="Times New Roman" w:cs="Times New Roman"/>
          <w:sz w:val="24"/>
          <w:szCs w:val="24"/>
        </w:rPr>
        <w:t>ованием, регламентацией) тех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логии производства данного продукта и ее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пи</w:t>
      </w:r>
      <w:r w:rsidRPr="00CE1DFE">
        <w:rPr>
          <w:rFonts w:ascii="Times New Roman" w:hAnsi="Times New Roman" w:cs="Times New Roman"/>
          <w:sz w:val="24"/>
          <w:szCs w:val="24"/>
        </w:rPr>
        <w:t>лот</w:t>
      </w:r>
      <w:r w:rsidR="0008716C" w:rsidRPr="00CE1DFE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="0008716C" w:rsidRPr="00CE1DFE">
        <w:rPr>
          <w:rFonts w:ascii="Times New Roman" w:hAnsi="Times New Roman" w:cs="Times New Roman"/>
          <w:sz w:val="24"/>
          <w:szCs w:val="24"/>
        </w:rPr>
        <w:t xml:space="preserve"> применения; разрабатывать инс</w:t>
      </w:r>
      <w:r w:rsidR="0008716C" w:rsidRPr="00CE1DFE">
        <w:rPr>
          <w:rFonts w:ascii="Times New Roman" w:hAnsi="Times New Roman" w:cs="Times New Roman"/>
          <w:sz w:val="24"/>
          <w:szCs w:val="24"/>
        </w:rPr>
        <w:t>т</w:t>
      </w:r>
      <w:r w:rsidR="0008716C" w:rsidRPr="00CE1DFE">
        <w:rPr>
          <w:rFonts w:ascii="Times New Roman" w:hAnsi="Times New Roman" w:cs="Times New Roman"/>
          <w:sz w:val="24"/>
          <w:szCs w:val="24"/>
        </w:rPr>
        <w:t>рукции, технологически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карт</w:t>
      </w:r>
      <w:r w:rsidR="0008716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для испол</w:t>
      </w:r>
      <w:r w:rsidRPr="00CE1DFE">
        <w:rPr>
          <w:rFonts w:ascii="Times New Roman" w:hAnsi="Times New Roman" w:cs="Times New Roman"/>
          <w:sz w:val="24"/>
          <w:szCs w:val="24"/>
        </w:rPr>
        <w:t>ните</w:t>
      </w:r>
      <w:r w:rsidR="0008716C" w:rsidRPr="00CE1DFE">
        <w:rPr>
          <w:rFonts w:ascii="Times New Roman" w:hAnsi="Times New Roman" w:cs="Times New Roman"/>
          <w:sz w:val="24"/>
          <w:szCs w:val="24"/>
        </w:rPr>
        <w:t>лей, согласовывать их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 заинтересованными субъектами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зрабатывать (комбинировать, изменять параметры и требовани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к ресурсам) технол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ии получения материального и информационного продукта с заданными свойствами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роводить и анализировать разработку и /</w:t>
      </w:r>
      <w:r w:rsidR="00AA143C" w:rsidRPr="00CE1DFE">
        <w:rPr>
          <w:rFonts w:ascii="Times New Roman" w:hAnsi="Times New Roman" w:cs="Times New Roman"/>
          <w:sz w:val="24"/>
          <w:szCs w:val="24"/>
        </w:rPr>
        <w:t>или реализацию проектов, предполагающих: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ланирование (разработку) материального продукта на основе самостоятельно провед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ых исследований потребительских интересов;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азработку плана продвижения продукта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и анализировать конструирование механизмов, простейших роботов, позв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яющих решить конкретные задачи (с помощью стандартных простых механизмов, с 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мощью материального или виртуального конструктора). 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и формулировать проблему, требующую технологического решения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модифицировать имеющиеся продук</w:t>
      </w:r>
      <w:r w:rsidR="00D646ED" w:rsidRPr="00CE1DFE">
        <w:rPr>
          <w:rFonts w:ascii="Times New Roman" w:hAnsi="Times New Roman" w:cs="Times New Roman"/>
          <w:sz w:val="24"/>
          <w:szCs w:val="24"/>
        </w:rPr>
        <w:t>ты в соответствии с ситуацией /</w:t>
      </w:r>
      <w:r w:rsidR="00AA143C" w:rsidRPr="00CE1DFE">
        <w:rPr>
          <w:rFonts w:ascii="Times New Roman" w:hAnsi="Times New Roman" w:cs="Times New Roman"/>
          <w:sz w:val="24"/>
          <w:szCs w:val="24"/>
        </w:rPr>
        <w:t>за</w:t>
      </w:r>
      <w:r w:rsidR="00D646ED" w:rsidRPr="00CE1DFE">
        <w:rPr>
          <w:rFonts w:ascii="Times New Roman" w:hAnsi="Times New Roman" w:cs="Times New Roman"/>
          <w:sz w:val="24"/>
          <w:szCs w:val="24"/>
        </w:rPr>
        <w:t>казом /потребностью /з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ачей деятельности и в соответствии с их характеристиками разрабат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ть технологию на основе базовой технологии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технологизировать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вой опыт, представлять на основе ретроспективного анализа и у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фикации деятельности описание в виде инструкции или технологической карты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ценивать комм</w:t>
      </w:r>
      <w:r w:rsidR="00D646ED" w:rsidRPr="00CE1DFE">
        <w:rPr>
          <w:rFonts w:ascii="Times New Roman" w:hAnsi="Times New Roman" w:cs="Times New Roman"/>
          <w:sz w:val="24"/>
          <w:szCs w:val="24"/>
        </w:rPr>
        <w:t>ерческий потенциал продукта и/</w:t>
      </w:r>
      <w:r w:rsidR="00AA143C" w:rsidRPr="00CE1DFE">
        <w:rPr>
          <w:rFonts w:ascii="Times New Roman" w:hAnsi="Times New Roman" w:cs="Times New Roman"/>
          <w:sz w:val="24"/>
          <w:szCs w:val="24"/>
        </w:rPr>
        <w:t>или технологии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остроение образовательных траекторий и планов в области профессионального сам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определения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, сервиса, информационной сфере, описывает тенденции их развития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итуацию на региональном рынке труда, называет тенденции ее разв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ия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азъясн</w:t>
      </w:r>
      <w:r w:rsidR="00AA143C" w:rsidRPr="00CE1DFE">
        <w:rPr>
          <w:rFonts w:ascii="Times New Roman" w:hAnsi="Times New Roman" w:cs="Times New Roman"/>
          <w:sz w:val="24"/>
          <w:szCs w:val="24"/>
        </w:rPr>
        <w:t>яет социальное значение групп профессий, востребованных на региональном рынке труда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группы предприятий региона проживания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учреждения профессионального образования различного уровня, расп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женные на территории проживания обучающегося, об оказываемых ими образовате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услугах, условиях поступления и особенностях обучения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вои мотивы и причины принятия тех или иных решений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результаты и последствия своих решений, связанных с выбором и реал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зацией образовательной траектории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ботников,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учит опыт поиска, извлечения, структурирования и обработки информации о пе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спективах развития современных произво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дств в р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AA143C" w:rsidRPr="00CE1DFE" w:rsidRDefault="0008716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</w:t>
      </w:r>
      <w:r w:rsidR="00AA143C" w:rsidRPr="00CE1DFE">
        <w:rPr>
          <w:rFonts w:ascii="Times New Roman" w:hAnsi="Times New Roman" w:cs="Times New Roman"/>
          <w:sz w:val="24"/>
          <w:szCs w:val="24"/>
        </w:rPr>
        <w:t>д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ва и обработки материалов, машиностроения, производства продуктов питания, сервиса, информационной сфере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81" w:name="_Toc409691647"/>
      <w:bookmarkStart w:id="82" w:name="_Toc410653970"/>
      <w:bookmarkStart w:id="83" w:name="_Toc414553156"/>
      <w:r w:rsidRPr="00CE1DFE">
        <w:rPr>
          <w:rFonts w:ascii="Times New Roman" w:hAnsi="Times New Roman" w:cs="Times New Roman"/>
          <w:sz w:val="24"/>
          <w:szCs w:val="24"/>
        </w:rPr>
        <w:t>1.2.5.16. Физическая культура</w:t>
      </w:r>
      <w:bookmarkEnd w:id="81"/>
      <w:bookmarkEnd w:id="82"/>
      <w:bookmarkEnd w:id="83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сматривать физическую культуру как явление культуры, выделять исторические эт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пы ее развития, характеризовать основные направления и формы ее организации в совр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менном обществ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содержательные основы здорового образа жизни, раскрывать его вза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мосвязь со здоровьем, гармоничным физическим развитием и физической подготовлен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ью, формированием качеств личности и профилактикой вредных привычек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ия физических качеств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зрабатывать содержание самостоятельных занятий с физическими упражнениями, о</w:t>
      </w:r>
      <w:r w:rsidR="00AA143C" w:rsidRPr="00CE1DFE">
        <w:rPr>
          <w:rFonts w:ascii="Times New Roman" w:hAnsi="Times New Roman" w:cs="Times New Roman"/>
          <w:sz w:val="24"/>
          <w:szCs w:val="24"/>
        </w:rPr>
        <w:t>п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делять их направленность и формулировать задачи, рационально планировать режим дня и учебной недел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го отдыха и досуга, укрепления собственного здоровья, повышения уровня физических кондици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ставлять комплексы физических упражнений оздоровительной, тренирующей и кор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гирующей направленности, подбирать индивидуальную нагрузку с учетом функциона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особенностей и возможностей собственного организм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физические упражнения по их функциональной направленности, пл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ровать их последовательность и дозировку в процессе самостоятельных занятий по у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плению здоровья и развитию физических качеств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амостоятельно проводить занятия по обучению двигательным действиям, анализи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ть особенности их выполнения, выявлять ошибки и своевременно устранять и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тестировать показатели физического развития и основных физических качеств, сравн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комплексы упражнений по профилактике утомления и перенапряжения орг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зма, повышению его работоспособности в процессе трудовой и учебной деятельност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выполнять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общеразвивающие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упражнения, целенаправленно воздействующие на разв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ие основных физических качеств (силы, быстроты, выносливости, гибкости и коорди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ции движений)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акробатические комбинации из числа хорошо освоенных упражнени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гимнастические комбинации на спортивных снарядах из числа хорошо осв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енных упражнени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легкоатлетические упражнения в беге и в прыжках (в длину и высоту)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спуски и торможения на лыжах с пологого склон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основные технические действия и приемы игры в футбол, волейбол, баске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бол в условиях учебной и игровой деятельности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тестовые упражнения для оценки уровня индивидуального  развития осно</w:t>
      </w:r>
      <w:r w:rsidR="00AA143C" w:rsidRPr="00CE1DFE">
        <w:rPr>
          <w:rFonts w:ascii="Times New Roman" w:hAnsi="Times New Roman" w:cs="Times New Roman"/>
          <w:sz w:val="24"/>
          <w:szCs w:val="24"/>
        </w:rPr>
        <w:t>в</w:t>
      </w:r>
      <w:r w:rsidR="00AA143C" w:rsidRPr="00CE1DFE">
        <w:rPr>
          <w:rFonts w:ascii="Times New Roman" w:hAnsi="Times New Roman" w:cs="Times New Roman"/>
          <w:sz w:val="24"/>
          <w:szCs w:val="24"/>
        </w:rPr>
        <w:t>ных физических качеств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цель возрождения Олимпийских игр и роль Пьера де Кубертена в ст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овлении современного олимпийского движения, объяснять смысл символики и ритуалов Олимпийских игр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исторические вехи развития отечественного спортивного движения, в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ликих спортсменов, принесших славу российскому спорту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признаки положительного влияния занятий физической подготовкой на у</w:t>
      </w:r>
      <w:r w:rsidR="00AA143C" w:rsidRPr="00CE1DFE">
        <w:rPr>
          <w:rFonts w:ascii="Times New Roman" w:hAnsi="Times New Roman" w:cs="Times New Roman"/>
          <w:sz w:val="24"/>
          <w:szCs w:val="24"/>
        </w:rPr>
        <w:t>к</w:t>
      </w:r>
      <w:r w:rsidR="00AA143C" w:rsidRPr="00CE1DFE">
        <w:rPr>
          <w:rFonts w:ascii="Times New Roman" w:hAnsi="Times New Roman" w:cs="Times New Roman"/>
          <w:sz w:val="24"/>
          <w:szCs w:val="24"/>
        </w:rPr>
        <w:t>репление здоровья, устанавливать связь между развитием физических качеств и основных систем организм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нальной направленности, данные контроля динамики индивидуального физического ра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вития и физической подготовленности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авленность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водить восстановительные мероприятия с использованием банных процедур и сеа</w:t>
      </w:r>
      <w:r w:rsidR="00AA143C" w:rsidRPr="00CE1DFE">
        <w:rPr>
          <w:rFonts w:ascii="Times New Roman" w:hAnsi="Times New Roman" w:cs="Times New Roman"/>
          <w:sz w:val="24"/>
          <w:szCs w:val="24"/>
        </w:rPr>
        <w:t>н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в оздоровительного массаж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существлять судейство по одному из осваиваемых видов спорта; 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полнять технико-тактические действия национальных видов спорта;</w:t>
      </w:r>
    </w:p>
    <w:p w:rsidR="00AA143C" w:rsidRPr="00CE1DFE" w:rsidRDefault="005F793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оплывать учебную дистанцию вольным стилем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84" w:name="_Toc409691648"/>
      <w:bookmarkStart w:id="85" w:name="_Toc410653971"/>
      <w:bookmarkStart w:id="86" w:name="_Toc414553157"/>
      <w:r w:rsidRPr="00CE1DFE">
        <w:rPr>
          <w:rFonts w:ascii="Times New Roman" w:hAnsi="Times New Roman" w:cs="Times New Roman"/>
          <w:sz w:val="24"/>
          <w:szCs w:val="24"/>
        </w:rPr>
        <w:t>1.2.5.17. Основы безопасности жизнедеятельности</w:t>
      </w:r>
      <w:bookmarkEnd w:id="84"/>
      <w:bookmarkEnd w:id="85"/>
      <w:bookmarkEnd w:id="86"/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условия экологической безопасност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предельно допустимых концентрациях вредных веществ в атм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фере, воде и почв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знания о способах контроля качества окружающей среды и продуктов п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тания с использованием бытовых приборов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при и</w:t>
      </w:r>
      <w:r w:rsidR="00AA143C" w:rsidRPr="00CE1DFE">
        <w:rPr>
          <w:rFonts w:ascii="Times New Roman" w:hAnsi="Times New Roman" w:cs="Times New Roman"/>
          <w:sz w:val="24"/>
          <w:szCs w:val="24"/>
        </w:rPr>
        <w:t>с</w:t>
      </w:r>
      <w:r w:rsidR="00AA143C" w:rsidRPr="00CE1DFE">
        <w:rPr>
          <w:rFonts w:ascii="Times New Roman" w:hAnsi="Times New Roman" w:cs="Times New Roman"/>
          <w:sz w:val="24"/>
          <w:szCs w:val="24"/>
        </w:rPr>
        <w:t>пользовании бытовых приборов контроля качества окружающей среды и продуктов пит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ни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, использовать бытовые приборы контроля качества окружающей среды и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дуктов питани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использовать бытовые приборы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использовать средства бытовой хими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использовать средства коммуникаци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опасные ситуации криминогенного характер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видеть причины возникновения возможных опасных ситуаций криминогенного х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рактер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на улиц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подъе</w:t>
      </w:r>
      <w:r w:rsidR="00AA143C" w:rsidRPr="00CE1DFE">
        <w:rPr>
          <w:rFonts w:ascii="Times New Roman" w:hAnsi="Times New Roman" w:cs="Times New Roman"/>
          <w:sz w:val="24"/>
          <w:szCs w:val="24"/>
        </w:rPr>
        <w:t>з</w:t>
      </w:r>
      <w:r w:rsidR="00AA143C" w:rsidRPr="00CE1DFE">
        <w:rPr>
          <w:rFonts w:ascii="Times New Roman" w:hAnsi="Times New Roman" w:cs="Times New Roman"/>
          <w:sz w:val="24"/>
          <w:szCs w:val="24"/>
        </w:rPr>
        <w:t>д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лифт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="00AA143C" w:rsidRPr="00CE1DFE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в кварт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р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при карманной краж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при попытке мошенничест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дорожного движени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пожар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использовать средства индивидуальной защиты при пожар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применять первичные средства пожаротушени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пешеход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велосипедист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пассажира транспортного сред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на вод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вести у воды и на вод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средства и способы само- и взаимопомощи на вод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в ту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ических похода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готовиться к туристическим походам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вести в туристических похода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и ориентироваться на местност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обывать и поддерживать огонь в автономных условия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обывать и очищать воду в автономных условия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игналы бедствия и отвечать на ни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видеть опасности и правильно действовать в случае чрезвычайных ситуаций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дного характер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чрезвычайных ситуаций п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дного характер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безопасно использовать средства индивидуальной защиты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причины и последствия чрезвычайных ситуаций техногенного характ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>ра для личности, общества и государст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видеть опасности и правильно действовать в чрезвычайных ситуациях техногенного характер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чрезвычайных ситуаций тех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генного характер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действовать по сигналу «Внимание всем!»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использовать средства индивидуальной и коллективной защиты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омплектовать минимально необходимый набор вещей (документов, продуктов) в случае эвакуаци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классифицировать и характеризовать явления терроризма, экстремизма,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наркотизм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и последствия данных явлений для личности, общества и государст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классифицировать мероприятия по защите населения от терроризма, экстремизма,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на</w:t>
      </w:r>
      <w:r w:rsidR="00AA143C" w:rsidRPr="00CE1DFE">
        <w:rPr>
          <w:rFonts w:ascii="Times New Roman" w:hAnsi="Times New Roman" w:cs="Times New Roman"/>
          <w:sz w:val="24"/>
          <w:szCs w:val="24"/>
        </w:rPr>
        <w:t>р</w:t>
      </w:r>
      <w:r w:rsidR="00AA143C" w:rsidRPr="00CE1DFE">
        <w:rPr>
          <w:rFonts w:ascii="Times New Roman" w:hAnsi="Times New Roman" w:cs="Times New Roman"/>
          <w:sz w:val="24"/>
          <w:szCs w:val="24"/>
        </w:rPr>
        <w:t>котизм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>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</w:t>
      </w:r>
      <w:r w:rsidR="00AA143C" w:rsidRPr="00CE1DFE">
        <w:rPr>
          <w:rFonts w:ascii="Times New Roman" w:hAnsi="Times New Roman" w:cs="Times New Roman"/>
          <w:sz w:val="24"/>
          <w:szCs w:val="24"/>
        </w:rPr>
        <w:t>а</w:t>
      </w:r>
      <w:r w:rsidR="00AA143C" w:rsidRPr="00CE1DFE">
        <w:rPr>
          <w:rFonts w:ascii="Times New Roman" w:hAnsi="Times New Roman" w:cs="Times New Roman"/>
          <w:sz w:val="24"/>
          <w:szCs w:val="24"/>
        </w:rPr>
        <w:t>ложников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основные положения законодательных актов, ре</w:t>
      </w:r>
      <w:r w:rsidR="00AA143C" w:rsidRPr="00CE1DFE">
        <w:rPr>
          <w:rFonts w:ascii="Times New Roman" w:hAnsi="Times New Roman" w:cs="Times New Roman"/>
          <w:sz w:val="24"/>
          <w:szCs w:val="24"/>
        </w:rPr>
        <w:t>г</w:t>
      </w:r>
      <w:r w:rsidR="00AA143C" w:rsidRPr="00CE1DFE">
        <w:rPr>
          <w:rFonts w:ascii="Times New Roman" w:hAnsi="Times New Roman" w:cs="Times New Roman"/>
          <w:sz w:val="24"/>
          <w:szCs w:val="24"/>
        </w:rPr>
        <w:t>ламентирующих ответственность несовершеннолетних за правонарушени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опасные ситуации в местах большого скопления люде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видеть причины возникновения возможных опасных ситуаций в местах большого скопления люде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в местах массового скопления люде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овещать (вызывать) экстренные службы при чрезвычайной ситуаци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мероприятия и факторы, укрепляющие и разрушающие здоровь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ланировать профилактические мероприятия по сохранению и укреплению своего зд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ровья;</w:t>
      </w:r>
    </w:p>
    <w:p w:rsidR="00287B7F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декватно оценивать нагрузку и профилактические занятия по укреплению здоровья;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ланировать распорядок дня с учетом нагрузок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выявлять мероприятия и факторы, потенциально опасные для здоровь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безопасно использовать ресурсы интернета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анализировать состояние своего здоровья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пределять состояния оказания неотложной помощ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алгоритм действий по оказанию первой помощ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средства оказания первой помощ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наружном и внутреннем кровотечени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звлекать инородное тело из верхних дыхательных путей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ушиба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растяжения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вывиха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перелома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ожога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отморожениях и общем переохлаждени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отравлениях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тепловом (солнечном) ударе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укусе насекомых и змей.</w:t>
      </w:r>
    </w:p>
    <w:p w:rsidR="00AA143C" w:rsidRPr="00CE1DFE" w:rsidRDefault="00AA143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безопасно использовать средства индивидуальной защиты велосипедиста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в тур</w:t>
      </w:r>
      <w:r w:rsidR="00AA143C" w:rsidRPr="00CE1DFE">
        <w:rPr>
          <w:rFonts w:ascii="Times New Roman" w:hAnsi="Times New Roman" w:cs="Times New Roman"/>
          <w:sz w:val="24"/>
          <w:szCs w:val="24"/>
        </w:rPr>
        <w:t>и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стических поездках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готовиться к туристическим поездкам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декватно оценивать ситуацию и безопасно вести в туристических поездках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нализировать последствия возможных опасных ситуаций в местах большого скопления людей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нализировать последствия возможных опасных ситуаций криминогенного характера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применять права покупателя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нализировать последствия проявления терроризма, экстремизма, </w:t>
      </w:r>
      <w:proofErr w:type="spellStart"/>
      <w:r w:rsidR="00AA143C" w:rsidRPr="00CE1DFE">
        <w:rPr>
          <w:rFonts w:ascii="Times New Roman" w:hAnsi="Times New Roman" w:cs="Times New Roman"/>
          <w:sz w:val="24"/>
          <w:szCs w:val="24"/>
        </w:rPr>
        <w:t>наркотизма</w:t>
      </w:r>
      <w:proofErr w:type="spellEnd"/>
      <w:r w:rsidR="00AA143C"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87B7F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предвидеть пути и средства возможного вовлечения в террористическую, экстремис</w:t>
      </w:r>
      <w:r w:rsidR="00AA143C" w:rsidRPr="00CE1DFE">
        <w:rPr>
          <w:rFonts w:ascii="Times New Roman" w:hAnsi="Times New Roman" w:cs="Times New Roman"/>
          <w:sz w:val="24"/>
          <w:szCs w:val="24"/>
        </w:rPr>
        <w:t>т</w:t>
      </w:r>
      <w:r w:rsidR="00AA143C" w:rsidRPr="00CE1DFE">
        <w:rPr>
          <w:rFonts w:ascii="Times New Roman" w:hAnsi="Times New Roman" w:cs="Times New Roman"/>
          <w:sz w:val="24"/>
          <w:szCs w:val="24"/>
        </w:rPr>
        <w:t>скую и наркотическую деятельность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анализировать влияние вредных привычек и факторов и на состояние своего здоровья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характеризовать роль семьи в жизни личности и общества и ее влияние на здоровье ч</w:t>
      </w:r>
      <w:r w:rsidR="00AA143C" w:rsidRPr="00CE1DFE">
        <w:rPr>
          <w:rFonts w:ascii="Times New Roman" w:hAnsi="Times New Roman" w:cs="Times New Roman"/>
          <w:sz w:val="24"/>
          <w:szCs w:val="24"/>
        </w:rPr>
        <w:t>е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ловека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классифицировать и характеризовать основные положения законодательных актов, рег</w:t>
      </w:r>
      <w:r w:rsidR="00AA143C" w:rsidRPr="00CE1DFE">
        <w:rPr>
          <w:rFonts w:ascii="Times New Roman" w:hAnsi="Times New Roman" w:cs="Times New Roman"/>
          <w:sz w:val="24"/>
          <w:szCs w:val="24"/>
        </w:rPr>
        <w:t>у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лирующих права и обязанности супругов, и защищающих права ребенка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сновам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са</w:t>
      </w:r>
      <w:r w:rsidRPr="00CE1DFE">
        <w:rPr>
          <w:rFonts w:ascii="Times New Roman" w:hAnsi="Times New Roman" w:cs="Times New Roman"/>
          <w:sz w:val="24"/>
          <w:szCs w:val="24"/>
        </w:rPr>
        <w:t>моконтроля, самооценки, принят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решений и осуществле</w:t>
      </w:r>
      <w:r w:rsidRPr="00CE1DFE">
        <w:rPr>
          <w:rFonts w:ascii="Times New Roman" w:hAnsi="Times New Roman" w:cs="Times New Roman"/>
          <w:sz w:val="24"/>
          <w:szCs w:val="24"/>
        </w:rPr>
        <w:t>нию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 осознанного выбора в учебной и познавательной деятельности при формировании современной кул</w:t>
      </w:r>
      <w:r w:rsidR="00AA143C" w:rsidRPr="00CE1DFE">
        <w:rPr>
          <w:rFonts w:ascii="Times New Roman" w:hAnsi="Times New Roman" w:cs="Times New Roman"/>
          <w:sz w:val="24"/>
          <w:szCs w:val="24"/>
        </w:rPr>
        <w:t>ь</w:t>
      </w:r>
      <w:r w:rsidR="00AA143C" w:rsidRPr="00CE1DFE">
        <w:rPr>
          <w:rFonts w:ascii="Times New Roman" w:hAnsi="Times New Roman" w:cs="Times New Roman"/>
          <w:sz w:val="24"/>
          <w:szCs w:val="24"/>
        </w:rPr>
        <w:t>туры безопасности жизнедеятельност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классифицировать основные правовые аспекты оказания первой помощи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не инфекционных заболеваниях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инфекционных заболеваниях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оказывать первую помощь при остановке сердечной деятельности;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коме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поражении электрическим током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пользовать для решения коммуникативных задач в области безопасности жизнеде</w:t>
      </w:r>
      <w:r w:rsidR="00AA143C" w:rsidRPr="00CE1DFE">
        <w:rPr>
          <w:rFonts w:ascii="Times New Roman" w:hAnsi="Times New Roman" w:cs="Times New Roman"/>
          <w:sz w:val="24"/>
          <w:szCs w:val="24"/>
        </w:rPr>
        <w:t>я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тельности различные источники информации, включая Интернет-ресурсы и другие базы данных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усваивать приемы действий в различных опасных и чрезвычайных ситуациях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исследовать различные ситуации в повседневной жизнедеятельности, опасные и чрезв</w:t>
      </w:r>
      <w:r w:rsidR="00AA143C" w:rsidRPr="00CE1DFE">
        <w:rPr>
          <w:rFonts w:ascii="Times New Roman" w:hAnsi="Times New Roman" w:cs="Times New Roman"/>
          <w:sz w:val="24"/>
          <w:szCs w:val="24"/>
        </w:rPr>
        <w:t>ы</w:t>
      </w:r>
      <w:r w:rsidR="00AA143C" w:rsidRPr="00CE1DFE">
        <w:rPr>
          <w:rFonts w:ascii="Times New Roman" w:hAnsi="Times New Roman" w:cs="Times New Roman"/>
          <w:sz w:val="24"/>
          <w:szCs w:val="24"/>
        </w:rPr>
        <w:t xml:space="preserve">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AA143C" w:rsidRPr="00CE1DFE" w:rsidRDefault="00287B7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CE1DFE">
        <w:rPr>
          <w:rFonts w:ascii="Times New Roman" w:hAnsi="Times New Roman" w:cs="Times New Roman"/>
          <w:sz w:val="24"/>
          <w:szCs w:val="24"/>
        </w:rPr>
        <w:t>творчески решать моделируемые ситуации и практические задачи в области безопасн</w:t>
      </w:r>
      <w:r w:rsidR="00AA143C" w:rsidRPr="00CE1DFE">
        <w:rPr>
          <w:rFonts w:ascii="Times New Roman" w:hAnsi="Times New Roman" w:cs="Times New Roman"/>
          <w:sz w:val="24"/>
          <w:szCs w:val="24"/>
        </w:rPr>
        <w:t>о</w:t>
      </w:r>
      <w:r w:rsidR="00AA143C" w:rsidRPr="00CE1DFE">
        <w:rPr>
          <w:rFonts w:ascii="Times New Roman" w:hAnsi="Times New Roman" w:cs="Times New Roman"/>
          <w:sz w:val="24"/>
          <w:szCs w:val="24"/>
        </w:rPr>
        <w:t>сти жизнедеятельности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87" w:name="_Toc410653972"/>
      <w:bookmarkStart w:id="88" w:name="_Toc414553158"/>
      <w:r w:rsidRPr="00CE1DFE">
        <w:rPr>
          <w:rFonts w:ascii="Times New Roman" w:hAnsi="Times New Roman" w:cs="Times New Roman"/>
          <w:sz w:val="24"/>
          <w:szCs w:val="24"/>
        </w:rPr>
        <w:t xml:space="preserve">1.3. Система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ценки достижения планируемых результатов освоения основной образ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ельной программы основного общего образования</w:t>
      </w:r>
      <w:bookmarkEnd w:id="87"/>
      <w:bookmarkEnd w:id="88"/>
      <w:proofErr w:type="gramEnd"/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.3.1. Общие положения</w:t>
      </w:r>
    </w:p>
    <w:p w:rsidR="001C19CC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истема оценки достижения планируемых результатов (далее – система оценки) является частью системы оценки и управления качеством образования в </w:t>
      </w:r>
      <w:r w:rsidR="001C19CC" w:rsidRPr="00CE1DFE">
        <w:rPr>
          <w:rFonts w:ascii="Times New Roman" w:hAnsi="Times New Roman" w:cs="Times New Roman"/>
          <w:sz w:val="24"/>
          <w:szCs w:val="24"/>
        </w:rPr>
        <w:t>школе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сновным </w:t>
      </w:r>
      <w:r w:rsidRPr="00CE1DFE">
        <w:rPr>
          <w:rFonts w:ascii="Times New Roman" w:hAnsi="Times New Roman" w:cs="Times New Roman"/>
          <w:i/>
          <w:sz w:val="24"/>
          <w:szCs w:val="24"/>
        </w:rPr>
        <w:t>объектом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истемы оценки, ее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содержательной и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критериальной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базо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ыст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пают требования ФГОС</w:t>
      </w:r>
      <w:r w:rsidR="001C19CC" w:rsidRPr="00CE1DFE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, которые конкретизируются в планируемых результатах освоен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сновной образовательной программы образовательной организации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истема оценки включает процедуры внутренней и внешней оценки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нутренняя оценка </w:t>
      </w:r>
      <w:r w:rsidRPr="00CE1DFE">
        <w:rPr>
          <w:rFonts w:ascii="Times New Roman" w:hAnsi="Times New Roman" w:cs="Times New Roman"/>
          <w:sz w:val="24"/>
          <w:szCs w:val="24"/>
        </w:rPr>
        <w:t>включает: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стартовую диагностику,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текущую и тематическую оценку,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ртфоли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,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ы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мониторинг образовательных достижений,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промежуточную и итоговую аттестацию обучающихся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 внешним процедурам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тносятся: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государственная итоговая аттестация,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независимая оценка качества образования и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мониторинговые исследования муниципального, реги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нального и федерального уровней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 соответствии с ФГОС ООО система оценки 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школы строится н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истем</w:t>
      </w:r>
      <w:r w:rsidR="001C2A2C" w:rsidRPr="00CE1DFE">
        <w:rPr>
          <w:rFonts w:ascii="Times New Roman" w:hAnsi="Times New Roman" w:cs="Times New Roman"/>
          <w:sz w:val="24"/>
          <w:szCs w:val="24"/>
        </w:rPr>
        <w:t>но-деятельностном</w:t>
      </w:r>
      <w:proofErr w:type="spellEnd"/>
      <w:r w:rsidR="001C2A2C" w:rsidRPr="00CE1DFE">
        <w:rPr>
          <w:rFonts w:ascii="Times New Roman" w:hAnsi="Times New Roman" w:cs="Times New Roman"/>
          <w:sz w:val="24"/>
          <w:szCs w:val="24"/>
        </w:rPr>
        <w:t>, уровневом и комплексном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одход</w:t>
      </w:r>
      <w:r w:rsidR="001C2A2C" w:rsidRPr="00CE1DFE">
        <w:rPr>
          <w:rFonts w:ascii="Times New Roman" w:hAnsi="Times New Roman" w:cs="Times New Roman"/>
          <w:sz w:val="24"/>
          <w:szCs w:val="24"/>
        </w:rPr>
        <w:t>ах</w:t>
      </w:r>
      <w:r w:rsidRPr="00CE1DFE">
        <w:rPr>
          <w:rFonts w:ascii="Times New Roman" w:hAnsi="Times New Roman" w:cs="Times New Roman"/>
          <w:sz w:val="24"/>
          <w:szCs w:val="24"/>
        </w:rPr>
        <w:t xml:space="preserve"> к оценке образовательных достиж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й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Системно-деятельностный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подход</w:t>
      </w:r>
      <w:r w:rsidRPr="00CE1DFE">
        <w:rPr>
          <w:rFonts w:ascii="Times New Roman" w:hAnsi="Times New Roman" w:cs="Times New Roman"/>
          <w:sz w:val="24"/>
          <w:szCs w:val="24"/>
        </w:rPr>
        <w:t xml:space="preserve"> к оценке образовательных достижений проявляется в оценке способности </w:t>
      </w:r>
      <w:r w:rsidR="001C2A2C" w:rsidRPr="00CE1DFE">
        <w:rPr>
          <w:rFonts w:ascii="Times New Roman" w:hAnsi="Times New Roman" w:cs="Times New Roman"/>
          <w:sz w:val="24"/>
          <w:szCs w:val="24"/>
        </w:rPr>
        <w:t>об</w:t>
      </w:r>
      <w:r w:rsidRPr="00CE1DFE">
        <w:rPr>
          <w:rFonts w:ascii="Times New Roman" w:hAnsi="Times New Roman" w:cs="Times New Roman"/>
          <w:sz w:val="24"/>
          <w:szCs w:val="24"/>
        </w:rPr>
        <w:t>уча</w:t>
      </w:r>
      <w:r w:rsidR="001C2A2C"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 к решению учебно-познавательных и учебно-практических задач. Он обеспечивается содержанием и критериями оценки, в качестве 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орых выступают планируемые результаты обучения, выраженные в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еятельност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ф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ме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sz w:val="24"/>
          <w:szCs w:val="24"/>
        </w:rPr>
        <w:t xml:space="preserve">Уровневый подход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служит важнейшей основой для организации индивидуальной работы с </w:t>
      </w:r>
      <w:proofErr w:type="gramStart"/>
      <w:r w:rsidR="001C2A2C" w:rsidRPr="00CE1DFE">
        <w:rPr>
          <w:rFonts w:ascii="Times New Roman" w:hAnsi="Times New Roman" w:cs="Times New Roman"/>
          <w:bCs/>
          <w:sz w:val="24"/>
          <w:szCs w:val="24"/>
        </w:rPr>
        <w:t>об</w:t>
      </w:r>
      <w:r w:rsidRPr="00CE1DFE">
        <w:rPr>
          <w:rFonts w:ascii="Times New Roman" w:hAnsi="Times New Roman" w:cs="Times New Roman"/>
          <w:bCs/>
          <w:sz w:val="24"/>
          <w:szCs w:val="24"/>
        </w:rPr>
        <w:t>уча</w:t>
      </w:r>
      <w:r w:rsidR="001C2A2C" w:rsidRPr="00CE1DFE">
        <w:rPr>
          <w:rFonts w:ascii="Times New Roman" w:hAnsi="Times New Roman" w:cs="Times New Roman"/>
          <w:bCs/>
          <w:sz w:val="24"/>
          <w:szCs w:val="24"/>
        </w:rPr>
        <w:t>ю</w:t>
      </w:r>
      <w:r w:rsidRPr="00CE1DFE">
        <w:rPr>
          <w:rFonts w:ascii="Times New Roman" w:hAnsi="Times New Roman" w:cs="Times New Roman"/>
          <w:bCs/>
          <w:sz w:val="24"/>
          <w:szCs w:val="24"/>
        </w:rPr>
        <w:t>щимися</w:t>
      </w:r>
      <w:proofErr w:type="gramEnd"/>
      <w:r w:rsidRPr="00CE1DFE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н реализуется как по отношению </w:t>
      </w:r>
      <w:r w:rsidRPr="00CE1DFE">
        <w:rPr>
          <w:rFonts w:ascii="Times New Roman" w:hAnsi="Times New Roman" w:cs="Times New Roman"/>
          <w:bCs/>
          <w:sz w:val="24"/>
          <w:szCs w:val="24"/>
        </w:rPr>
        <w:t>к содержанию оценки, так и к пре</w:t>
      </w:r>
      <w:r w:rsidRPr="00CE1DFE">
        <w:rPr>
          <w:rFonts w:ascii="Times New Roman" w:hAnsi="Times New Roman" w:cs="Times New Roman"/>
          <w:bCs/>
          <w:sz w:val="24"/>
          <w:szCs w:val="24"/>
        </w:rPr>
        <w:t>д</w:t>
      </w:r>
      <w:r w:rsidRPr="00CE1DFE">
        <w:rPr>
          <w:rFonts w:ascii="Times New Roman" w:hAnsi="Times New Roman" w:cs="Times New Roman"/>
          <w:bCs/>
          <w:sz w:val="24"/>
          <w:szCs w:val="24"/>
        </w:rPr>
        <w:t>ставлению и интерпретации результатов измерений.</w:t>
      </w:r>
    </w:p>
    <w:p w:rsidR="001C2A2C" w:rsidRPr="00CE1DFE" w:rsidRDefault="00546181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Уровневый подход к содержанию оценки</w:t>
      </w:r>
      <w:r w:rsidRPr="00CE1DFE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bCs/>
          <w:sz w:val="24"/>
          <w:szCs w:val="24"/>
        </w:rPr>
        <w:t>обеспечивается структурой планируемых р</w:t>
      </w:r>
      <w:r w:rsidRPr="00CE1DFE">
        <w:rPr>
          <w:rFonts w:ascii="Times New Roman" w:hAnsi="Times New Roman" w:cs="Times New Roman"/>
          <w:bCs/>
          <w:sz w:val="24"/>
          <w:szCs w:val="24"/>
        </w:rPr>
        <w:t>е</w:t>
      </w:r>
      <w:r w:rsidRPr="00CE1DFE">
        <w:rPr>
          <w:rFonts w:ascii="Times New Roman" w:hAnsi="Times New Roman" w:cs="Times New Roman"/>
          <w:bCs/>
          <w:sz w:val="24"/>
          <w:szCs w:val="24"/>
        </w:rPr>
        <w:t>зультатов, в которых выделены три блока: общецелевой, «Выпускник научится» и «Вып</w:t>
      </w:r>
      <w:r w:rsidRPr="00CE1DFE">
        <w:rPr>
          <w:rFonts w:ascii="Times New Roman" w:hAnsi="Times New Roman" w:cs="Times New Roman"/>
          <w:bCs/>
          <w:sz w:val="24"/>
          <w:szCs w:val="24"/>
        </w:rPr>
        <w:t>у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скник получит возможность научиться». </w:t>
      </w:r>
    </w:p>
    <w:p w:rsidR="001C2A2C" w:rsidRPr="00CE1DFE" w:rsidRDefault="00546181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Достижение планируемых результатов, отнесенных к блоку «Выпускник научится», 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носится на итоговую оценку</w:t>
      </w:r>
      <w:r w:rsidR="001C2A2C" w:rsidRPr="00CE1DFE">
        <w:rPr>
          <w:rFonts w:ascii="Times New Roman" w:hAnsi="Times New Roman" w:cs="Times New Roman"/>
          <w:sz w:val="24"/>
          <w:szCs w:val="24"/>
        </w:rPr>
        <w:t>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Процедуры </w:t>
      </w:r>
      <w:proofErr w:type="spellStart"/>
      <w:r w:rsidRPr="00CE1DFE">
        <w:rPr>
          <w:rFonts w:ascii="Times New Roman" w:hAnsi="Times New Roman" w:cs="Times New Roman"/>
          <w:bCs/>
          <w:sz w:val="24"/>
          <w:szCs w:val="24"/>
        </w:rPr>
        <w:t>внутришкольного</w:t>
      </w:r>
      <w:proofErr w:type="spellEnd"/>
      <w:r w:rsidRPr="00CE1DFE">
        <w:rPr>
          <w:rFonts w:ascii="Times New Roman" w:hAnsi="Times New Roman" w:cs="Times New Roman"/>
          <w:bCs/>
          <w:sz w:val="24"/>
          <w:szCs w:val="24"/>
        </w:rPr>
        <w:t xml:space="preserve"> мониторинга строятся на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л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руемых результатах, представленных в блоках «Выпускник научится» и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«Выпускник получит возможность научиться». </w:t>
      </w:r>
    </w:p>
    <w:p w:rsidR="001C2A2C" w:rsidRPr="00CE1DFE" w:rsidRDefault="00546181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Уровневый подход к представлению и интерпретации результатов</w:t>
      </w:r>
      <w:r w:rsidRPr="00CE1DFE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реализуется за счет фиксации различных уровней достижения </w:t>
      </w:r>
      <w:proofErr w:type="gramStart"/>
      <w:r w:rsidRPr="00CE1DFE">
        <w:rPr>
          <w:rFonts w:ascii="Times New Roman" w:hAnsi="Times New Roman" w:cs="Times New Roman"/>
          <w:bCs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bCs/>
          <w:sz w:val="24"/>
          <w:szCs w:val="24"/>
        </w:rPr>
        <w:t xml:space="preserve"> планируемых результатов: б</w:t>
      </w:r>
      <w:r w:rsidRPr="00CE1DFE">
        <w:rPr>
          <w:rFonts w:ascii="Times New Roman" w:hAnsi="Times New Roman" w:cs="Times New Roman"/>
          <w:bCs/>
          <w:sz w:val="24"/>
          <w:szCs w:val="24"/>
        </w:rPr>
        <w:t>а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зового уровня и уровней выше и ниже базового. 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Достижение базового уровня свидетельствует о способности </w:t>
      </w:r>
      <w:proofErr w:type="gramStart"/>
      <w:r w:rsidRPr="00CE1DFE">
        <w:rPr>
          <w:rFonts w:ascii="Times New Roman" w:hAnsi="Times New Roman" w:cs="Times New Roman"/>
          <w:bCs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bCs/>
          <w:sz w:val="24"/>
          <w:szCs w:val="24"/>
        </w:rPr>
        <w:t xml:space="preserve"> решать тип</w:t>
      </w:r>
      <w:r w:rsidRPr="00CE1DFE">
        <w:rPr>
          <w:rFonts w:ascii="Times New Roman" w:hAnsi="Times New Roman" w:cs="Times New Roman"/>
          <w:bCs/>
          <w:sz w:val="24"/>
          <w:szCs w:val="24"/>
        </w:rPr>
        <w:t>о</w:t>
      </w:r>
      <w:r w:rsidRPr="00CE1DFE">
        <w:rPr>
          <w:rFonts w:ascii="Times New Roman" w:hAnsi="Times New Roman" w:cs="Times New Roman"/>
          <w:bCs/>
          <w:sz w:val="24"/>
          <w:szCs w:val="24"/>
        </w:rPr>
        <w:t>вые учебные задачи, целенаправленно отрабатываемые со всеми учащимися в ходе уче</w:t>
      </w:r>
      <w:r w:rsidRPr="00CE1DFE">
        <w:rPr>
          <w:rFonts w:ascii="Times New Roman" w:hAnsi="Times New Roman" w:cs="Times New Roman"/>
          <w:bCs/>
          <w:sz w:val="24"/>
          <w:szCs w:val="24"/>
        </w:rPr>
        <w:t>б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ного процесса. </w:t>
      </w:r>
      <w:r w:rsidRPr="00CE1DFE">
        <w:rPr>
          <w:rFonts w:ascii="Times New Roman" w:hAnsi="Times New Roman" w:cs="Times New Roman"/>
          <w:sz w:val="24"/>
          <w:szCs w:val="24"/>
        </w:rPr>
        <w:t>Овладение базовым уровнем является достаточным для продолжения 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чения и усвоения последующего материала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sz w:val="24"/>
          <w:szCs w:val="24"/>
        </w:rPr>
        <w:t>Комплексный подход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 к оценке образовательных достижений реализуется путём</w:t>
      </w:r>
    </w:p>
    <w:p w:rsidR="00546181" w:rsidRPr="00CE1DFE" w:rsidRDefault="001C2A2C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 xml:space="preserve">оценки трёх групп результатов: предметных, личностных, </w:t>
      </w:r>
      <w:proofErr w:type="spellStart"/>
      <w:r w:rsidR="00546181" w:rsidRPr="00CE1DFE">
        <w:rPr>
          <w:rFonts w:ascii="Times New Roman" w:hAnsi="Times New Roman" w:cs="Times New Roman"/>
          <w:bCs/>
          <w:sz w:val="24"/>
          <w:szCs w:val="24"/>
        </w:rPr>
        <w:t>метапредметных</w:t>
      </w:r>
      <w:proofErr w:type="spellEnd"/>
      <w:r w:rsidR="00546181" w:rsidRPr="00CE1DFE">
        <w:rPr>
          <w:rFonts w:ascii="Times New Roman" w:hAnsi="Times New Roman" w:cs="Times New Roman"/>
          <w:bCs/>
          <w:sz w:val="24"/>
          <w:szCs w:val="24"/>
        </w:rPr>
        <w:t xml:space="preserve"> (регуляти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в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 xml:space="preserve">ных, коммуникативных и познавательных </w:t>
      </w:r>
      <w:r w:rsidRPr="00CE1DFE">
        <w:rPr>
          <w:rFonts w:ascii="Times New Roman" w:hAnsi="Times New Roman" w:cs="Times New Roman"/>
          <w:bCs/>
          <w:sz w:val="24"/>
          <w:szCs w:val="24"/>
        </w:rPr>
        <w:t>УУД)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;</w:t>
      </w:r>
    </w:p>
    <w:p w:rsidR="00546181" w:rsidRPr="00CE1DFE" w:rsidRDefault="001C2A2C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использования комплекса оценочных процедур (стартовой, текущей, тематической, пр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о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межуточной) как основы для оценки динамики индивидуальных образовательных дост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и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жений (индивидуального прогресса) и для итоговой оценки;</w:t>
      </w:r>
    </w:p>
    <w:p w:rsidR="00546181" w:rsidRPr="00CE1DFE" w:rsidRDefault="001C2A2C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lastRenderedPageBreak/>
        <w:t>- 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546181" w:rsidRPr="00CE1DFE" w:rsidRDefault="001C2A2C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использования разнообразных методов и форм оценки, взаимно дополняющих друг др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у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га (стандартизированных устных и письменных работ, проектов, практических работ, с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а</w:t>
      </w:r>
      <w:r w:rsidR="00546181" w:rsidRPr="00CE1DFE">
        <w:rPr>
          <w:rFonts w:ascii="Times New Roman" w:hAnsi="Times New Roman" w:cs="Times New Roman"/>
          <w:bCs/>
          <w:sz w:val="24"/>
          <w:szCs w:val="24"/>
        </w:rPr>
        <w:t>мооценки, наблюдения и др.)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.3.2</w:t>
      </w:r>
      <w:r w:rsidR="001C2A2C" w:rsidRPr="00CE1DFE">
        <w:rPr>
          <w:rFonts w:ascii="Times New Roman" w:hAnsi="Times New Roman" w:cs="Times New Roman"/>
          <w:sz w:val="24"/>
          <w:szCs w:val="24"/>
        </w:rPr>
        <w:t xml:space="preserve">.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собенности оценки личностных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предметных результатов</w:t>
      </w:r>
    </w:p>
    <w:p w:rsidR="001C2A2C" w:rsidRPr="00CE1DFE" w:rsidRDefault="001C2A2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собенности оценки личностных результатов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bCs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>Основным объектом оценки личностных результатов</w:t>
      </w:r>
      <w:r w:rsidR="001C2A2C"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в основной школе служит </w:t>
      </w:r>
      <w:proofErr w:type="spellStart"/>
      <w:r w:rsidRPr="00CE1DFE">
        <w:rPr>
          <w:rFonts w:ascii="Times New Roman" w:hAnsi="Times New Roman" w:cs="Times New Roman"/>
          <w:bCs/>
          <w:iCs/>
          <w:sz w:val="24"/>
          <w:szCs w:val="24"/>
        </w:rPr>
        <w:t>сформ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>и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>рованность</w:t>
      </w:r>
      <w:proofErr w:type="spellEnd"/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1C2A2C" w:rsidRPr="00CE1DFE">
        <w:rPr>
          <w:rFonts w:ascii="Times New Roman" w:hAnsi="Times New Roman" w:cs="Times New Roman"/>
          <w:bCs/>
          <w:iCs/>
          <w:sz w:val="24"/>
          <w:szCs w:val="24"/>
        </w:rPr>
        <w:t>личностных УУД</w:t>
      </w:r>
      <w:r w:rsidRPr="00CE1DFE">
        <w:rPr>
          <w:rFonts w:ascii="Times New Roman" w:hAnsi="Times New Roman" w:cs="Times New Roman"/>
          <w:sz w:val="24"/>
          <w:szCs w:val="24"/>
        </w:rPr>
        <w:t xml:space="preserve">, включаемых в следующ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три основные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блока</w:t>
      </w:r>
      <w:proofErr w:type="gramEnd"/>
      <w:r w:rsidRPr="00CE1DFE">
        <w:rPr>
          <w:rFonts w:ascii="Times New Roman" w:hAnsi="Times New Roman" w:cs="Times New Roman"/>
          <w:bCs/>
          <w:iCs/>
          <w:sz w:val="24"/>
          <w:szCs w:val="24"/>
        </w:rPr>
        <w:t>: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iCs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) 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снов гражданской идентичности личности;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iCs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) 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ндивидуальной учебной самостоятельности, включая умение ст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ить жизненные профессиональные планы с учетом конкретных перспектив социального развития;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Style w:val="dash041e005f0431005f044b005f0447005f043d005f044b005f0439005f005fchar1char1"/>
        </w:rPr>
        <w:t>3) 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Style w:val="dash041e005f0431005f044b005f0447005f043d005f044b005f0439005f005fchar1char1"/>
        </w:rPr>
        <w:t>социальных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ом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мониторинге в целях оптимизации личностного развития </w:t>
      </w:r>
      <w:r w:rsidR="00E11F90" w:rsidRPr="00CE1DFE">
        <w:rPr>
          <w:rFonts w:ascii="Times New Roman" w:hAnsi="Times New Roman" w:cs="Times New Roman"/>
          <w:sz w:val="24"/>
          <w:szCs w:val="24"/>
        </w:rPr>
        <w:t>об</w:t>
      </w:r>
      <w:r w:rsidRPr="00CE1DFE">
        <w:rPr>
          <w:rFonts w:ascii="Times New Roman" w:hAnsi="Times New Roman" w:cs="Times New Roman"/>
          <w:sz w:val="24"/>
          <w:szCs w:val="24"/>
        </w:rPr>
        <w:t>уча</w:t>
      </w:r>
      <w:r w:rsidR="00E11F90" w:rsidRPr="00CE1DFE">
        <w:rPr>
          <w:rFonts w:ascii="Times New Roman" w:hAnsi="Times New Roman" w:cs="Times New Roman"/>
          <w:sz w:val="24"/>
          <w:szCs w:val="24"/>
        </w:rPr>
        <w:t>ю</w:t>
      </w:r>
      <w:r w:rsidR="00E11F90" w:rsidRPr="00CE1DFE">
        <w:rPr>
          <w:rFonts w:ascii="Times New Roman" w:hAnsi="Times New Roman" w:cs="Times New Roman"/>
          <w:sz w:val="24"/>
          <w:szCs w:val="24"/>
        </w:rPr>
        <w:t>щихся осуществляет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ценк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тдельных личностных </w:t>
      </w:r>
      <w:r w:rsidR="00E11F90" w:rsidRPr="00CE1DFE">
        <w:rPr>
          <w:rFonts w:ascii="Times New Roman" w:hAnsi="Times New Roman" w:cs="Times New Roman"/>
          <w:sz w:val="24"/>
          <w:szCs w:val="24"/>
        </w:rPr>
        <w:t>образовател</w:t>
      </w:r>
      <w:r w:rsidR="00E11F90" w:rsidRPr="00CE1DFE">
        <w:rPr>
          <w:rFonts w:ascii="Times New Roman" w:hAnsi="Times New Roman" w:cs="Times New Roman"/>
          <w:sz w:val="24"/>
          <w:szCs w:val="24"/>
        </w:rPr>
        <w:t>ь</w:t>
      </w:r>
      <w:r w:rsidR="00E11F90" w:rsidRPr="00CE1DFE">
        <w:rPr>
          <w:rFonts w:ascii="Times New Roman" w:hAnsi="Times New Roman" w:cs="Times New Roman"/>
          <w:sz w:val="24"/>
          <w:szCs w:val="24"/>
        </w:rPr>
        <w:t xml:space="preserve">ных 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езультатов, проявляющихс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: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 w:rsidR="00546181" w:rsidRPr="00CE1DFE">
        <w:rPr>
          <w:rFonts w:ascii="Times New Roman" w:hAnsi="Times New Roman" w:cs="Times New Roman"/>
          <w:sz w:val="24"/>
          <w:szCs w:val="24"/>
        </w:rPr>
        <w:t>соблюдении</w:t>
      </w:r>
      <w:proofErr w:type="gramEnd"/>
      <w:r w:rsidR="00546181" w:rsidRPr="00CE1DFE">
        <w:rPr>
          <w:rFonts w:ascii="Times New Roman" w:hAnsi="Times New Roman" w:cs="Times New Roman"/>
          <w:sz w:val="24"/>
          <w:szCs w:val="24"/>
        </w:rPr>
        <w:t xml:space="preserve"> норм и правил поведения, принятых в образовательной организации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 w:rsidR="00546181" w:rsidRPr="00CE1DFE">
        <w:rPr>
          <w:rFonts w:ascii="Times New Roman" w:hAnsi="Times New Roman" w:cs="Times New Roman"/>
          <w:sz w:val="24"/>
          <w:szCs w:val="24"/>
        </w:rPr>
        <w:t>участии</w:t>
      </w:r>
      <w:proofErr w:type="gramEnd"/>
      <w:r w:rsidR="00546181" w:rsidRPr="00CE1DFE">
        <w:rPr>
          <w:rFonts w:ascii="Times New Roman" w:hAnsi="Times New Roman" w:cs="Times New Roman"/>
          <w:sz w:val="24"/>
          <w:szCs w:val="24"/>
        </w:rPr>
        <w:t xml:space="preserve"> в общественной жизни образовательной организации, ближайшего социального окружения, страны, общественно-полезной деятельности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546181" w:rsidRPr="00CE1DFE">
        <w:rPr>
          <w:rFonts w:ascii="Times New Roman" w:hAnsi="Times New Roman" w:cs="Times New Roman"/>
          <w:sz w:val="24"/>
          <w:szCs w:val="24"/>
        </w:rPr>
        <w:t>ответственности за результаты обучения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546181" w:rsidRPr="00CE1DFE">
        <w:rPr>
          <w:rFonts w:ascii="Times New Roman" w:hAnsi="Times New Roman" w:cs="Times New Roman"/>
          <w:sz w:val="24"/>
          <w:szCs w:val="24"/>
        </w:rPr>
        <w:t>готовности и способности делать осознанный выбор своей образовательной траектории, в том числе выбор профессии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546181" w:rsidRPr="00CE1DFE">
        <w:rPr>
          <w:rFonts w:ascii="Times New Roman" w:hAnsi="Times New Roman" w:cs="Times New Roman"/>
          <w:sz w:val="24"/>
          <w:szCs w:val="24"/>
        </w:rPr>
        <w:t xml:space="preserve">ценностно-смысловых </w:t>
      </w:r>
      <w:proofErr w:type="gramStart"/>
      <w:r w:rsidR="00546181" w:rsidRPr="00CE1DFE">
        <w:rPr>
          <w:rFonts w:ascii="Times New Roman" w:hAnsi="Times New Roman" w:cs="Times New Roman"/>
          <w:sz w:val="24"/>
          <w:szCs w:val="24"/>
        </w:rPr>
        <w:t>установках</w:t>
      </w:r>
      <w:proofErr w:type="gramEnd"/>
      <w:r w:rsidR="00546181" w:rsidRPr="00CE1DFE">
        <w:rPr>
          <w:rFonts w:ascii="Times New Roman" w:hAnsi="Times New Roman" w:cs="Times New Roman"/>
          <w:sz w:val="24"/>
          <w:szCs w:val="24"/>
        </w:rPr>
        <w:t xml:space="preserve"> обучающихся, формируемых средствами различных предметов в рамках системы общего образования.</w:t>
      </w:r>
    </w:p>
    <w:p w:rsidR="00E11F90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ы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мониторинг организуется администрацией </w:t>
      </w:r>
      <w:r w:rsidR="00E11F90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и осущест</w:t>
      </w:r>
      <w:r w:rsidR="00E11F90" w:rsidRPr="00CE1DFE">
        <w:rPr>
          <w:rFonts w:ascii="Times New Roman" w:hAnsi="Times New Roman" w:cs="Times New Roman"/>
          <w:sz w:val="24"/>
          <w:szCs w:val="24"/>
        </w:rPr>
        <w:t xml:space="preserve">вляется классными руководителями </w:t>
      </w:r>
      <w:r w:rsidRPr="00CE1DFE">
        <w:rPr>
          <w:rFonts w:ascii="Times New Roman" w:hAnsi="Times New Roman" w:cs="Times New Roman"/>
          <w:sz w:val="24"/>
          <w:szCs w:val="24"/>
        </w:rPr>
        <w:t>преимущественно на основе ежедневных н</w:t>
      </w:r>
      <w:r w:rsidR="00E11F90" w:rsidRPr="00CE1DFE">
        <w:rPr>
          <w:rFonts w:ascii="Times New Roman" w:hAnsi="Times New Roman" w:cs="Times New Roman"/>
          <w:sz w:val="24"/>
          <w:szCs w:val="24"/>
        </w:rPr>
        <w:t>аблюдений в ходе урочно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и внеурочной деятельности, которые обобщаются в конце учебного года и пре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>ставляются в виде характеристи</w:t>
      </w:r>
      <w:r w:rsidR="00E11F90" w:rsidRPr="00CE1DFE">
        <w:rPr>
          <w:rFonts w:ascii="Times New Roman" w:hAnsi="Times New Roman" w:cs="Times New Roman"/>
          <w:sz w:val="24"/>
          <w:szCs w:val="24"/>
        </w:rPr>
        <w:t>ки по установленной форме</w:t>
      </w:r>
      <w:r w:rsidRPr="00CE1DF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Любое использование данных, полученных в ходе мониторинговых исследований, в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ожно только в соответствии с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Федеральным </w:t>
      </w:r>
      <w:r w:rsidRPr="00CE1DFE">
        <w:rPr>
          <w:rFonts w:ascii="Times New Roman" w:hAnsi="Times New Roman" w:cs="Times New Roman"/>
          <w:sz w:val="24"/>
          <w:szCs w:val="24"/>
        </w:rPr>
        <w:t>законом от 17.07.2006 №152-ФЗ «О пер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нальных данных».</w:t>
      </w:r>
    </w:p>
    <w:p w:rsidR="00E11F90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собенности оценк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ценк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представляет собой оценку достижения </w:t>
      </w:r>
      <w:r w:rsidRPr="00CE1DFE">
        <w:rPr>
          <w:rFonts w:ascii="Times New Roman" w:hAnsi="Times New Roman" w:cs="Times New Roman"/>
          <w:sz w:val="24"/>
          <w:szCs w:val="24"/>
        </w:rPr>
        <w:t>планиру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мых результатов освоения основной образовательной программы, которые представлены в междисциплинарной программе формирования универсальных учебных действий (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делы «Регулятивные универсальные учебные действия», «Коммуникативные универс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ые учебные действия», «Познавательные универсальные учебные действия»). Форми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а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 обеспечивается за счёт всех учебных предметов и вн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урочной деятельности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Основным объектом и предметом оценки </w:t>
      </w:r>
      <w:proofErr w:type="spellStart"/>
      <w:r w:rsidRPr="00CE1DFE">
        <w:rPr>
          <w:rFonts w:ascii="Times New Roman" w:hAnsi="Times New Roman" w:cs="Times New Roman"/>
          <w:bCs/>
          <w:iCs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результатов являются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sz w:val="24"/>
          <w:szCs w:val="24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sz w:val="24"/>
          <w:szCs w:val="24"/>
        </w:rPr>
        <w:t>способность работать с информацией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sz w:val="24"/>
          <w:szCs w:val="24"/>
        </w:rPr>
        <w:t>способность к сотрудничеству и коммуникации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sz w:val="24"/>
          <w:szCs w:val="24"/>
        </w:rPr>
        <w:t>способность к решению личностно и социально значимых проблем и воплощению на</w:t>
      </w:r>
      <w:r w:rsidR="00546181" w:rsidRPr="00CE1DFE">
        <w:rPr>
          <w:rFonts w:ascii="Times New Roman" w:hAnsi="Times New Roman" w:cs="Times New Roman"/>
          <w:sz w:val="24"/>
          <w:szCs w:val="24"/>
        </w:rPr>
        <w:t>й</w:t>
      </w:r>
      <w:r w:rsidR="00546181" w:rsidRPr="00CE1DFE">
        <w:rPr>
          <w:rFonts w:ascii="Times New Roman" w:hAnsi="Times New Roman" w:cs="Times New Roman"/>
          <w:sz w:val="24"/>
          <w:szCs w:val="24"/>
        </w:rPr>
        <w:t>денных решений в практику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546181" w:rsidRPr="00CE1DFE" w:rsidRDefault="00E11F90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="00546181" w:rsidRPr="00CE1DFE">
        <w:rPr>
          <w:rFonts w:ascii="Times New Roman" w:hAnsi="Times New Roman" w:cs="Times New Roman"/>
          <w:sz w:val="24"/>
          <w:szCs w:val="24"/>
        </w:rPr>
        <w:t xml:space="preserve">способность к самоорганизации, </w:t>
      </w:r>
      <w:proofErr w:type="spellStart"/>
      <w:r w:rsidR="00546181" w:rsidRPr="00CE1DFE">
        <w:rPr>
          <w:rFonts w:ascii="Times New Roman" w:hAnsi="Times New Roman" w:cs="Times New Roman"/>
          <w:sz w:val="24"/>
          <w:szCs w:val="24"/>
        </w:rPr>
        <w:t>саморегуляции</w:t>
      </w:r>
      <w:proofErr w:type="spellEnd"/>
      <w:r w:rsidR="00546181" w:rsidRPr="00CE1DFE">
        <w:rPr>
          <w:rFonts w:ascii="Times New Roman" w:hAnsi="Times New Roman" w:cs="Times New Roman"/>
          <w:sz w:val="24"/>
          <w:szCs w:val="24"/>
        </w:rPr>
        <w:t xml:space="preserve"> и рефлексии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Оценка достижения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 осуществляется администрацией </w:t>
      </w:r>
      <w:r w:rsidR="00E11F90" w:rsidRPr="00CE1DFE">
        <w:rPr>
          <w:rFonts w:ascii="Times New Roman" w:hAnsi="Times New Roman" w:cs="Times New Roman"/>
          <w:sz w:val="24"/>
          <w:szCs w:val="24"/>
        </w:rPr>
        <w:t xml:space="preserve">школы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бразовательной организации в ход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мониторинга. Содержание и 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иодичность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мониторинга устанавливается решением педагогического совета. Инструментарий строится н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жпредмет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снове и включа</w:t>
      </w:r>
      <w:r w:rsidR="00E11F90" w:rsidRPr="00CE1DFE">
        <w:rPr>
          <w:rFonts w:ascii="Times New Roman" w:hAnsi="Times New Roman" w:cs="Times New Roman"/>
          <w:sz w:val="24"/>
          <w:szCs w:val="24"/>
        </w:rPr>
        <w:t>ет</w:t>
      </w:r>
      <w:r w:rsidRPr="00CE1DFE">
        <w:rPr>
          <w:rFonts w:ascii="Times New Roman" w:hAnsi="Times New Roman" w:cs="Times New Roman"/>
          <w:sz w:val="24"/>
          <w:szCs w:val="24"/>
        </w:rPr>
        <w:t xml:space="preserve"> диагностические материалы по оценке читательской грамотности,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гулятивных, коммуникативных и познавательных учебных действий</w:t>
      </w:r>
      <w:r w:rsidRPr="00CE1DFE">
        <w:rPr>
          <w:rFonts w:ascii="Times New Roman" w:hAnsi="Times New Roman" w:cs="Times New Roman"/>
          <w:i/>
          <w:sz w:val="24"/>
          <w:szCs w:val="24"/>
        </w:rPr>
        <w:t>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сновной процедурой итоговой оценки достижения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 являе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я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защита итогового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индивидуального проекта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>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Итоговой проект представляет собой учебный проект, выполняемый обучающимся в ра</w:t>
      </w:r>
      <w:r w:rsidRPr="00CE1DFE">
        <w:rPr>
          <w:rFonts w:ascii="Times New Roman" w:hAnsi="Times New Roman" w:cs="Times New Roman"/>
          <w:sz w:val="24"/>
          <w:szCs w:val="24"/>
        </w:rPr>
        <w:t>м</w:t>
      </w:r>
      <w:r w:rsidRPr="00CE1DFE">
        <w:rPr>
          <w:rFonts w:ascii="Times New Roman" w:hAnsi="Times New Roman" w:cs="Times New Roman"/>
          <w:sz w:val="24"/>
          <w:szCs w:val="24"/>
        </w:rPr>
        <w:t>ках одного или нескольких учебных предметов с целью продемонстрировать свои дост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ивную деятельность (учебно-познавательную, конструкторскую, социальную, художе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енно-творческую, иную)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езультатом (продуктом) проектной деятельности может быть любая из следующих работ: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а) письменная работа (эссе, реферат, аналитические материалы, обзорные материалы, 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чёты о проведённых исследованиях, стендовый доклад и др.);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б) художественная творческая работа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(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) материальный объект, макет, иное конструкторское изделие;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г) отчётные материалы по социальному проекту, которые могут включать как тексты, так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ультимедийны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родукты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Защита проекта осуществляется в процессе специально организованной деятельности 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иссии </w:t>
      </w:r>
      <w:r w:rsidR="00E11F90" w:rsidRPr="00CE1DFE">
        <w:rPr>
          <w:rFonts w:ascii="Times New Roman" w:hAnsi="Times New Roman" w:cs="Times New Roman"/>
          <w:sz w:val="24"/>
          <w:szCs w:val="24"/>
        </w:rPr>
        <w:t xml:space="preserve">школы </w:t>
      </w:r>
      <w:r w:rsidRPr="00CE1DFE">
        <w:rPr>
          <w:rFonts w:ascii="Times New Roman" w:hAnsi="Times New Roman" w:cs="Times New Roman"/>
          <w:sz w:val="24"/>
          <w:szCs w:val="24"/>
        </w:rPr>
        <w:t xml:space="preserve">или на школьной конференции. 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езультаты выполнения проекта оцениваются по итогам рассмотрения комиссией пре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>ставленного продукта с краткой пояснительной запиской, презентации обучающегося и отзыва руководителя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собенности оценки предметных результатов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ценка предметных результатов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представляет собой оценку достижения обучающимся </w:t>
      </w:r>
      <w:r w:rsidRPr="00CE1DFE">
        <w:rPr>
          <w:rFonts w:ascii="Times New Roman" w:hAnsi="Times New Roman" w:cs="Times New Roman"/>
          <w:sz w:val="24"/>
          <w:szCs w:val="24"/>
        </w:rPr>
        <w:t xml:space="preserve">планируемых результатов по отдельным </w:t>
      </w:r>
      <w:r w:rsidR="001C0D68" w:rsidRPr="00CE1DFE">
        <w:rPr>
          <w:rFonts w:ascii="Times New Roman" w:hAnsi="Times New Roman" w:cs="Times New Roman"/>
          <w:sz w:val="24"/>
          <w:szCs w:val="24"/>
        </w:rPr>
        <w:t xml:space="preserve">учебным </w:t>
      </w:r>
      <w:r w:rsidRPr="00CE1DFE">
        <w:rPr>
          <w:rFonts w:ascii="Times New Roman" w:hAnsi="Times New Roman" w:cs="Times New Roman"/>
          <w:sz w:val="24"/>
          <w:szCs w:val="24"/>
        </w:rPr>
        <w:t>предметам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Формирование этих результатов обеспечивается каждым учебным предметом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Основным предметом оценки в соответствии с требованиями ФГОС ООО является </w:t>
      </w:r>
      <w:r w:rsidRPr="00CE1DFE">
        <w:rPr>
          <w:rFonts w:ascii="Times New Roman" w:hAnsi="Times New Roman" w:cs="Times New Roman"/>
          <w:sz w:val="24"/>
          <w:szCs w:val="24"/>
        </w:rPr>
        <w:t>с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 xml:space="preserve">жанию </w:t>
      </w:r>
      <w:r w:rsidR="001C0D68" w:rsidRPr="00CE1DFE">
        <w:rPr>
          <w:rFonts w:ascii="Times New Roman" w:hAnsi="Times New Roman" w:cs="Times New Roman"/>
          <w:sz w:val="24"/>
          <w:szCs w:val="24"/>
        </w:rPr>
        <w:t>учебных предметов, в том числе -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(познавательных, регуляти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ных, коммуникативных</w:t>
      </w:r>
      <w:r w:rsidR="001C0D68" w:rsidRPr="00CE1DFE">
        <w:rPr>
          <w:rFonts w:ascii="Times New Roman" w:hAnsi="Times New Roman" w:cs="Times New Roman"/>
          <w:sz w:val="24"/>
          <w:szCs w:val="24"/>
        </w:rPr>
        <w:t xml:space="preserve"> УУД</w:t>
      </w:r>
      <w:r w:rsidRPr="00CE1DFE">
        <w:rPr>
          <w:rFonts w:ascii="Times New Roman" w:hAnsi="Times New Roman" w:cs="Times New Roman"/>
          <w:sz w:val="24"/>
          <w:szCs w:val="24"/>
        </w:rPr>
        <w:t>) действий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ценка предметных результатов ведётся каждым учителем в ходе процедур текущей, 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матической, промежуточной и итоговой оценки, а также адми</w:t>
      </w:r>
      <w:r w:rsidR="001C0D68" w:rsidRPr="00CE1DFE">
        <w:rPr>
          <w:rFonts w:ascii="Times New Roman" w:hAnsi="Times New Roman" w:cs="Times New Roman"/>
          <w:sz w:val="24"/>
          <w:szCs w:val="24"/>
        </w:rPr>
        <w:t xml:space="preserve">нистрацией школы </w:t>
      </w:r>
      <w:r w:rsidRPr="00CE1DFE">
        <w:rPr>
          <w:rFonts w:ascii="Times New Roman" w:hAnsi="Times New Roman" w:cs="Times New Roman"/>
          <w:sz w:val="24"/>
          <w:szCs w:val="24"/>
        </w:rPr>
        <w:t xml:space="preserve">в ход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мониторинга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1.3.3. Организация и содержание оценочных процедур</w:t>
      </w:r>
    </w:p>
    <w:p w:rsidR="001C19CC" w:rsidRPr="00CE1DFE" w:rsidRDefault="001C19C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тартовая диагностика</w:t>
      </w:r>
    </w:p>
    <w:p w:rsidR="001C19CC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Стартовая диагностика представляет собой процедуру оценки готовности к обучению на данном уровне образования. Проводится администрацией </w:t>
      </w:r>
      <w:r w:rsidR="001C19CC" w:rsidRPr="00CE1DFE">
        <w:rPr>
          <w:rStyle w:val="dash041e0431044b0447043d044b0439char1"/>
        </w:rPr>
        <w:t xml:space="preserve">школы </w:t>
      </w:r>
      <w:r w:rsidRPr="00CE1DFE">
        <w:rPr>
          <w:rStyle w:val="dash041e0431044b0447043d044b0439char1"/>
        </w:rPr>
        <w:t>в начале 5-го класса и выступает как основа (точка отсчёта) для оценки динамики образовательных достижений</w:t>
      </w:r>
      <w:r w:rsidR="001C19CC" w:rsidRPr="00CE1DFE">
        <w:rPr>
          <w:rStyle w:val="dash041e0431044b0447043d044b0439char1"/>
        </w:rPr>
        <w:t xml:space="preserve"> обучающихся</w:t>
      </w:r>
      <w:r w:rsidRPr="00CE1DFE">
        <w:rPr>
          <w:rStyle w:val="dash041e0431044b0447043d044b0439char1"/>
        </w:rPr>
        <w:t xml:space="preserve">. </w:t>
      </w:r>
    </w:p>
    <w:p w:rsidR="001C19CC" w:rsidRPr="00CE1DFE" w:rsidRDefault="00546181" w:rsidP="00CE1DFE">
      <w:pPr>
        <w:pStyle w:val="aff0"/>
        <w:rPr>
          <w:rStyle w:val="dash041e0431044b0447043d044b0439char1"/>
          <w:i/>
        </w:rPr>
      </w:pPr>
      <w:r w:rsidRPr="00CE1DFE">
        <w:rPr>
          <w:rStyle w:val="dash041e0431044b0447043d044b0439char1"/>
        </w:rPr>
        <w:t xml:space="preserve">Объектом оценки </w:t>
      </w:r>
      <w:r w:rsidR="001C19CC" w:rsidRPr="00CE1DFE">
        <w:rPr>
          <w:rStyle w:val="dash041e0431044b0447043d044b0439char1"/>
        </w:rPr>
        <w:t xml:space="preserve">в рамках стартовой диагностики </w:t>
      </w:r>
      <w:r w:rsidRPr="00CE1DFE">
        <w:rPr>
          <w:rStyle w:val="dash041e0431044b0447043d044b0439char1"/>
        </w:rPr>
        <w:t xml:space="preserve">являются: структура мотивации, </w:t>
      </w:r>
      <w:proofErr w:type="spellStart"/>
      <w:r w:rsidRPr="00CE1DFE">
        <w:rPr>
          <w:rStyle w:val="dash041e0431044b0447043d044b0439char1"/>
        </w:rPr>
        <w:t>сфо</w:t>
      </w:r>
      <w:r w:rsidRPr="00CE1DFE">
        <w:rPr>
          <w:rStyle w:val="dash041e0431044b0447043d044b0439char1"/>
        </w:rPr>
        <w:t>р</w:t>
      </w:r>
      <w:r w:rsidRPr="00CE1DFE">
        <w:rPr>
          <w:rStyle w:val="dash041e0431044b0447043d044b0439char1"/>
        </w:rPr>
        <w:t>мированность</w:t>
      </w:r>
      <w:proofErr w:type="spellEnd"/>
      <w:r w:rsidRPr="00CE1DFE">
        <w:rPr>
          <w:rStyle w:val="dash041e0431044b0447043d044b0439char1"/>
        </w:rPr>
        <w:t xml:space="preserve"> учебной деятельности, владение универсальными и специфическими для основных учебных предметов познавательными средствами, в том числе: средствами р</w:t>
      </w:r>
      <w:r w:rsidRPr="00CE1DFE">
        <w:rPr>
          <w:rStyle w:val="dash041e0431044b0447043d044b0439char1"/>
        </w:rPr>
        <w:t>а</w:t>
      </w:r>
      <w:r w:rsidRPr="00CE1DFE">
        <w:rPr>
          <w:rStyle w:val="dash041e0431044b0447043d044b0439char1"/>
        </w:rPr>
        <w:t xml:space="preserve">боты с информацией, </w:t>
      </w:r>
      <w:proofErr w:type="spellStart"/>
      <w:r w:rsidRPr="00CE1DFE">
        <w:rPr>
          <w:rStyle w:val="dash041e0431044b0447043d044b0439char1"/>
        </w:rPr>
        <w:t>знако-символическими</w:t>
      </w:r>
      <w:proofErr w:type="spellEnd"/>
      <w:r w:rsidRPr="00CE1DFE">
        <w:rPr>
          <w:rStyle w:val="dash041e0431044b0447043d044b0439char1"/>
        </w:rPr>
        <w:t xml:space="preserve"> средствами, логическими операциями</w:t>
      </w:r>
      <w:r w:rsidRPr="00CE1DFE">
        <w:rPr>
          <w:rStyle w:val="dash041e0431044b0447043d044b0439char1"/>
          <w:i/>
        </w:rPr>
        <w:t>.</w:t>
      </w:r>
    </w:p>
    <w:p w:rsidR="00546181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lastRenderedPageBreak/>
        <w:t xml:space="preserve">Стартовая диагностика </w:t>
      </w:r>
      <w:r w:rsidR="001C19CC" w:rsidRPr="00CE1DFE">
        <w:rPr>
          <w:rStyle w:val="dash041e0431044b0447043d044b0439char1"/>
        </w:rPr>
        <w:t xml:space="preserve">также </w:t>
      </w:r>
      <w:r w:rsidRPr="00CE1DFE">
        <w:rPr>
          <w:rStyle w:val="dash041e0431044b0447043d044b0439char1"/>
        </w:rPr>
        <w:t>прово</w:t>
      </w:r>
      <w:r w:rsidR="001C19CC" w:rsidRPr="00CE1DFE">
        <w:rPr>
          <w:rStyle w:val="dash041e0431044b0447043d044b0439char1"/>
        </w:rPr>
        <w:t>дит</w:t>
      </w:r>
      <w:r w:rsidRPr="00CE1DFE">
        <w:rPr>
          <w:rStyle w:val="dash041e0431044b0447043d044b0439char1"/>
        </w:rPr>
        <w:t>ся учителями с целью оценки готовности к изуч</w:t>
      </w:r>
      <w:r w:rsidRPr="00CE1DFE">
        <w:rPr>
          <w:rStyle w:val="dash041e0431044b0447043d044b0439char1"/>
        </w:rPr>
        <w:t>е</w:t>
      </w:r>
      <w:r w:rsidRPr="00CE1DFE">
        <w:rPr>
          <w:rStyle w:val="dash041e0431044b0447043d044b0439char1"/>
        </w:rPr>
        <w:t>нию отдельных предметов (разделов). Результаты стартовой диагностики являются осн</w:t>
      </w:r>
      <w:r w:rsidRPr="00CE1DFE">
        <w:rPr>
          <w:rStyle w:val="dash041e0431044b0447043d044b0439char1"/>
        </w:rPr>
        <w:t>о</w:t>
      </w:r>
      <w:r w:rsidRPr="00CE1DFE">
        <w:rPr>
          <w:rStyle w:val="dash041e0431044b0447043d044b0439char1"/>
        </w:rPr>
        <w:t>ванием для корректи</w:t>
      </w:r>
      <w:r w:rsidR="00C7012E" w:rsidRPr="00CE1DFE">
        <w:rPr>
          <w:rStyle w:val="dash041e0431044b0447043d044b0439char1"/>
        </w:rPr>
        <w:t>ровки рабочих</w:t>
      </w:r>
      <w:r w:rsidRPr="00CE1DFE">
        <w:rPr>
          <w:rStyle w:val="dash041e0431044b0447043d044b0439char1"/>
        </w:rPr>
        <w:t xml:space="preserve"> программ и индивидуализации учебного процесса.</w:t>
      </w:r>
    </w:p>
    <w:p w:rsidR="001C19CC" w:rsidRPr="00CE1DFE" w:rsidRDefault="001C19CC" w:rsidP="00CE1DFE">
      <w:pPr>
        <w:pStyle w:val="aff0"/>
        <w:rPr>
          <w:rStyle w:val="dash041e0431044b0447043d044b0439char1"/>
          <w:b/>
          <w:i/>
        </w:rPr>
      </w:pPr>
      <w:r w:rsidRPr="00CE1DFE">
        <w:rPr>
          <w:rStyle w:val="dash041e0431044b0447043d044b0439char1"/>
          <w:b/>
          <w:i/>
        </w:rPr>
        <w:t>Текущая оценка</w:t>
      </w:r>
    </w:p>
    <w:p w:rsidR="001C19CC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Текущая оценка представляет собой процедуру </w:t>
      </w:r>
      <w:r w:rsidRPr="00CE1DFE">
        <w:rPr>
          <w:rStyle w:val="dash041e0431044b0447043d044b0439char1"/>
          <w:i/>
        </w:rPr>
        <w:t>оценки индивидуального продвижен</w:t>
      </w:r>
      <w:r w:rsidR="001C19CC" w:rsidRPr="00CE1DFE">
        <w:rPr>
          <w:rStyle w:val="dash041e0431044b0447043d044b0439char1"/>
          <w:i/>
        </w:rPr>
        <w:t xml:space="preserve">ия в освоении </w:t>
      </w:r>
      <w:r w:rsidR="009640DA" w:rsidRPr="00CE1DFE">
        <w:rPr>
          <w:rStyle w:val="dash041e0431044b0447043d044b0439char1"/>
          <w:i/>
        </w:rPr>
        <w:t xml:space="preserve">рабочих </w:t>
      </w:r>
      <w:r w:rsidR="001C19CC" w:rsidRPr="00CE1DFE">
        <w:rPr>
          <w:rStyle w:val="dash041e0431044b0447043d044b0439char1"/>
          <w:i/>
        </w:rPr>
        <w:t>программы</w:t>
      </w:r>
      <w:r w:rsidR="001C2A2C" w:rsidRPr="00CE1DFE">
        <w:rPr>
          <w:rStyle w:val="dash041e0431044b0447043d044b0439char1"/>
          <w:i/>
        </w:rPr>
        <w:t xml:space="preserve"> </w:t>
      </w:r>
      <w:r w:rsidR="001C19CC" w:rsidRPr="00CE1DFE">
        <w:rPr>
          <w:rStyle w:val="dash041e0431044b0447043d044b0439char1"/>
          <w:i/>
        </w:rPr>
        <w:t>учебных предметов</w:t>
      </w:r>
      <w:r w:rsidRPr="00CE1DFE">
        <w:rPr>
          <w:rStyle w:val="dash041e0431044b0447043d044b0439char1"/>
        </w:rPr>
        <w:t xml:space="preserve">. </w:t>
      </w:r>
    </w:p>
    <w:p w:rsidR="001C19CC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Текущая оценка </w:t>
      </w:r>
      <w:r w:rsidR="00DF329C" w:rsidRPr="00CE1DFE">
        <w:rPr>
          <w:rStyle w:val="dash041e0431044b0447043d044b0439char1"/>
        </w:rPr>
        <w:t xml:space="preserve">является </w:t>
      </w:r>
      <w:r w:rsidR="009640DA" w:rsidRPr="00CE1DFE">
        <w:rPr>
          <w:rStyle w:val="dash041e0431044b0447043d044b0439char1"/>
        </w:rPr>
        <w:t>формирующей (</w:t>
      </w:r>
      <w:r w:rsidRPr="00CE1DFE">
        <w:rPr>
          <w:rStyle w:val="dash041e0431044b0447043d044b0439char1"/>
        </w:rPr>
        <w:t xml:space="preserve">поддерживающей и направляющей усилия </w:t>
      </w:r>
      <w:r w:rsidR="009640DA" w:rsidRPr="00CE1DFE">
        <w:rPr>
          <w:rStyle w:val="dash041e0431044b0447043d044b0439char1"/>
        </w:rPr>
        <w:t>об</w:t>
      </w:r>
      <w:r w:rsidRPr="00CE1DFE">
        <w:rPr>
          <w:rStyle w:val="dash041e0431044b0447043d044b0439char1"/>
        </w:rPr>
        <w:t>у</w:t>
      </w:r>
      <w:r w:rsidRPr="00CE1DFE">
        <w:rPr>
          <w:rStyle w:val="dash041e0431044b0447043d044b0439char1"/>
        </w:rPr>
        <w:t>ча</w:t>
      </w:r>
      <w:r w:rsidR="009640DA" w:rsidRPr="00CE1DFE">
        <w:rPr>
          <w:rStyle w:val="dash041e0431044b0447043d044b0439char1"/>
        </w:rPr>
        <w:t>ю</w:t>
      </w:r>
      <w:r w:rsidRPr="00CE1DFE">
        <w:rPr>
          <w:rStyle w:val="dash041e0431044b0447043d044b0439char1"/>
        </w:rPr>
        <w:t>щегося</w:t>
      </w:r>
      <w:r w:rsidR="009640DA" w:rsidRPr="00CE1DFE">
        <w:rPr>
          <w:rStyle w:val="dash041e0431044b0447043d044b0439char1"/>
        </w:rPr>
        <w:t>) и диагностической (</w:t>
      </w:r>
      <w:r w:rsidRPr="00CE1DFE">
        <w:rPr>
          <w:rStyle w:val="dash041e0431044b0447043d044b0439char1"/>
        </w:rPr>
        <w:t>способствующей выявле</w:t>
      </w:r>
      <w:r w:rsidR="009640DA" w:rsidRPr="00CE1DFE">
        <w:rPr>
          <w:rStyle w:val="dash041e0431044b0447043d044b0439char1"/>
        </w:rPr>
        <w:t>нию и осознанию учителем</w:t>
      </w:r>
      <w:r w:rsidRPr="00CE1DFE">
        <w:rPr>
          <w:rStyle w:val="dash041e0431044b0447043d044b0439char1"/>
        </w:rPr>
        <w:t xml:space="preserve"> и </w:t>
      </w:r>
      <w:r w:rsidR="001C19CC" w:rsidRPr="00CE1DFE">
        <w:rPr>
          <w:rStyle w:val="dash041e0431044b0447043d044b0439char1"/>
        </w:rPr>
        <w:t>об</w:t>
      </w:r>
      <w:r w:rsidRPr="00CE1DFE">
        <w:rPr>
          <w:rStyle w:val="dash041e0431044b0447043d044b0439char1"/>
        </w:rPr>
        <w:t>уча</w:t>
      </w:r>
      <w:r w:rsidR="001C19CC" w:rsidRPr="00CE1DFE">
        <w:rPr>
          <w:rStyle w:val="dash041e0431044b0447043d044b0439char1"/>
        </w:rPr>
        <w:t>ю</w:t>
      </w:r>
      <w:r w:rsidRPr="00CE1DFE">
        <w:rPr>
          <w:rStyle w:val="dash041e0431044b0447043d044b0439char1"/>
        </w:rPr>
        <w:t>щимся существующих проблем в обучении</w:t>
      </w:r>
      <w:r w:rsidR="009640DA" w:rsidRPr="00CE1DFE">
        <w:rPr>
          <w:rStyle w:val="dash041e0431044b0447043d044b0439char1"/>
        </w:rPr>
        <w:t>)</w:t>
      </w:r>
      <w:r w:rsidRPr="00CE1DFE">
        <w:rPr>
          <w:rStyle w:val="dash041e0431044b0447043d044b0439char1"/>
        </w:rPr>
        <w:t xml:space="preserve">. </w:t>
      </w:r>
    </w:p>
    <w:p w:rsidR="001C19CC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Объектом текущей оценки являются тематические планируемые результаты, </w:t>
      </w:r>
      <w:proofErr w:type="gramStart"/>
      <w:r w:rsidRPr="00CE1DFE">
        <w:rPr>
          <w:rStyle w:val="dash041e0431044b0447043d044b0439char1"/>
        </w:rPr>
        <w:t>этапы</w:t>
      </w:r>
      <w:proofErr w:type="gramEnd"/>
      <w:r w:rsidRPr="00CE1DFE">
        <w:rPr>
          <w:rStyle w:val="dash041e0431044b0447043d044b0439char1"/>
        </w:rPr>
        <w:t xml:space="preserve"> осво</w:t>
      </w:r>
      <w:r w:rsidRPr="00CE1DFE">
        <w:rPr>
          <w:rStyle w:val="dash041e0431044b0447043d044b0439char1"/>
        </w:rPr>
        <w:t>е</w:t>
      </w:r>
      <w:r w:rsidRPr="00CE1DFE">
        <w:rPr>
          <w:rStyle w:val="dash041e0431044b0447043d044b0439char1"/>
        </w:rPr>
        <w:t xml:space="preserve">ния которых зафиксированы в </w:t>
      </w:r>
      <w:r w:rsidR="001C19CC" w:rsidRPr="00CE1DFE">
        <w:rPr>
          <w:rStyle w:val="dash041e0431044b0447043d044b0439char1"/>
        </w:rPr>
        <w:t>рабочих программах</w:t>
      </w:r>
      <w:r w:rsidRPr="00CE1DFE">
        <w:rPr>
          <w:rStyle w:val="dash041e0431044b0447043d044b0439char1"/>
        </w:rPr>
        <w:t xml:space="preserve">. </w:t>
      </w:r>
    </w:p>
    <w:p w:rsidR="00DF329C" w:rsidRPr="00CE1DFE" w:rsidRDefault="00DF329C" w:rsidP="00CE1DFE">
      <w:pPr>
        <w:pStyle w:val="aff0"/>
        <w:rPr>
          <w:rFonts w:ascii="Times New Roman" w:eastAsia="@Arial Unicode MS" w:hAnsi="Times New Roman" w:cs="Times New Roman"/>
          <w:sz w:val="24"/>
          <w:szCs w:val="24"/>
        </w:rPr>
      </w:pPr>
      <w:r w:rsidRPr="00CE1DFE">
        <w:rPr>
          <w:rFonts w:ascii="Times New Roman" w:eastAsia="@Arial Unicode MS" w:hAnsi="Times New Roman" w:cs="Times New Roman"/>
          <w:sz w:val="24"/>
          <w:szCs w:val="24"/>
        </w:rPr>
        <w:t>Ф</w:t>
      </w:r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орм</w:t>
      </w:r>
      <w:r w:rsidRPr="00CE1DFE">
        <w:rPr>
          <w:rFonts w:ascii="Times New Roman" w:eastAsia="@Arial Unicode MS" w:hAnsi="Times New Roman" w:cs="Times New Roman"/>
          <w:sz w:val="24"/>
          <w:szCs w:val="24"/>
        </w:rPr>
        <w:t>ы и методы</w:t>
      </w:r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eastAsia="@Arial Unicode MS" w:hAnsi="Times New Roman" w:cs="Times New Roman"/>
          <w:sz w:val="24"/>
          <w:szCs w:val="24"/>
        </w:rPr>
        <w:t xml:space="preserve">текущей оценки: </w:t>
      </w:r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устные и письменные опросы, практические работы, творческие работы, индивидуальные и групповые формы, сам</w:t>
      </w:r>
      <w:proofErr w:type="gramStart"/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о-</w:t>
      </w:r>
      <w:proofErr w:type="gramEnd"/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 xml:space="preserve"> и </w:t>
      </w:r>
      <w:proofErr w:type="spellStart"/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взаимооценка</w:t>
      </w:r>
      <w:proofErr w:type="spellEnd"/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, рефле</w:t>
      </w:r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к</w:t>
      </w:r>
      <w:r w:rsidR="00546181" w:rsidRPr="00CE1DFE">
        <w:rPr>
          <w:rFonts w:ascii="Times New Roman" w:eastAsia="@Arial Unicode MS" w:hAnsi="Times New Roman" w:cs="Times New Roman"/>
          <w:sz w:val="24"/>
          <w:szCs w:val="24"/>
        </w:rPr>
        <w:t>сия, листы про</w:t>
      </w:r>
      <w:r w:rsidRPr="00CE1DFE">
        <w:rPr>
          <w:rFonts w:ascii="Times New Roman" w:eastAsia="@Arial Unicode MS" w:hAnsi="Times New Roman" w:cs="Times New Roman"/>
          <w:sz w:val="24"/>
          <w:szCs w:val="24"/>
        </w:rPr>
        <w:t xml:space="preserve">движения и др. </w:t>
      </w:r>
    </w:p>
    <w:p w:rsidR="00DF329C" w:rsidRPr="00CE1DFE" w:rsidRDefault="00DF329C" w:rsidP="00CE1DFE">
      <w:pPr>
        <w:pStyle w:val="aff0"/>
        <w:rPr>
          <w:rStyle w:val="dash041e0431044b0447043d044b0439char1"/>
          <w:b/>
          <w:i/>
        </w:rPr>
      </w:pPr>
      <w:r w:rsidRPr="00CE1DFE">
        <w:rPr>
          <w:rStyle w:val="dash041e0431044b0447043d044b0439char1"/>
          <w:b/>
          <w:i/>
        </w:rPr>
        <w:t>Тематическая оценка</w:t>
      </w:r>
    </w:p>
    <w:p w:rsidR="00DF329C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>Тематическая оценка представляет собой процедуру оценки уровня достижения тематич</w:t>
      </w:r>
      <w:r w:rsidRPr="00CE1DFE">
        <w:rPr>
          <w:rStyle w:val="dash041e0431044b0447043d044b0439char1"/>
        </w:rPr>
        <w:t>е</w:t>
      </w:r>
      <w:r w:rsidRPr="00CE1DFE">
        <w:rPr>
          <w:rStyle w:val="dash041e0431044b0447043d044b0439char1"/>
        </w:rPr>
        <w:t xml:space="preserve">ских планируемых результатов по </w:t>
      </w:r>
      <w:r w:rsidR="00C7012E" w:rsidRPr="00CE1DFE">
        <w:rPr>
          <w:rStyle w:val="dash041e0431044b0447043d044b0439char1"/>
        </w:rPr>
        <w:t xml:space="preserve">учебному </w:t>
      </w:r>
      <w:r w:rsidRPr="00CE1DFE">
        <w:rPr>
          <w:rStyle w:val="dash041e0431044b0447043d044b0439char1"/>
        </w:rPr>
        <w:t xml:space="preserve">предмету, </w:t>
      </w:r>
      <w:r w:rsidR="00C7012E" w:rsidRPr="00CE1DFE">
        <w:rPr>
          <w:rStyle w:val="dash041e0431044b0447043d044b0439char1"/>
        </w:rPr>
        <w:t>зафикси</w:t>
      </w:r>
      <w:r w:rsidR="009640DA" w:rsidRPr="00CE1DFE">
        <w:rPr>
          <w:rStyle w:val="dash041e0431044b0447043d044b0439char1"/>
        </w:rPr>
        <w:t>рованных в рабочих пр</w:t>
      </w:r>
      <w:r w:rsidR="009640DA" w:rsidRPr="00CE1DFE">
        <w:rPr>
          <w:rStyle w:val="dash041e0431044b0447043d044b0439char1"/>
        </w:rPr>
        <w:t>о</w:t>
      </w:r>
      <w:r w:rsidR="009640DA" w:rsidRPr="00CE1DFE">
        <w:rPr>
          <w:rStyle w:val="dash041e0431044b0447043d044b0439char1"/>
        </w:rPr>
        <w:t>граммах</w:t>
      </w:r>
      <w:r w:rsidRPr="00CE1DFE">
        <w:rPr>
          <w:rStyle w:val="dash041e0431044b0447043d044b0439char1"/>
        </w:rPr>
        <w:t xml:space="preserve">. </w:t>
      </w:r>
    </w:p>
    <w:p w:rsidR="009640DA" w:rsidRPr="00CE1DFE" w:rsidRDefault="00C7012E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>Тематическая оценка ведется</w:t>
      </w:r>
      <w:r w:rsidR="00546181" w:rsidRPr="00CE1DFE">
        <w:rPr>
          <w:rStyle w:val="dash041e0431044b0447043d044b0439char1"/>
        </w:rPr>
        <w:t xml:space="preserve"> как в ходе изучения темы, так и в конце её изучения. </w:t>
      </w:r>
    </w:p>
    <w:p w:rsidR="00546181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>Результаты тематической оценки являются основанием для коррекции учебного процесса и его индивидуализации.</w:t>
      </w:r>
    </w:p>
    <w:p w:rsidR="009640DA" w:rsidRPr="00CE1DFE" w:rsidRDefault="009640DA" w:rsidP="00CE1DFE">
      <w:pPr>
        <w:pStyle w:val="aff0"/>
        <w:rPr>
          <w:rStyle w:val="dash041e0431044b0447043d044b0439char1"/>
          <w:b/>
          <w:i/>
        </w:rPr>
      </w:pPr>
      <w:proofErr w:type="spellStart"/>
      <w:r w:rsidRPr="00CE1DFE">
        <w:rPr>
          <w:rStyle w:val="dash041e0431044b0447043d044b0439char1"/>
          <w:b/>
          <w:i/>
        </w:rPr>
        <w:t>Портфолио</w:t>
      </w:r>
      <w:proofErr w:type="spellEnd"/>
    </w:p>
    <w:p w:rsidR="005809D6" w:rsidRPr="00CE1DFE" w:rsidRDefault="00546181" w:rsidP="00CE1DFE">
      <w:pPr>
        <w:pStyle w:val="aff0"/>
        <w:rPr>
          <w:rStyle w:val="dash041e0431044b0447043d044b0439char1"/>
        </w:rPr>
      </w:pPr>
      <w:proofErr w:type="spellStart"/>
      <w:r w:rsidRPr="00CE1DFE">
        <w:rPr>
          <w:rStyle w:val="dash041e0431044b0447043d044b0439char1"/>
        </w:rPr>
        <w:t>Портфолио</w:t>
      </w:r>
      <w:proofErr w:type="spellEnd"/>
      <w:r w:rsidRPr="00CE1DFE">
        <w:rPr>
          <w:rStyle w:val="dash041e0431044b0447043d044b0439char1"/>
        </w:rPr>
        <w:t xml:space="preserve"> представляет собой процедуру оценки </w:t>
      </w:r>
      <w:r w:rsidRPr="00CE1DFE">
        <w:rPr>
          <w:rFonts w:ascii="Times New Roman" w:hAnsi="Times New Roman" w:cs="Times New Roman"/>
          <w:sz w:val="24"/>
          <w:szCs w:val="24"/>
        </w:rPr>
        <w:t>динамики учебной и творческой акти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и </w:t>
      </w:r>
      <w:r w:rsidR="006E150A" w:rsidRPr="00CE1DFE">
        <w:rPr>
          <w:rFonts w:ascii="Times New Roman" w:hAnsi="Times New Roman" w:cs="Times New Roman"/>
          <w:sz w:val="24"/>
          <w:szCs w:val="24"/>
        </w:rPr>
        <w:t>об</w:t>
      </w:r>
      <w:r w:rsidRPr="00CE1DFE">
        <w:rPr>
          <w:rFonts w:ascii="Times New Roman" w:hAnsi="Times New Roman" w:cs="Times New Roman"/>
          <w:sz w:val="24"/>
          <w:szCs w:val="24"/>
        </w:rPr>
        <w:t>уча</w:t>
      </w:r>
      <w:r w:rsidR="006E150A" w:rsidRPr="00CE1DFE">
        <w:rPr>
          <w:rFonts w:ascii="Times New Roman" w:hAnsi="Times New Roman" w:cs="Times New Roman"/>
          <w:sz w:val="24"/>
          <w:szCs w:val="24"/>
        </w:rPr>
        <w:t>ющих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я, направленности, широты или избирательности </w:t>
      </w:r>
      <w:r w:rsidR="000F267B" w:rsidRPr="00CE1DFE">
        <w:rPr>
          <w:rFonts w:ascii="Times New Roman" w:hAnsi="Times New Roman" w:cs="Times New Roman"/>
          <w:sz w:val="24"/>
          <w:szCs w:val="24"/>
        </w:rPr>
        <w:t xml:space="preserve">их </w:t>
      </w:r>
      <w:r w:rsidRPr="00CE1DFE">
        <w:rPr>
          <w:rFonts w:ascii="Times New Roman" w:hAnsi="Times New Roman" w:cs="Times New Roman"/>
          <w:sz w:val="24"/>
          <w:szCs w:val="24"/>
        </w:rPr>
        <w:t>интересов, вы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женности </w:t>
      </w:r>
      <w:r w:rsidRPr="00CE1DFE">
        <w:rPr>
          <w:rStyle w:val="dash041e0431044b0447043d044b0439char1"/>
        </w:rPr>
        <w:t>проявлений творческой инициативы</w:t>
      </w:r>
      <w:r w:rsidRPr="00CE1DFE">
        <w:rPr>
          <w:rFonts w:ascii="Times New Roman" w:hAnsi="Times New Roman" w:cs="Times New Roman"/>
          <w:sz w:val="24"/>
          <w:szCs w:val="24"/>
        </w:rPr>
        <w:t xml:space="preserve">, а также уровня </w:t>
      </w:r>
      <w:r w:rsidRPr="00CE1DFE">
        <w:rPr>
          <w:rStyle w:val="dash041e0431044b0447043d044b0439char1"/>
        </w:rPr>
        <w:t>выс</w:t>
      </w:r>
      <w:r w:rsidR="000F267B" w:rsidRPr="00CE1DFE">
        <w:rPr>
          <w:rStyle w:val="dash041e0431044b0447043d044b0439char1"/>
        </w:rPr>
        <w:t>ших достижений</w:t>
      </w:r>
      <w:r w:rsidRPr="00CE1DFE">
        <w:rPr>
          <w:rStyle w:val="dash041e0431044b0447043d044b0439char1"/>
        </w:rPr>
        <w:t xml:space="preserve">. 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  <w:lang w:eastAsia="ru-RU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ртфоли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включаются </w:t>
      </w:r>
      <w:r w:rsidR="005E389D" w:rsidRPr="00CE1DFE">
        <w:rPr>
          <w:rFonts w:ascii="Times New Roman" w:hAnsi="Times New Roman" w:cs="Times New Roman"/>
          <w:sz w:val="24"/>
          <w:szCs w:val="24"/>
        </w:rPr>
        <w:t xml:space="preserve">фотографии, видеоматериалы и наградные листы, дипломы т.п.). </w:t>
      </w:r>
      <w:proofErr w:type="gramEnd"/>
    </w:p>
    <w:p w:rsidR="000F267B" w:rsidRPr="00CE1DFE" w:rsidRDefault="000F267B" w:rsidP="00CE1DFE">
      <w:pPr>
        <w:pStyle w:val="aff0"/>
        <w:rPr>
          <w:rStyle w:val="dash041e0431044b0447043d044b0439char1"/>
          <w:b/>
          <w:i/>
        </w:rPr>
      </w:pPr>
      <w:proofErr w:type="spellStart"/>
      <w:r w:rsidRPr="00CE1DFE">
        <w:rPr>
          <w:rStyle w:val="dash041e0431044b0447043d044b0439char1"/>
          <w:b/>
          <w:i/>
        </w:rPr>
        <w:t>Внутришкольный</w:t>
      </w:r>
      <w:proofErr w:type="spellEnd"/>
      <w:r w:rsidRPr="00CE1DFE">
        <w:rPr>
          <w:rStyle w:val="dash041e0431044b0447043d044b0439char1"/>
          <w:b/>
          <w:i/>
        </w:rPr>
        <w:t xml:space="preserve"> мониторинг</w:t>
      </w:r>
    </w:p>
    <w:p w:rsidR="00546181" w:rsidRPr="00CE1DFE" w:rsidRDefault="00546181" w:rsidP="00CE1DFE">
      <w:pPr>
        <w:pStyle w:val="aff0"/>
        <w:rPr>
          <w:rStyle w:val="dash041e0431044b0447043d044b0439char1"/>
          <w:b/>
        </w:rPr>
      </w:pPr>
      <w:proofErr w:type="spellStart"/>
      <w:r w:rsidRPr="00CE1DFE">
        <w:rPr>
          <w:rStyle w:val="dash041e0431044b0447043d044b0439char1"/>
        </w:rPr>
        <w:t>Внутришкольный</w:t>
      </w:r>
      <w:proofErr w:type="spellEnd"/>
      <w:r w:rsidRPr="00CE1DFE">
        <w:rPr>
          <w:rStyle w:val="dash041e0431044b0447043d044b0439char1"/>
        </w:rPr>
        <w:t xml:space="preserve"> мониторинг представляет собой процедуры:</w:t>
      </w:r>
    </w:p>
    <w:p w:rsidR="00546181" w:rsidRPr="00CE1DFE" w:rsidRDefault="000F267B" w:rsidP="00CE1DFE">
      <w:pPr>
        <w:pStyle w:val="aff0"/>
        <w:rPr>
          <w:rStyle w:val="dash041e0431044b0447043d044b0439char1"/>
          <w:b/>
        </w:rPr>
      </w:pPr>
      <w:r w:rsidRPr="00CE1DFE">
        <w:rPr>
          <w:rStyle w:val="dash041e0431044b0447043d044b0439char1"/>
        </w:rPr>
        <w:t>- </w:t>
      </w:r>
      <w:r w:rsidR="00546181" w:rsidRPr="00CE1DFE">
        <w:rPr>
          <w:rStyle w:val="dash041e0431044b0447043d044b0439char1"/>
        </w:rPr>
        <w:t xml:space="preserve">оценки уровня достижения предметных и </w:t>
      </w:r>
      <w:proofErr w:type="spellStart"/>
      <w:r w:rsidR="00546181" w:rsidRPr="00CE1DFE">
        <w:rPr>
          <w:rStyle w:val="dash041e0431044b0447043d044b0439char1"/>
        </w:rPr>
        <w:t>метапредметных</w:t>
      </w:r>
      <w:proofErr w:type="spellEnd"/>
      <w:r w:rsidR="00546181" w:rsidRPr="00CE1DFE">
        <w:rPr>
          <w:rStyle w:val="dash041e0431044b0447043d044b0439char1"/>
        </w:rPr>
        <w:t xml:space="preserve"> результатов;</w:t>
      </w:r>
    </w:p>
    <w:p w:rsidR="00546181" w:rsidRPr="00CE1DFE" w:rsidRDefault="000F267B" w:rsidP="00CE1DFE">
      <w:pPr>
        <w:pStyle w:val="aff0"/>
        <w:rPr>
          <w:rStyle w:val="dash041e0431044b0447043d044b0439char1"/>
          <w:b/>
        </w:rPr>
      </w:pPr>
      <w:r w:rsidRPr="00CE1DFE">
        <w:rPr>
          <w:rStyle w:val="dash041e0431044b0447043d044b0439char1"/>
        </w:rPr>
        <w:t>- </w:t>
      </w:r>
      <w:r w:rsidR="00546181" w:rsidRPr="00CE1DFE">
        <w:rPr>
          <w:rStyle w:val="dash041e0431044b0447043d044b0439char1"/>
        </w:rPr>
        <w:t>оценки уровня достижения той части личностных результатов, которые связаны с оце</w:t>
      </w:r>
      <w:r w:rsidR="00546181" w:rsidRPr="00CE1DFE">
        <w:rPr>
          <w:rStyle w:val="dash041e0431044b0447043d044b0439char1"/>
        </w:rPr>
        <w:t>н</w:t>
      </w:r>
      <w:r w:rsidR="00546181" w:rsidRPr="00CE1DFE">
        <w:rPr>
          <w:rStyle w:val="dash041e0431044b0447043d044b0439char1"/>
        </w:rPr>
        <w:t>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546181" w:rsidRPr="00CE1DFE" w:rsidRDefault="000F267B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>- </w:t>
      </w:r>
      <w:r w:rsidR="00546181" w:rsidRPr="00CE1DFE">
        <w:rPr>
          <w:rStyle w:val="dash041e0431044b0447043d044b0439char1"/>
        </w:rPr>
        <w:t>оценки уровня профессионального мастерства учител</w:t>
      </w:r>
      <w:r w:rsidRPr="00CE1DFE">
        <w:rPr>
          <w:rStyle w:val="dash041e0431044b0447043d044b0439char1"/>
        </w:rPr>
        <w:t>ей</w:t>
      </w:r>
      <w:r w:rsidR="00546181" w:rsidRPr="00CE1DFE">
        <w:rPr>
          <w:rStyle w:val="dash041e0431044b0447043d044b0439char1"/>
          <w:i/>
        </w:rPr>
        <w:t xml:space="preserve">, </w:t>
      </w:r>
      <w:r w:rsidR="00546181" w:rsidRPr="00CE1DFE">
        <w:rPr>
          <w:rStyle w:val="dash041e0431044b0447043d044b0439char1"/>
        </w:rPr>
        <w:t>осуществляемого на основе а</w:t>
      </w:r>
      <w:r w:rsidR="00546181" w:rsidRPr="00CE1DFE">
        <w:rPr>
          <w:rStyle w:val="dash041e0431044b0447043d044b0439char1"/>
        </w:rPr>
        <w:t>д</w:t>
      </w:r>
      <w:r w:rsidR="00546181" w:rsidRPr="00CE1DFE">
        <w:rPr>
          <w:rStyle w:val="dash041e0431044b0447043d044b0439char1"/>
        </w:rPr>
        <w:t>министративных проверочных работ, анализа посещенных уроков, анализа качества уче</w:t>
      </w:r>
      <w:r w:rsidR="00546181" w:rsidRPr="00CE1DFE">
        <w:rPr>
          <w:rStyle w:val="dash041e0431044b0447043d044b0439char1"/>
        </w:rPr>
        <w:t>б</w:t>
      </w:r>
      <w:r w:rsidR="00546181" w:rsidRPr="00CE1DFE">
        <w:rPr>
          <w:rStyle w:val="dash041e0431044b0447043d044b0439char1"/>
        </w:rPr>
        <w:t>ных заданий, предлагаемых учителем обучающимся.</w:t>
      </w:r>
    </w:p>
    <w:p w:rsidR="000F267B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Содержание и периодичность </w:t>
      </w:r>
      <w:proofErr w:type="spellStart"/>
      <w:r w:rsidRPr="00CE1DFE">
        <w:rPr>
          <w:rStyle w:val="dash041e0431044b0447043d044b0439char1"/>
        </w:rPr>
        <w:t>внутришкольного</w:t>
      </w:r>
      <w:proofErr w:type="spellEnd"/>
      <w:r w:rsidRPr="00CE1DFE">
        <w:rPr>
          <w:rStyle w:val="dash041e0431044b0447043d044b0439char1"/>
        </w:rPr>
        <w:t xml:space="preserve"> мониторинга устанавливается решением педагогического совета</w:t>
      </w:r>
      <w:r w:rsidR="000F267B" w:rsidRPr="00CE1DFE">
        <w:rPr>
          <w:rStyle w:val="dash041e0431044b0447043d044b0439char1"/>
        </w:rPr>
        <w:t xml:space="preserve"> школы</w:t>
      </w:r>
      <w:r w:rsidRPr="00CE1DFE">
        <w:rPr>
          <w:rStyle w:val="dash041e0431044b0447043d044b0439char1"/>
        </w:rPr>
        <w:t xml:space="preserve">. </w:t>
      </w:r>
    </w:p>
    <w:p w:rsidR="000F267B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Результаты </w:t>
      </w:r>
      <w:proofErr w:type="spellStart"/>
      <w:r w:rsidRPr="00CE1DFE">
        <w:rPr>
          <w:rStyle w:val="dash041e0431044b0447043d044b0439char1"/>
        </w:rPr>
        <w:t>внутришкольного</w:t>
      </w:r>
      <w:proofErr w:type="spellEnd"/>
      <w:r w:rsidRPr="00CE1DFE">
        <w:rPr>
          <w:rStyle w:val="dash041e0431044b0447043d044b0439char1"/>
        </w:rPr>
        <w:t xml:space="preserve"> мониторинга являются основанием для рекомендаций как для текущей коррекции учебного процесса и его индивидуализации, так и для повышения квалификации учителя. </w:t>
      </w:r>
    </w:p>
    <w:p w:rsidR="00546181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 xml:space="preserve">Результаты </w:t>
      </w:r>
      <w:proofErr w:type="spellStart"/>
      <w:r w:rsidRPr="00CE1DFE">
        <w:rPr>
          <w:rStyle w:val="dash041e0431044b0447043d044b0439char1"/>
        </w:rPr>
        <w:t>внутришкольного</w:t>
      </w:r>
      <w:proofErr w:type="spellEnd"/>
      <w:r w:rsidRPr="00CE1DFE">
        <w:rPr>
          <w:rStyle w:val="dash041e0431044b0447043d044b0439char1"/>
        </w:rPr>
        <w:t xml:space="preserve"> мониторинга в части оценки уровня достижений учащихся обобщаются и отражаются в их характеристиках.</w:t>
      </w:r>
    </w:p>
    <w:p w:rsidR="000F267B" w:rsidRPr="00CE1DFE" w:rsidRDefault="000F267B" w:rsidP="00CE1DFE">
      <w:pPr>
        <w:pStyle w:val="aff0"/>
        <w:rPr>
          <w:rStyle w:val="dash041e0431044b0447043d044b0439char1"/>
          <w:b/>
          <w:i/>
        </w:rPr>
      </w:pPr>
      <w:r w:rsidRPr="00CE1DFE">
        <w:rPr>
          <w:rStyle w:val="dash041e0431044b0447043d044b0439char1"/>
          <w:b/>
          <w:i/>
        </w:rPr>
        <w:t>Промежуточная аттестация</w:t>
      </w:r>
    </w:p>
    <w:p w:rsidR="00546181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Style w:val="dash041e0431044b0447043d044b0439char1"/>
        </w:rPr>
        <w:t>Промежуточная аттестация</w:t>
      </w:r>
      <w:r w:rsidRPr="00CE1DFE">
        <w:rPr>
          <w:rStyle w:val="dash041e0431044b0447043d044b0439char1"/>
          <w:i/>
        </w:rPr>
        <w:t xml:space="preserve"> </w:t>
      </w:r>
      <w:r w:rsidRPr="00CE1DFE">
        <w:rPr>
          <w:rStyle w:val="dash041e0431044b0447043d044b0439char1"/>
        </w:rPr>
        <w:t xml:space="preserve">представляет собой процедуру аттестации </w:t>
      </w:r>
      <w:proofErr w:type="gramStart"/>
      <w:r w:rsidRPr="00CE1DFE">
        <w:rPr>
          <w:rStyle w:val="dash041e0431044b0447043d044b0439char1"/>
        </w:rPr>
        <w:t>обучающихся</w:t>
      </w:r>
      <w:proofErr w:type="gramEnd"/>
      <w:r w:rsidRPr="00CE1DFE">
        <w:rPr>
          <w:rStyle w:val="dash041e0431044b0447043d044b0439char1"/>
        </w:rPr>
        <w:t xml:space="preserve"> на уровне основного общего образования и проводится в конце каждой четверти  и в конце учебного года по каждому изучаемому </w:t>
      </w:r>
      <w:r w:rsidR="000F267B" w:rsidRPr="00CE1DFE">
        <w:rPr>
          <w:rStyle w:val="dash041e0431044b0447043d044b0439char1"/>
        </w:rPr>
        <w:t xml:space="preserve">учебному </w:t>
      </w:r>
      <w:r w:rsidRPr="00CE1DFE">
        <w:rPr>
          <w:rStyle w:val="dash041e0431044b0447043d044b0439char1"/>
        </w:rPr>
        <w:t>предмету. Промежуточная аттестация проводится на основе результатов накопленной оценки и результатов выполнения темат</w:t>
      </w:r>
      <w:r w:rsidRPr="00CE1DFE">
        <w:rPr>
          <w:rStyle w:val="dash041e0431044b0447043d044b0439char1"/>
        </w:rPr>
        <w:t>и</w:t>
      </w:r>
      <w:r w:rsidRPr="00CE1DFE">
        <w:rPr>
          <w:rStyle w:val="dash041e0431044b0447043d044b0439char1"/>
        </w:rPr>
        <w:t>ческих проверочных работ и фиксируется в документе об образовании (дневнике).</w:t>
      </w:r>
    </w:p>
    <w:p w:rsidR="000F267B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  <w:lang w:eastAsia="ru-RU"/>
        </w:rPr>
      </w:pP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Промежуточная оценка, фиксирующая достижение предметных планируемых результатов и универсальных учебных действий на уровне не ниже базового, является основанием для 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перевода в следующий класс и для </w:t>
      </w:r>
      <w:proofErr w:type="gramStart"/>
      <w:r w:rsidRPr="00CE1DFE">
        <w:rPr>
          <w:rFonts w:ascii="Times New Roman" w:hAnsi="Times New Roman" w:cs="Times New Roman"/>
          <w:sz w:val="24"/>
          <w:szCs w:val="24"/>
          <w:lang w:eastAsia="ru-RU"/>
        </w:rPr>
        <w:t>допуска</w:t>
      </w:r>
      <w:proofErr w:type="gramEnd"/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 обучающегося к государственной итоговой аттестации. </w:t>
      </w:r>
    </w:p>
    <w:p w:rsidR="00546181" w:rsidRPr="00CE1DFE" w:rsidRDefault="00546181" w:rsidP="00CE1DFE">
      <w:pPr>
        <w:pStyle w:val="aff0"/>
        <w:rPr>
          <w:rStyle w:val="dash041e0431044b0447043d044b0439char1"/>
        </w:rPr>
      </w:pPr>
      <w:r w:rsidRPr="00CE1DFE">
        <w:rPr>
          <w:rFonts w:ascii="Times New Roman" w:hAnsi="Times New Roman" w:cs="Times New Roman"/>
          <w:sz w:val="24"/>
          <w:szCs w:val="24"/>
        </w:rPr>
        <w:t>Порядок проведения промежуточной аттестации регламентируется Федеральным законом «Об образовании в Российской Федерации» (ст.58) и иными нормативными актами.</w:t>
      </w:r>
    </w:p>
    <w:p w:rsidR="00546181" w:rsidRPr="00CE1DFE" w:rsidRDefault="00546181" w:rsidP="00CE1DFE">
      <w:pPr>
        <w:pStyle w:val="aff0"/>
        <w:rPr>
          <w:rStyle w:val="dash041e0431044b0447043d044b0439char1"/>
          <w:b/>
          <w:i/>
        </w:rPr>
      </w:pPr>
      <w:r w:rsidRPr="00CE1DFE">
        <w:rPr>
          <w:rStyle w:val="dash041e0431044b0447043d044b0439char1"/>
          <w:b/>
          <w:i/>
        </w:rPr>
        <w:t>Государственная итоговая аттестация</w:t>
      </w:r>
    </w:p>
    <w:p w:rsidR="00546181" w:rsidRPr="00CE1DFE" w:rsidRDefault="000F1D5A" w:rsidP="00CE1DFE">
      <w:pPr>
        <w:pStyle w:val="aff0"/>
        <w:rPr>
          <w:rFonts w:ascii="Times New Roman" w:hAnsi="Times New Roman" w:cs="Times New Roman"/>
          <w:bCs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>В соответствии со ст.</w:t>
      </w:r>
      <w:r w:rsidR="00546181"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59 Федерального закона «Об образовании в Российской Федерации» государствен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>ная итоговая аттестация (далее -</w:t>
      </w:r>
      <w:r w:rsidR="00546181"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ГИА) является обязательной процедурой, завершающей освоение основной образовательной программы основного общего образ</w:t>
      </w:r>
      <w:r w:rsidR="00546181" w:rsidRPr="00CE1DFE">
        <w:rPr>
          <w:rFonts w:ascii="Times New Roman" w:hAnsi="Times New Roman" w:cs="Times New Roman"/>
          <w:bCs/>
          <w:iCs/>
          <w:sz w:val="24"/>
          <w:szCs w:val="24"/>
        </w:rPr>
        <w:t>о</w:t>
      </w:r>
      <w:r w:rsidR="00546181" w:rsidRPr="00CE1DFE">
        <w:rPr>
          <w:rFonts w:ascii="Times New Roman" w:hAnsi="Times New Roman" w:cs="Times New Roman"/>
          <w:bCs/>
          <w:iCs/>
          <w:sz w:val="24"/>
          <w:szCs w:val="24"/>
        </w:rPr>
        <w:t>вания. Порядок проведения ГИА регламентируется Законом и иными нормативными а</w:t>
      </w:r>
      <w:r w:rsidR="00546181" w:rsidRPr="00CE1DFE">
        <w:rPr>
          <w:rFonts w:ascii="Times New Roman" w:hAnsi="Times New Roman" w:cs="Times New Roman"/>
          <w:bCs/>
          <w:iCs/>
          <w:sz w:val="24"/>
          <w:szCs w:val="24"/>
        </w:rPr>
        <w:t>к</w:t>
      </w:r>
      <w:r w:rsidR="00546181" w:rsidRPr="00CE1DFE">
        <w:rPr>
          <w:rFonts w:ascii="Times New Roman" w:hAnsi="Times New Roman" w:cs="Times New Roman"/>
          <w:bCs/>
          <w:iCs/>
          <w:sz w:val="24"/>
          <w:szCs w:val="24"/>
        </w:rPr>
        <w:t>тами.</w:t>
      </w:r>
    </w:p>
    <w:p w:rsidR="000F1D5A" w:rsidRPr="00CE1DFE" w:rsidRDefault="00546181" w:rsidP="00CE1DFE">
      <w:pPr>
        <w:pStyle w:val="aff0"/>
        <w:rPr>
          <w:rFonts w:ascii="Times New Roman" w:hAnsi="Times New Roman" w:cs="Times New Roman"/>
          <w:bCs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Целью ГИА является установление уровня образовательных достижений выпускников. </w:t>
      </w:r>
    </w:p>
    <w:p w:rsidR="000F1D5A" w:rsidRPr="00CE1DFE" w:rsidRDefault="00546181" w:rsidP="00CE1DFE">
      <w:pPr>
        <w:pStyle w:val="aff0"/>
        <w:rPr>
          <w:rFonts w:ascii="Times New Roman" w:hAnsi="Times New Roman" w:cs="Times New Roman"/>
          <w:bCs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ГИА включает в себя два обязательных экзамена (по русскому языку и математике). </w:t>
      </w:r>
      <w:proofErr w:type="gramStart"/>
      <w:r w:rsidRPr="00CE1DFE">
        <w:rPr>
          <w:rFonts w:ascii="Times New Roman" w:hAnsi="Times New Roman" w:cs="Times New Roman"/>
          <w:bCs/>
          <w:iCs/>
          <w:sz w:val="24"/>
          <w:szCs w:val="24"/>
        </w:rPr>
        <w:t>Э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>к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>замены</w:t>
      </w:r>
      <w:proofErr w:type="gramEnd"/>
      <w:r w:rsidRPr="00CE1DFE">
        <w:rPr>
          <w:rFonts w:ascii="Times New Roman" w:hAnsi="Times New Roman" w:cs="Times New Roman"/>
          <w:bCs/>
          <w:iCs/>
          <w:sz w:val="24"/>
          <w:szCs w:val="24"/>
        </w:rPr>
        <w:t xml:space="preserve"> по другим учебным предметам обучающиеся сдают на добровольной основе по своему выбору. </w:t>
      </w:r>
    </w:p>
    <w:p w:rsidR="000F1D5A" w:rsidRPr="00CE1DFE" w:rsidRDefault="00546181" w:rsidP="00CE1DFE">
      <w:pPr>
        <w:pStyle w:val="aff0"/>
        <w:rPr>
          <w:rFonts w:ascii="Times New Roman" w:hAnsi="Times New Roman" w:cs="Times New Roman"/>
          <w:bCs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>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ний в стандартизированной форме и в форме устных и письменных экзаменов с использованием тем, билетов и иных форм по решению образовательной организации (государственный выпускной экзамен  – ГВЭ).</w:t>
      </w:r>
    </w:p>
    <w:p w:rsidR="000F1D5A" w:rsidRPr="00CE1DFE" w:rsidRDefault="000F1D5A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Итоговая оценка</w:t>
      </w:r>
    </w:p>
    <w:p w:rsidR="000F1D5A" w:rsidRPr="00CE1DFE" w:rsidRDefault="000F1D5A" w:rsidP="00CE1DFE">
      <w:pPr>
        <w:pStyle w:val="aff0"/>
        <w:rPr>
          <w:rFonts w:ascii="Times New Roman" w:hAnsi="Times New Roman" w:cs="Times New Roman"/>
          <w:sz w:val="24"/>
          <w:szCs w:val="24"/>
          <w:lang w:eastAsia="ru-RU"/>
        </w:rPr>
      </w:pPr>
      <w:r w:rsidRPr="00CE1DFE">
        <w:rPr>
          <w:rStyle w:val="dash041e0431044b0447043d044b0439char1"/>
        </w:rPr>
        <w:t xml:space="preserve">Итоговая оценка </w:t>
      </w:r>
      <w:r w:rsidR="00546181" w:rsidRPr="00CE1DFE">
        <w:rPr>
          <w:rStyle w:val="dash041e0431044b0447043d044b0439char1"/>
        </w:rPr>
        <w:t xml:space="preserve">по </w:t>
      </w:r>
      <w:r w:rsidRPr="00CE1DFE">
        <w:rPr>
          <w:rStyle w:val="dash041e0431044b0447043d044b0439char1"/>
        </w:rPr>
        <w:t xml:space="preserve">учебному </w:t>
      </w:r>
      <w:r w:rsidR="00546181" w:rsidRPr="00CE1DFE">
        <w:rPr>
          <w:rStyle w:val="dash041e0431044b0447043d044b0439char1"/>
        </w:rPr>
        <w:t xml:space="preserve">предмету </w:t>
      </w:r>
      <w:r w:rsidR="00546181" w:rsidRPr="00CE1DFE">
        <w:rPr>
          <w:rFonts w:ascii="Times New Roman" w:hAnsi="Times New Roman" w:cs="Times New Roman"/>
          <w:sz w:val="24"/>
          <w:szCs w:val="24"/>
          <w:lang w:eastAsia="ru-RU"/>
        </w:rPr>
        <w:t>складывается из результатов внутренней и вне</w:t>
      </w:r>
      <w:r w:rsidR="00546181" w:rsidRPr="00CE1DFE">
        <w:rPr>
          <w:rFonts w:ascii="Times New Roman" w:hAnsi="Times New Roman" w:cs="Times New Roman"/>
          <w:sz w:val="24"/>
          <w:szCs w:val="24"/>
          <w:lang w:eastAsia="ru-RU"/>
        </w:rPr>
        <w:t>ш</w:t>
      </w:r>
      <w:r w:rsidR="00546181"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ней оценки. </w:t>
      </w:r>
    </w:p>
    <w:p w:rsidR="000F1D5A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  <w:lang w:eastAsia="ru-RU"/>
        </w:rPr>
      </w:pP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К результатам </w:t>
      </w:r>
      <w:r w:rsidRPr="00CE1DFE">
        <w:rPr>
          <w:rFonts w:ascii="Times New Roman" w:hAnsi="Times New Roman" w:cs="Times New Roman"/>
          <w:i/>
          <w:sz w:val="24"/>
          <w:szCs w:val="24"/>
          <w:lang w:eastAsia="ru-RU"/>
        </w:rPr>
        <w:t>внешней оценки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 относятся результаты ГИА. </w:t>
      </w:r>
    </w:p>
    <w:p w:rsidR="000F1D5A" w:rsidRPr="00CE1DFE" w:rsidRDefault="00546181" w:rsidP="00CE1DFE">
      <w:pPr>
        <w:pStyle w:val="aff0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К результатам </w:t>
      </w:r>
      <w:r w:rsidRPr="00CE1DFE">
        <w:rPr>
          <w:rFonts w:ascii="Times New Roman" w:hAnsi="Times New Roman" w:cs="Times New Roman"/>
          <w:i/>
          <w:sz w:val="24"/>
          <w:szCs w:val="24"/>
          <w:lang w:eastAsia="ru-RU"/>
        </w:rPr>
        <w:t>внутренней оценки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</w:t>
      </w:r>
      <w:r w:rsidR="000F1D5A"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учебному 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>предмету</w:t>
      </w:r>
      <w:r w:rsidRPr="00CE1DFE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. 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  <w:lang w:eastAsia="ru-RU"/>
        </w:rPr>
      </w:pP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По </w:t>
      </w:r>
      <w:r w:rsidR="000F1D5A"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учебным 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>предметам, не вынесенным на ГИА, итоговая оценка ставится на основе р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>е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зультатов только внутренней оценки. 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  <w:lang w:eastAsia="ru-RU"/>
        </w:rPr>
      </w:pPr>
      <w:r w:rsidRPr="00CE1DFE">
        <w:rPr>
          <w:rStyle w:val="dash041e0431044b0447043d044b0439char1"/>
        </w:rPr>
        <w:t xml:space="preserve">Итоговая оценка по </w:t>
      </w:r>
      <w:r w:rsidR="000F1D5A" w:rsidRPr="00CE1DFE">
        <w:rPr>
          <w:rStyle w:val="dash041e0431044b0447043d044b0439char1"/>
        </w:rPr>
        <w:t xml:space="preserve">учебному </w:t>
      </w:r>
      <w:r w:rsidRPr="00CE1DFE">
        <w:rPr>
          <w:rStyle w:val="dash041e0431044b0447043d044b0439char1"/>
        </w:rPr>
        <w:t xml:space="preserve">предмету фиксируется в документе об уровне образования государственного образца </w:t>
      </w:r>
      <w:r w:rsidR="000F1D5A" w:rsidRPr="00CE1DFE">
        <w:rPr>
          <w:rFonts w:ascii="Times New Roman" w:hAnsi="Times New Roman" w:cs="Times New Roman"/>
          <w:sz w:val="24"/>
          <w:szCs w:val="24"/>
          <w:lang w:eastAsia="ru-RU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 аттестате об основном общем образовании</w:t>
      </w:r>
      <w:r w:rsidRPr="00CE1DFE">
        <w:rPr>
          <w:rStyle w:val="dash041e0431044b0447043d044b0439char1"/>
        </w:rPr>
        <w:t>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  <w:lang w:eastAsia="ru-RU"/>
        </w:rPr>
      </w:pPr>
      <w:r w:rsidRPr="00CE1DFE">
        <w:rPr>
          <w:rStyle w:val="dash041e0431044b0447043d044b0439char1"/>
        </w:rPr>
        <w:t xml:space="preserve">Итоговая оценка по междисциплинарным программам </w:t>
      </w:r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ставится на основе результатов </w:t>
      </w:r>
      <w:proofErr w:type="spellStart"/>
      <w:r w:rsidRPr="00CE1DFE">
        <w:rPr>
          <w:rFonts w:ascii="Times New Roman" w:hAnsi="Times New Roman" w:cs="Times New Roman"/>
          <w:sz w:val="24"/>
          <w:szCs w:val="24"/>
          <w:lang w:eastAsia="ru-RU"/>
        </w:rPr>
        <w:t>внутришко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  <w:lang w:eastAsia="ru-RU"/>
        </w:rPr>
        <w:t xml:space="preserve"> мониторинга и фиксируется в характеристике учащегося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Характеристика готовится на основании:</w:t>
      </w:r>
    </w:p>
    <w:p w:rsidR="00546181" w:rsidRPr="00CE1DFE" w:rsidRDefault="00DF329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546181" w:rsidRPr="00CE1DFE">
        <w:rPr>
          <w:rFonts w:ascii="Times New Roman" w:hAnsi="Times New Roman" w:cs="Times New Roman"/>
          <w:sz w:val="24"/>
          <w:szCs w:val="24"/>
        </w:rPr>
        <w:t xml:space="preserve">объективных показателей образовательных достижений обучающегося </w:t>
      </w:r>
      <w:r w:rsidRPr="00CE1DFE">
        <w:rPr>
          <w:rFonts w:ascii="Times New Roman" w:hAnsi="Times New Roman" w:cs="Times New Roman"/>
          <w:sz w:val="24"/>
          <w:szCs w:val="24"/>
        </w:rPr>
        <w:t>на уровне осно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ного образования;</w:t>
      </w:r>
    </w:p>
    <w:p w:rsidR="00546181" w:rsidRPr="00CE1DFE" w:rsidRDefault="00DF329C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546181" w:rsidRPr="00CE1DFE">
        <w:rPr>
          <w:rFonts w:ascii="Times New Roman" w:hAnsi="Times New Roman" w:cs="Times New Roman"/>
          <w:sz w:val="24"/>
          <w:szCs w:val="24"/>
        </w:rPr>
        <w:t>портфолио</w:t>
      </w:r>
      <w:proofErr w:type="spellEnd"/>
      <w:r w:rsidR="00546181" w:rsidRPr="00CE1DFE">
        <w:rPr>
          <w:rFonts w:ascii="Times New Roman" w:hAnsi="Times New Roman" w:cs="Times New Roman"/>
          <w:sz w:val="24"/>
          <w:szCs w:val="24"/>
        </w:rPr>
        <w:t xml:space="preserve"> выпускника;</w:t>
      </w:r>
    </w:p>
    <w:p w:rsidR="00546181" w:rsidRPr="00CE1DFE" w:rsidRDefault="00DF329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CE1DFE">
        <w:rPr>
          <w:rFonts w:ascii="Times New Roman" w:hAnsi="Times New Roman" w:cs="Times New Roman"/>
          <w:sz w:val="24"/>
          <w:szCs w:val="24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546181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характеристике выпускника:</w:t>
      </w:r>
    </w:p>
    <w:p w:rsidR="00546181" w:rsidRPr="00CE1DFE" w:rsidRDefault="00DF329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CE1DFE">
        <w:rPr>
          <w:rFonts w:ascii="Times New Roman" w:hAnsi="Times New Roman" w:cs="Times New Roman"/>
          <w:sz w:val="24"/>
          <w:szCs w:val="24"/>
        </w:rPr>
        <w:t xml:space="preserve">отмечаются образовательные достижения обучающегося по освоению личностных, </w:t>
      </w:r>
      <w:proofErr w:type="spellStart"/>
      <w:r w:rsidR="00546181" w:rsidRPr="00CE1DFE">
        <w:rPr>
          <w:rFonts w:ascii="Times New Roman" w:hAnsi="Times New Roman" w:cs="Times New Roman"/>
          <w:sz w:val="24"/>
          <w:szCs w:val="24"/>
        </w:rPr>
        <w:t>м</w:t>
      </w:r>
      <w:r w:rsidR="00546181" w:rsidRPr="00CE1DFE">
        <w:rPr>
          <w:rFonts w:ascii="Times New Roman" w:hAnsi="Times New Roman" w:cs="Times New Roman"/>
          <w:sz w:val="24"/>
          <w:szCs w:val="24"/>
        </w:rPr>
        <w:t>е</w:t>
      </w:r>
      <w:r w:rsidR="00546181" w:rsidRPr="00CE1DFE">
        <w:rPr>
          <w:rFonts w:ascii="Times New Roman" w:hAnsi="Times New Roman" w:cs="Times New Roman"/>
          <w:sz w:val="24"/>
          <w:szCs w:val="24"/>
        </w:rPr>
        <w:t>тапредметных</w:t>
      </w:r>
      <w:proofErr w:type="spellEnd"/>
      <w:r w:rsidR="00546181" w:rsidRPr="00CE1DFE">
        <w:rPr>
          <w:rFonts w:ascii="Times New Roman" w:hAnsi="Times New Roman" w:cs="Times New Roman"/>
          <w:sz w:val="24"/>
          <w:szCs w:val="24"/>
        </w:rPr>
        <w:t xml:space="preserve"> и предметных результатов;</w:t>
      </w:r>
      <w:proofErr w:type="gramEnd"/>
    </w:p>
    <w:p w:rsidR="00546181" w:rsidRPr="00CE1DFE" w:rsidRDefault="00DF329C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CE1DFE">
        <w:rPr>
          <w:rFonts w:ascii="Times New Roman" w:hAnsi="Times New Roman" w:cs="Times New Roman"/>
          <w:sz w:val="24"/>
          <w:szCs w:val="24"/>
        </w:rPr>
        <w:t>даются педагогические рекомендации к выбору индивидуальной образовательной трае</w:t>
      </w:r>
      <w:r w:rsidR="00546181" w:rsidRPr="00CE1DFE">
        <w:rPr>
          <w:rFonts w:ascii="Times New Roman" w:hAnsi="Times New Roman" w:cs="Times New Roman"/>
          <w:sz w:val="24"/>
          <w:szCs w:val="24"/>
        </w:rPr>
        <w:t>к</w:t>
      </w:r>
      <w:r w:rsidR="00546181" w:rsidRPr="00CE1DFE">
        <w:rPr>
          <w:rFonts w:ascii="Times New Roman" w:hAnsi="Times New Roman" w:cs="Times New Roman"/>
          <w:sz w:val="24"/>
          <w:szCs w:val="24"/>
        </w:rPr>
        <w:t>тории на уровне среднего общего образования с учётом выбора учащимся направлений профильного образования, выявленных проблем и отмеченных образовательных достиж</w:t>
      </w:r>
      <w:r w:rsidR="00546181" w:rsidRPr="00CE1DFE">
        <w:rPr>
          <w:rFonts w:ascii="Times New Roman" w:hAnsi="Times New Roman" w:cs="Times New Roman"/>
          <w:sz w:val="24"/>
          <w:szCs w:val="24"/>
        </w:rPr>
        <w:t>е</w:t>
      </w:r>
      <w:r w:rsidR="00546181" w:rsidRPr="00CE1DFE">
        <w:rPr>
          <w:rFonts w:ascii="Times New Roman" w:hAnsi="Times New Roman" w:cs="Times New Roman"/>
          <w:sz w:val="24"/>
          <w:szCs w:val="24"/>
        </w:rPr>
        <w:t xml:space="preserve">ний. </w:t>
      </w:r>
    </w:p>
    <w:p w:rsidR="00BC4026" w:rsidRPr="00CE1DFE" w:rsidRDefault="00546181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ителей (законных представи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лей)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 СОДЕРЖАТЕКЛЬНЫЙ РАЗДЕЛ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 </w:t>
      </w:r>
      <w:r w:rsidRPr="00CE1DFE">
        <w:rPr>
          <w:rStyle w:val="20"/>
          <w:rFonts w:eastAsia="Calibri"/>
          <w:sz w:val="24"/>
          <w:szCs w:val="24"/>
        </w:rPr>
        <w:t>ПРОГРАММА РАЗВИТИЯ УНИВЕРСАЛЬНЫХ УЧЕБНЫХ ДЕЙСТВИЙ, ВКЛЮЧАЮЩАЯ ФОРМИРОВАНИЕ КОМПЕТЕНЦИЙ ОБУЧАЮЩИХСЯ В О</w:t>
      </w:r>
      <w:r w:rsidRPr="00CE1DFE">
        <w:rPr>
          <w:rStyle w:val="20"/>
          <w:rFonts w:eastAsia="Calibri"/>
          <w:sz w:val="24"/>
          <w:szCs w:val="24"/>
        </w:rPr>
        <w:t>Б</w:t>
      </w:r>
      <w:r w:rsidRPr="00CE1DFE">
        <w:rPr>
          <w:rStyle w:val="20"/>
          <w:rFonts w:eastAsia="Calibri"/>
          <w:sz w:val="24"/>
          <w:szCs w:val="24"/>
        </w:rPr>
        <w:t xml:space="preserve">ЛАСТИ ИСПОЛЬЗОВАНИЯ ИНФОРМАЦИОННО-КОММУНИКАЦИОННЫХ </w:t>
      </w:r>
      <w:r w:rsidRPr="00CE1DFE">
        <w:rPr>
          <w:rStyle w:val="20"/>
          <w:rFonts w:eastAsia="Calibri"/>
          <w:sz w:val="24"/>
          <w:szCs w:val="24"/>
        </w:rPr>
        <w:lastRenderedPageBreak/>
        <w:t>ТЕХНОЛОГИЙ, УЧЕБНО-ИССЛЕДОВАТЕЛЬСКОЙ И ПРОЕКТНОЙ ДЕЯТЕЛ</w:t>
      </w:r>
      <w:r w:rsidRPr="00CE1DFE">
        <w:rPr>
          <w:rStyle w:val="20"/>
          <w:rFonts w:eastAsia="Calibri"/>
          <w:sz w:val="24"/>
          <w:szCs w:val="24"/>
        </w:rPr>
        <w:t>Ь</w:t>
      </w:r>
      <w:r w:rsidRPr="00CE1DFE">
        <w:rPr>
          <w:rStyle w:val="20"/>
          <w:rFonts w:eastAsia="Calibri"/>
          <w:sz w:val="24"/>
          <w:szCs w:val="24"/>
        </w:rPr>
        <w:t>НОСТИ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1. Цели и задачи программы, описание ее места и роли в реализации требований ста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дарта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sz w:val="24"/>
          <w:szCs w:val="24"/>
        </w:rPr>
        <w:t>Цель программы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развития УДД -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еспечение организационно-методических условий для реализаци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истемно-деятельност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одхода, положенного в основу ФГОС основного общего образования, с тем, чтобы сформировать у учащихся основной школы способ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и к самостоятельному учебному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целеполаганию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учебному сотрудничеству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sz w:val="24"/>
          <w:szCs w:val="24"/>
        </w:rPr>
        <w:t>Задачи программы развития УУД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рганизация взаимодействия педагогов и обучающихся и их родителей по развитию УУД в основной школ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реализация основных подходов, обеспечивающих эффективное освоение УУД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осуществление взаимосвязи способов организации урочной и внеурочн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тельности обучающихся по развитию УУД, в том числе на материале содержания учебных предмет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включение развивающих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задач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как в урочную, так и внеурочную деятельность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беспечение преемственности и особенностей программы развития УУД при переход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чального к основному общему образованию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Формирование системы УУД осуществляется с учетом возрастных особенностей развития личностной и познавательной сфер обучающегося.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УУД представляют собой целостную взаимосвязанную систему, определяемую общей логикой возрастного развити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Исходя из того, что в подростковом возрасте ведущей становится деятельность межли</w:t>
      </w:r>
      <w:r w:rsidRPr="00CE1DFE">
        <w:rPr>
          <w:rFonts w:ascii="Times New Roman" w:hAnsi="Times New Roman" w:cs="Times New Roman"/>
          <w:sz w:val="24"/>
          <w:szCs w:val="24"/>
        </w:rPr>
        <w:t>ч</w:t>
      </w:r>
      <w:r w:rsidRPr="00CE1DFE">
        <w:rPr>
          <w:rFonts w:ascii="Times New Roman" w:hAnsi="Times New Roman" w:cs="Times New Roman"/>
          <w:sz w:val="24"/>
          <w:szCs w:val="24"/>
        </w:rPr>
        <w:t>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ка учиться» должна быть трансформирована в новую задачу для основной школы – «инициировать учебное сотрудничество»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color w:val="00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2. Описание понятий, функций, состава и характеристик универсальных учебных де</w:t>
      </w:r>
      <w:r w:rsidRPr="00CE1DFE">
        <w:rPr>
          <w:rFonts w:ascii="Times New Roman" w:hAnsi="Times New Roman" w:cs="Times New Roman"/>
          <w:sz w:val="24"/>
          <w:szCs w:val="24"/>
        </w:rPr>
        <w:t>й</w:t>
      </w:r>
      <w:r w:rsidRPr="00CE1DFE">
        <w:rPr>
          <w:rFonts w:ascii="Times New Roman" w:hAnsi="Times New Roman" w:cs="Times New Roman"/>
          <w:sz w:val="24"/>
          <w:szCs w:val="24"/>
        </w:rPr>
        <w:t>ствий (личностных, регулятивных, познавательных и коммуникативных) и их связи с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ержанием отдельных учебных предметов, внеурочной и внешкольной деятельностью, а также места отдельных компонентов УУД в структуре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писание планируемых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 формирования УУД представлено в пункте «Планируемые результаты освоения обучающимися основной образовательной программы основного общего образования» целевого раздела основной образовательной программы основного общего образовани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писание места отдельных компонентов в структуре образовательной деятельности, а также связь развития УУД с содержанием отдельных предметов представлено в рабочих программах отдельных учебных предметов, курсов содержательного раздела основной образовательной программы основного общего образовани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инципами формирования УУД в основной школе являются следующие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формирование УУД (задача, сквозная для всей образовательной деятельности (урочная, внеурочная деятельность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е УУД осуществляется как предметном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материале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, так и на материал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</w:t>
      </w:r>
      <w:r w:rsidRPr="00CE1DFE">
        <w:rPr>
          <w:rFonts w:ascii="Times New Roman" w:hAnsi="Times New Roman" w:cs="Times New Roman"/>
          <w:sz w:val="24"/>
          <w:szCs w:val="24"/>
        </w:rPr>
        <w:t>ж</w:t>
      </w:r>
      <w:r w:rsidRPr="00CE1DFE">
        <w:rPr>
          <w:rFonts w:ascii="Times New Roman" w:hAnsi="Times New Roman" w:cs="Times New Roman"/>
          <w:sz w:val="24"/>
          <w:szCs w:val="24"/>
        </w:rPr>
        <w:t>дисципдинар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одержани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пределение материала, на котором реализуется программа по развитию УУД (в том числе в рамках учебной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еучеб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деятельности) является компетенцией школы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существление преемственности формирования и развития УУД по отношению к 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чальной школе, но с учетом специфики подросткового возраста (возрастание значимости различных социальных практик, исследовательской и проектной деятельности, исполь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я ИКТ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 отход от понимания урока как ключевой единицы образовательной деятельности (гов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ить о формировании УУД можно в рамках серии учебных занятий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и том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что гибко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четаются урочные, внеурочные формы, а также самостоятельная работа обучающихся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акцент на нелинейность при составлении учебного плана и расписания, наличие эл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вных компонентов, вариативность, индивидуализацию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о отношению к начальной школе </w:t>
      </w:r>
      <w:r w:rsidRPr="00CE1DFE">
        <w:rPr>
          <w:rFonts w:ascii="Times New Roman" w:hAnsi="Times New Roman" w:cs="Times New Roman"/>
          <w:i/>
          <w:sz w:val="24"/>
          <w:szCs w:val="24"/>
        </w:rPr>
        <w:t>программа развития УУД сохраняет преемстве</w:t>
      </w:r>
      <w:r w:rsidRPr="00CE1DFE">
        <w:rPr>
          <w:rFonts w:ascii="Times New Roman" w:hAnsi="Times New Roman" w:cs="Times New Roman"/>
          <w:i/>
          <w:sz w:val="24"/>
          <w:szCs w:val="24"/>
        </w:rPr>
        <w:t>н</w:t>
      </w:r>
      <w:r w:rsidRPr="00CE1DFE">
        <w:rPr>
          <w:rFonts w:ascii="Times New Roman" w:hAnsi="Times New Roman" w:cs="Times New Roman"/>
          <w:i/>
          <w:sz w:val="24"/>
          <w:szCs w:val="24"/>
        </w:rPr>
        <w:t>ность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результате из</w:t>
      </w:r>
      <w:r w:rsidR="00DF2C34" w:rsidRPr="00CE1DFE">
        <w:rPr>
          <w:rFonts w:ascii="Times New Roman" w:hAnsi="Times New Roman" w:cs="Times New Roman"/>
          <w:sz w:val="24"/>
          <w:szCs w:val="24"/>
        </w:rPr>
        <w:t xml:space="preserve">учения </w:t>
      </w:r>
      <w:r w:rsidRPr="00CE1DFE">
        <w:rPr>
          <w:rFonts w:ascii="Times New Roman" w:hAnsi="Times New Roman" w:cs="Times New Roman"/>
          <w:sz w:val="24"/>
          <w:szCs w:val="24"/>
        </w:rPr>
        <w:t>учебных предметов, а также в ходе внеурочной деятельности у 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пускников основной школы будут сформированы личностные, познавательные, комму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кативные и регулятивные </w:t>
      </w:r>
      <w:r w:rsidR="00DF2C34" w:rsidRPr="00CE1DFE">
        <w:rPr>
          <w:rFonts w:ascii="Times New Roman" w:hAnsi="Times New Roman" w:cs="Times New Roman"/>
          <w:sz w:val="24"/>
          <w:szCs w:val="24"/>
        </w:rPr>
        <w:t xml:space="preserve">УУД </w:t>
      </w:r>
      <w:r w:rsidRPr="00CE1DFE">
        <w:rPr>
          <w:rFonts w:ascii="Times New Roman" w:hAnsi="Times New Roman" w:cs="Times New Roman"/>
          <w:sz w:val="24"/>
          <w:szCs w:val="24"/>
        </w:rPr>
        <w:t xml:space="preserve">как основа учебного сотрудничества и умения учиться в общении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основе развития УУД в основной школе лежит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системно-деятельностный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подход.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соответствии с ним именно активность обучающегося признается основой достижения развивающих целей образования - знания не передаются в готовом виде, а добываются самими обучающимися в процессе познавательной деятельности. </w:t>
      </w:r>
    </w:p>
    <w:p w:rsidR="00BC4026" w:rsidRPr="00CE1DFE" w:rsidRDefault="00DF2C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ри получении основного общего образования осуществляется </w:t>
      </w:r>
      <w:r w:rsidR="00BC4026" w:rsidRPr="00CE1DFE">
        <w:rPr>
          <w:rFonts w:ascii="Times New Roman" w:hAnsi="Times New Roman" w:cs="Times New Roman"/>
          <w:i/>
          <w:sz w:val="24"/>
          <w:szCs w:val="24"/>
        </w:rPr>
        <w:t>переход от обучения как презентации системы знаний к активной работе обучающихся над заданиями, непосре</w:t>
      </w:r>
      <w:r w:rsidR="00BC4026" w:rsidRPr="00CE1DFE">
        <w:rPr>
          <w:rFonts w:ascii="Times New Roman" w:hAnsi="Times New Roman" w:cs="Times New Roman"/>
          <w:i/>
          <w:sz w:val="24"/>
          <w:szCs w:val="24"/>
        </w:rPr>
        <w:t>д</w:t>
      </w:r>
      <w:r w:rsidR="00BC4026" w:rsidRPr="00CE1DFE">
        <w:rPr>
          <w:rFonts w:ascii="Times New Roman" w:hAnsi="Times New Roman" w:cs="Times New Roman"/>
          <w:i/>
          <w:sz w:val="24"/>
          <w:szCs w:val="24"/>
        </w:rPr>
        <w:t>ственно связанными с практическими ситуациями, которые встречаются в жизни об</w:t>
      </w:r>
      <w:r w:rsidR="00BC4026" w:rsidRPr="00CE1DFE">
        <w:rPr>
          <w:rFonts w:ascii="Times New Roman" w:hAnsi="Times New Roman" w:cs="Times New Roman"/>
          <w:i/>
          <w:sz w:val="24"/>
          <w:szCs w:val="24"/>
        </w:rPr>
        <w:t>у</w:t>
      </w:r>
      <w:r w:rsidR="00BC4026" w:rsidRPr="00CE1DFE">
        <w:rPr>
          <w:rFonts w:ascii="Times New Roman" w:hAnsi="Times New Roman" w:cs="Times New Roman"/>
          <w:i/>
          <w:sz w:val="24"/>
          <w:szCs w:val="24"/>
        </w:rPr>
        <w:t>чающегося.</w:t>
      </w:r>
      <w:r w:rsidR="00BC4026"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. Оно при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мает характер сотрудничества. Единоличное руководство учителя в этом сотрудничестве замещается активным участием обучающихся в выборе методов обучения. Все это прид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ет особую актуальность задаче развития в основной школе универсальных учебных дей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ий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Для успешной деятельности по развитию УУД занятия организуются в разнообразных формах: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дновозрастные и разновозрастные уроки; занятия, тренинги, проекты, практики, конференции, выездные сессии (школы) и др., с постепенным расширением возможностей обучающихся осуществлять выбор уровня и характера самостоятельной работы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Решение задачи формирования </w:t>
      </w:r>
      <w:r w:rsidR="00DF2C34" w:rsidRPr="00CE1DFE">
        <w:rPr>
          <w:rFonts w:ascii="Times New Roman" w:hAnsi="Times New Roman" w:cs="Times New Roman"/>
          <w:i/>
          <w:sz w:val="24"/>
          <w:szCs w:val="24"/>
        </w:rPr>
        <w:t xml:space="preserve">УУД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основной школе происходит не только на занятиях по отдельным учебным предметам, но и в ходе внеурочной деятельности, а также в рамках факультативов, кружков,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элективов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>.</w:t>
      </w:r>
    </w:p>
    <w:p w:rsidR="00BC4026" w:rsidRPr="00CE1DFE" w:rsidRDefault="00DF2C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3</w:t>
      </w:r>
      <w:r w:rsidR="00BC4026" w:rsidRPr="00CE1DFE">
        <w:rPr>
          <w:rFonts w:ascii="Times New Roman" w:hAnsi="Times New Roman" w:cs="Times New Roman"/>
          <w:sz w:val="24"/>
          <w:szCs w:val="24"/>
        </w:rPr>
        <w:t>. Т</w:t>
      </w:r>
      <w:r w:rsidRPr="00CE1DFE">
        <w:rPr>
          <w:rFonts w:ascii="Times New Roman" w:hAnsi="Times New Roman" w:cs="Times New Roman"/>
          <w:sz w:val="24"/>
          <w:szCs w:val="24"/>
        </w:rPr>
        <w:t>иповые задачи применения универсальных учебных действий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Задачи на применение УУД строятся как на материале учебных предметов и на практ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гистика и др.).</w:t>
      </w:r>
      <w:proofErr w:type="gramEnd"/>
    </w:p>
    <w:p w:rsidR="00BC4026" w:rsidRPr="00CE1DFE" w:rsidRDefault="00DF2C3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уществуют</w:t>
      </w:r>
      <w:r w:rsidR="00BC4026" w:rsidRPr="00CE1DFE">
        <w:rPr>
          <w:rFonts w:ascii="Times New Roman" w:hAnsi="Times New Roman" w:cs="Times New Roman"/>
          <w:i/>
          <w:sz w:val="24"/>
          <w:szCs w:val="24"/>
        </w:rPr>
        <w:t xml:space="preserve"> два типа заданий, связанных с УУД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задания, позволяющие в рамках образовательной деятельности сформировать УУД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задания, позволяющие диагностировать уровень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УУД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 первом случае задание направлено на формирование целой группы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вязанных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друг с другом УУД. Действия могут относиться как к одной категории (например, регуляти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е), так и к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разным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о втором случае задание сконструировано таким образом, чтобы проявлять способность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именять какое-то конкретное универсальное учебное действие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основной школе используются следующие типы задач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1. Задачи, формирующие личностные универсальные учебные действи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личностное самоопределени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на развитие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Я-концепции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н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мыслообразовани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мотивацию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нравственно-этическое оценивание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2. Задачи, формирующие коммуникативные универсальные учебные действи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учет позиции партнер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организацию и осуществление сотрудничеств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передачу информации и отображение предметного содержани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тренинги коммуникативных навык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олевые игры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3. Задачи, формирующие познавательные универсальные учебные действи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а проекты на выстраивание стратегии поиска решения задач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н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ериацию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, сравнение, оценивани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проведение эмпирического исследовани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проведение теоретического исследовани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смысловое чтение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4. Задачи, формирующие регулятивные универсальные учебные действи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планировани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ориентировку в ситуации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прогнозировани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целеполагани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на самоконтроль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Развитию регулятивных УУД способствует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слеживания продвижения в выполнении задания, соблюдения графика подготовки и п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доставления материалов, поиска необходимых ресурсов, распределения обязанностей и контроля качества выполнения работы, - при минимизации пошагового контроля со с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оны учителя. </w:t>
      </w:r>
      <w:proofErr w:type="gramEnd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аспределение материала и типовых задач по различным предметам не является жестким, начальное освоение одних и тех же УУД и закрепление освоенного происходит в ходе 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нятий по разным предметам. Распределение типовых задач внутри предмета направлено на достижение баланса между временем освоения и временем использования соответ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вующих действий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Задачи на применение УУД носят </w:t>
      </w:r>
      <w:r w:rsidR="00DF2C34" w:rsidRPr="00CE1DFE">
        <w:rPr>
          <w:rFonts w:ascii="Times New Roman" w:hAnsi="Times New Roman" w:cs="Times New Roman"/>
          <w:sz w:val="24"/>
          <w:szCs w:val="24"/>
        </w:rPr>
        <w:t xml:space="preserve">как </w:t>
      </w:r>
      <w:r w:rsidRPr="00CE1DFE">
        <w:rPr>
          <w:rFonts w:ascii="Times New Roman" w:hAnsi="Times New Roman" w:cs="Times New Roman"/>
          <w:sz w:val="24"/>
          <w:szCs w:val="24"/>
        </w:rPr>
        <w:t>открытый, так и закрытый характер. При работе с задачами на применение УУД для оценивания результативности используются техно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гии «формирующего оценивания».</w:t>
      </w:r>
    </w:p>
    <w:p w:rsidR="00BC4026" w:rsidRPr="00CE1DFE" w:rsidRDefault="00DF2C3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>4. О</w:t>
      </w:r>
      <w:r w:rsidRPr="00CE1DFE">
        <w:rPr>
          <w:rFonts w:ascii="Times New Roman" w:hAnsi="Times New Roman" w:cs="Times New Roman"/>
          <w:sz w:val="24"/>
          <w:szCs w:val="24"/>
        </w:rPr>
        <w:t>писание особенностей реализации основных направлений учебно-исследовательской и проектной деятельности обучающихся, а также форм организации учебно-исследовательской и проектной деятельности в рамках урочной и внеурочн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тельности по каждому из направлений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дним из путей формирования УУД в основной школе является включение обучаю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пецифика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bCs/>
          <w:i/>
          <w:sz w:val="24"/>
          <w:szCs w:val="24"/>
        </w:rPr>
        <w:t xml:space="preserve">проектной деятельности </w:t>
      </w:r>
      <w:proofErr w:type="gramStart"/>
      <w:r w:rsidRPr="00CE1DFE">
        <w:rPr>
          <w:rFonts w:ascii="Times New Roman" w:hAnsi="Times New Roman" w:cs="Times New Roman"/>
          <w:bCs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в значительной степени связана с ор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ентацией на получение проектного результата, обеспечивающего решение прикладной задачи и имеющего конкретное выражение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а как иллюстрация образовательного достижения обучающегося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на ориентирована на формирование и развит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личностных резуль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ов обучающихс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ходе реализации программы реализуются следующие виды проектов</w:t>
      </w:r>
      <w:r w:rsidRPr="00CE1DFE">
        <w:rPr>
          <w:rFonts w:ascii="Times New Roman" w:hAnsi="Times New Roman" w:cs="Times New Roman"/>
          <w:sz w:val="24"/>
          <w:szCs w:val="24"/>
        </w:rPr>
        <w:t xml:space="preserve"> (по преоблад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 xml:space="preserve">щему виду деятельности):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информационный,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исследовательский,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творческий</w:t>
      </w:r>
      <w:r w:rsidR="005E389D" w:rsidRPr="00CE1DFE">
        <w:rPr>
          <w:rFonts w:ascii="Times New Roman" w:hAnsi="Times New Roman" w:cs="Times New Roman"/>
          <w:sz w:val="24"/>
          <w:szCs w:val="24"/>
        </w:rPr>
        <w:t>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школе реализуются проекты как в рамках одного предмета, так и в рамках нескольких;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по количеству</w:t>
      </w:r>
      <w:r w:rsidRPr="00CE1DF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участников в проекте могут выполняться индивидуальные или групповые проекты; по срокам их выполнения - краткосрочные, среднесрочные или долгосрочные проекты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собое значение для развития УУД в основной школе имеет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ндивидуальный проект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представляющий собой самостоятельную работу, осуществляемую обучающимся на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тяжении длительного периода, возможно, в течение всего учебного года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спользуются следующие формы представления результатов проектной деятельности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макеты, модели, рабочие установки, схемы,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план-карта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стеры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, презентации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альбомы, буклеты, брошюры, книги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ыставки, игры, тематические вечера, концерты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ценарии мероприятий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езультаты также представляются в ходе проведения конференций, семинаров и круглых стол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собенностью </w:t>
      </w:r>
      <w:r w:rsidRPr="00CE1DFE">
        <w:rPr>
          <w:rFonts w:ascii="Times New Roman" w:hAnsi="Times New Roman" w:cs="Times New Roman"/>
          <w:bCs/>
          <w:i/>
          <w:sz w:val="24"/>
          <w:szCs w:val="24"/>
        </w:rPr>
        <w:t>учебно-исследовательской деятельности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является «приращение» в ком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тенциях обучающегося. Ценность учебно-исследовательской работы определяется в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можностью обучающихся посмотреть на различные проблемы с позиции ученых, з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мающихся научным исследованием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Учебно-исследовательская работа учащихся организована по двум направлениям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рочная учебно-исследовательская деятельность учащихся: проблемные уроки; семи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ры; практические и лабораторные занятия, др.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неурочная учебно-исследовательская деятельность учащихся, которая является л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им продолжением урочной деятельности: научно-исследовательская и реферативная 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бота, интеллектуальные марафоны, конференции, др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Учебно-исследовательская и проектная деятельность обучающихс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оводит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том чи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ле по таким направлениям, как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следовательско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икладно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нформационно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творческое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На уроках используются следующие формы организации учебно-исследовательской де</w:t>
      </w:r>
      <w:r w:rsidRPr="00CE1DFE">
        <w:rPr>
          <w:rFonts w:ascii="Times New Roman" w:hAnsi="Times New Roman" w:cs="Times New Roman"/>
          <w:i/>
          <w:sz w:val="24"/>
          <w:szCs w:val="24"/>
        </w:rPr>
        <w:t>я</w:t>
      </w:r>
      <w:r w:rsidRPr="00CE1DFE">
        <w:rPr>
          <w:rFonts w:ascii="Times New Roman" w:hAnsi="Times New Roman" w:cs="Times New Roman"/>
          <w:i/>
          <w:sz w:val="24"/>
          <w:szCs w:val="24"/>
        </w:rPr>
        <w:t>тельности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 урок-исследование, урок-лаборатория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урок-творчески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тчет, урок изобретательства, урок «Удивительное рядом», урок-рассказ об ученых, урок-защита исследовательских проектов, урок-экспертиза, урок «Патент на открытие», урок открытых мыслей;</w:t>
      </w:r>
      <w:proofErr w:type="gramEnd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ебный эксперимент, который позволяет организовать освоение таких элементов и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следовательской деятельности, как планирование и проведение эксперимента, обработка и анализ его результат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мени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о внеурочной деятельности используются следующие формы организации учебно-исследовательской деятельности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исследовательская практика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бразовательные экспедиции (походы, поездки, экскурсии с четко обозначенными об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зовательными целями, программой деятельности, продуманными формами контроля).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разова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факультативные занятия, предполагающие углубленное изучение предмет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еническое научно-исследовательское общество (УНИО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астие обучающихся в олимпиадах, конкурсах, конференциях, предметных неделях, интеллектуальных марафонах, в том числе дистанционных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Итоги учебно-исследовательской деятельности </w:t>
      </w:r>
      <w:r w:rsidRPr="00CE1DFE">
        <w:rPr>
          <w:rFonts w:ascii="Times New Roman" w:hAnsi="Times New Roman" w:cs="Times New Roman"/>
          <w:sz w:val="24"/>
          <w:szCs w:val="24"/>
        </w:rPr>
        <w:t>представляются в виде статей, обзоров, отчетов и заключений по итогам исследований</w:t>
      </w:r>
      <w:r w:rsidR="005E389D" w:rsidRPr="00CE1DFE">
        <w:rPr>
          <w:rFonts w:ascii="Times New Roman" w:hAnsi="Times New Roman" w:cs="Times New Roman"/>
          <w:sz w:val="24"/>
          <w:szCs w:val="24"/>
        </w:rPr>
        <w:t>.</w:t>
      </w:r>
    </w:p>
    <w:p w:rsidR="00BC4026" w:rsidRPr="00CE1DFE" w:rsidRDefault="00983D62" w:rsidP="00CE1DFE">
      <w:pPr>
        <w:pStyle w:val="aff0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>5. О</w:t>
      </w:r>
      <w:r w:rsidRPr="00CE1DFE">
        <w:rPr>
          <w:rFonts w:ascii="Times New Roman" w:hAnsi="Times New Roman" w:cs="Times New Roman"/>
          <w:sz w:val="24"/>
          <w:szCs w:val="24"/>
        </w:rPr>
        <w:t>писание содержания, видов и форм организации учебной деятельности по форм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ованию и развитию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й</w:t>
      </w:r>
      <w:proofErr w:type="spellEnd"/>
      <w:proofErr w:type="gramEnd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рограмма развития УУД обеспечивает в структуре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и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том числе вла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е поиском и передачей информации, презентационными навыками, основами информ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онной безопасности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ажным является универсальный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жпредметны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характер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и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>, что на практике дает возможность осуществлять ее формирование не только и не столько в ра</w:t>
      </w:r>
      <w:r w:rsidRPr="00CE1DFE">
        <w:rPr>
          <w:rFonts w:ascii="Times New Roman" w:hAnsi="Times New Roman" w:cs="Times New Roman"/>
          <w:sz w:val="24"/>
          <w:szCs w:val="24"/>
        </w:rPr>
        <w:t>м</w:t>
      </w:r>
      <w:r w:rsidRPr="00CE1DFE">
        <w:rPr>
          <w:rFonts w:ascii="Times New Roman" w:hAnsi="Times New Roman" w:cs="Times New Roman"/>
          <w:sz w:val="24"/>
          <w:szCs w:val="24"/>
        </w:rPr>
        <w:t>ках учебного предмета информатика, но в ходе обучения практически по всем предме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м областям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 настоящее время значительно присутств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компьютерных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Интернет-технологи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в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седневной деятельности обучающегося, в том числе вне времени нахождения в образ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й организации. В этой связ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может обладать целым рядо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ИКТ-компетентносте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, полученных им вне школы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 этом контексте важным направлением деятельности школы в сфере формирования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й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тановятся поддержка и развитие обучающегося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Основными формами организации учебной деятельности по формированию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ИКТ-компетенции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являютс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роки по информатике и другим предметам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акультативы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кружки</w:t>
      </w:r>
      <w:r w:rsidR="008A4A1F" w:rsidRPr="00CE1DFE">
        <w:rPr>
          <w:rFonts w:ascii="Times New Roman" w:hAnsi="Times New Roman" w:cs="Times New Roman"/>
          <w:sz w:val="24"/>
          <w:szCs w:val="24"/>
        </w:rPr>
        <w:t>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идами учебной деятельности,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еспечивающих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формирование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ИКТ-компетенции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об</w:t>
      </w:r>
      <w:r w:rsidRPr="00CE1DFE">
        <w:rPr>
          <w:rFonts w:ascii="Times New Roman" w:hAnsi="Times New Roman" w:cs="Times New Roman"/>
          <w:i/>
          <w:sz w:val="24"/>
          <w:szCs w:val="24"/>
        </w:rPr>
        <w:t>у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чающихся, являются: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ыполняемые на уроках, дома и в рамках внеурочной деятельности задания, предпол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ающие использование электронных образовательных ресурс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и редактирование текс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и редактирование электронных таблиц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и редактирование презентаций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и редактирование графики и фото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и редактирование видео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музыкальных и звуковых объек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оиск и анализ информации в Интернете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моделирование, проектирование и управление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математическая обработка и визуализация данных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ние web-страниц и сай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етевая коммуникация между учениками и (или) учителем (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ужное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ставить, при не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ходимости внести дополнения)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Эффективное формирование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и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обеспечивается усилиями команды педагогов.</w:t>
      </w:r>
    </w:p>
    <w:p w:rsidR="00BC4026" w:rsidRPr="00CE1DFE" w:rsidRDefault="00983D6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>6.</w:t>
      </w:r>
      <w:r w:rsidR="00BC4026" w:rsidRPr="00CE1DFE">
        <w:rPr>
          <w:rFonts w:ascii="Times New Roman" w:hAnsi="Times New Roman" w:cs="Times New Roman"/>
          <w:i/>
          <w:color w:val="FF0000"/>
          <w:sz w:val="24"/>
          <w:szCs w:val="24"/>
        </w:rPr>
        <w:t> </w:t>
      </w:r>
      <w:r w:rsidR="00BC4026" w:rsidRPr="00CE1DFE">
        <w:rPr>
          <w:rFonts w:ascii="Times New Roman" w:hAnsi="Times New Roman" w:cs="Times New Roman"/>
          <w:sz w:val="24"/>
          <w:szCs w:val="24"/>
        </w:rPr>
        <w:t>П</w:t>
      </w:r>
      <w:r w:rsidRPr="00CE1DFE">
        <w:rPr>
          <w:rFonts w:ascii="Times New Roman" w:hAnsi="Times New Roman" w:cs="Times New Roman"/>
          <w:sz w:val="24"/>
          <w:szCs w:val="24"/>
        </w:rPr>
        <w:t xml:space="preserve">еречень и описание основных элементов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й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инструментов их и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пользования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сновными элементами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компетенций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инструментов их использования являются следующие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Обращение с устройствами ИКТ: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- </w:t>
      </w: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proofErr w:type="gramEnd"/>
      <w:r w:rsidRPr="00CE1DFE">
        <w:rPr>
          <w:rFonts w:ascii="Times New Roman" w:hAnsi="Times New Roman" w:cs="Times New Roman"/>
          <w:sz w:val="24"/>
          <w:szCs w:val="24"/>
        </w:rPr>
        <w:t>оединени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устройств ИКТ (блоки компьютера, устройства сетей, принтер, проектор, сканер</w:t>
      </w:r>
      <w:r w:rsidR="00983D62" w:rsidRPr="00CE1DFE">
        <w:rPr>
          <w:rFonts w:ascii="Times New Roman" w:hAnsi="Times New Roman" w:cs="Times New Roman"/>
          <w:sz w:val="24"/>
          <w:szCs w:val="24"/>
        </w:rPr>
        <w:t>, измерительные устройства и т.</w:t>
      </w:r>
      <w:r w:rsidRPr="00CE1DFE">
        <w:rPr>
          <w:rFonts w:ascii="Times New Roman" w:hAnsi="Times New Roman" w:cs="Times New Roman"/>
          <w:sz w:val="24"/>
          <w:szCs w:val="24"/>
        </w:rPr>
        <w:t>д.) с использованием проводных и беспроводных технологий; включение и выключение устройств ИКТ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получение информации о характеристиках компьютер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существление информационного подключения к локальной сети и глобальной сети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рнет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выполнение базовых операций с основными элементами пользовательского интерфейса: работа с меню, запуск прикладных программ, обращение за справкой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ход в информационную среду образовательной организации, в том числе через Инте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ет, размещение в информационной среде различных информационных объек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ценивание числовых параметров информационных процессов (объем памяти, необх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димой для хранения информации; скорость передачи информации, пропускная спос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ь выбранного канала и пр.)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вывод информации на бумагу, работа с расходными материалам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блюдение требований к организации компьютерного рабочего места, техника безопа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ности, гигиены, эргономики и ресурсосбережения при работе с устройствами ИКТ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Фиксация и обработка изображений и звуков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ыбор технических средств ИКТ для фиксации изображений и звуков в соответствии с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авленной целью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и; создание презентаций на основе цифровых фотографий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существление видеосъемки и монтажа отснятого материала с использованием возмож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ей специальных компьютерных инструмен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существление обработки цифровых фотографий с использованием возможностей спе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альных компьютерных инструмен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существление обработки цифровых звукозаписей с использованием возможностей с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альных компьютерных инструмен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онимание и учет смысла и содержания деятельности при организации фиксации, выдел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е для фиксации отдельных элементов объектов и процессов, обеспечение качества фи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>сации существенных элемент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Поиск и организация хранения информации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- </w:t>
      </w:r>
      <w:r w:rsidRPr="00CE1DFE">
        <w:rPr>
          <w:rFonts w:ascii="Times New Roman" w:hAnsi="Times New Roman" w:cs="Times New Roman"/>
          <w:sz w:val="24"/>
          <w:szCs w:val="24"/>
        </w:rPr>
        <w:t>использование приемов поиска информации на персональном компьютере, в информ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онной среде организации и в образовательном пространств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ние различных приемов поиска информации в Интернете (поисковые сис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мы, справочные разделы, предметные рубрики)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существление поиска информации в сети Интернет с использованием простых запросов (по одному признаку)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построение запросов для поиска информации с использованием логических операций и анализ результатов поиск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хранение для индивидуального использования найденных в сети Интернет информ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онных объектов и ссылок на них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спользование различных библиотечных, в том числе электронных, каталогов для пои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ка необходимых книг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оиск информации в различных базах данных, создание и заполнение баз данных, в ч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ности, использование различных определителей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тернете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Создание письменных сообщений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оздание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оздание текстов с повторяющимися фрагментам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ие таблиц и списков; осуществление орфографического контроля в текстовом д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кументе с помощью средств текстового процессора)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формление текста в соответствии с заданными требованиями к шрифту, его начертанию, размеру и цвету, к выравниванию текст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установка параметров страницы документ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форматирование символов и абзаце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ставка колонтитулов и номеров страниц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ставка в документ формул, таблиц, списков, изображений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участие в коллективном создании текстового документ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оздание гипертекстовых докумен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канирование текста и осуществление распознавания сканированного текст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использование ссылок и цитирование источников при создании на их основе собственных информационных объект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Создание графических объектов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оздание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редактирование изображений с помощью инструментов графического редак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оздание графических объектов с повторяющимис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и(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или) преобразованными фрагмен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ие графических объектов проведением рукой произвольных линий с использов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ем специализированных компьютерных инструментов и устройст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ие различных геометрических объектов и чертежей с использованием возмож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ей специальных компьютерных инструмен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ие диаграмм различных видов (алгоритмических, концептуальных, классифика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нных, организационных, родства и др.) в соответствии с решаемыми задачам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ие движущихся изображений с использованием возможностей специальных ко</w:t>
      </w:r>
      <w:r w:rsidRPr="00CE1DFE">
        <w:rPr>
          <w:rFonts w:ascii="Times New Roman" w:hAnsi="Times New Roman" w:cs="Times New Roman"/>
          <w:sz w:val="24"/>
          <w:szCs w:val="24"/>
        </w:rPr>
        <w:t>м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ьютерных инструмен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ие объектов трехмерной графики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Создание музыкальных и звуковых объектов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использование звуковых и музыкальных редактор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использование клавишных и кинестетических синтезатор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использование программ звукозаписи и микрофон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запись звуковых файлов с различным качеством звучания (глубиной кодирования и час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той дискретизации)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Восприятие, использование и создание гипертекстовых и </w:t>
      </w:r>
      <w:proofErr w:type="spellStart"/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мультимедийных</w:t>
      </w:r>
      <w:proofErr w:type="spellEnd"/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информац</w:t>
      </w: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и</w:t>
      </w: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онных объектов: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«Чтение» таблиц, графиков, диаграмм, схем и т. д., самостоятельное перекодирование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формации из одной знаковой системы в другую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использование при восприятии сообщений содержащихся в них внутренних и внешних ссылок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формулирование вопросов к сообщению, создание краткого описания сообщения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цитирование фрагментов сообщений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использование при восприятии сообщений различных инструментов поиска, справочных источников (включа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двуязычные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роведе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еконструкци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ообщений, выделение в них структуры, элементов и фрагм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фиями, в том числе в системах глобального позиционирования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избирательное отношение к информации в окружающем информационном пространстве, отказ от потребления ненужной информаци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роектирование дизайна сообщения в соответствии с задачам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создание на заданную тему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ультимедий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резентации с гиперссылками, слайды ко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ой содержат тексты, звуки, графические изображения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рганизация сообщения в виде линейного или включающего ссылки представления для самостоятельного просмотра через браузер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ценивание размеров файлов, подготовленных с использованием различных устрой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тв вв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ода информации в заданный интервал времени (клавиатура, сканер, микрофон, фоток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ера, видеокамера)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использование программ-архиватор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Анализ информации, математическая обработка данных в исследовании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- </w:t>
      </w:r>
      <w:r w:rsidRPr="00CE1DFE">
        <w:rPr>
          <w:rFonts w:ascii="Times New Roman" w:hAnsi="Times New Roman" w:cs="Times New Roman"/>
          <w:bCs/>
          <w:iCs/>
          <w:sz w:val="24"/>
          <w:szCs w:val="24"/>
        </w:rPr>
        <w:t>пр</w:t>
      </w:r>
      <w:r w:rsidRPr="00CE1DFE">
        <w:rPr>
          <w:rFonts w:ascii="Times New Roman" w:hAnsi="Times New Roman" w:cs="Times New Roman"/>
          <w:sz w:val="24"/>
          <w:szCs w:val="24"/>
        </w:rPr>
        <w:t>оведение естественнонаучных и социальных измерений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вод результатов измерений и других цифровых данных и их обработка, в том числе с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стически и с помощью визуализаци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проведение экспериментов и исследований в виртуальных лабораториях по естеств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м наукам, математике и информатике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анализ результатов своей деятельности и затрачиваемых ресурс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Моделирование, проектирование и управление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- </w:t>
      </w:r>
      <w:r w:rsidRPr="00CE1DFE">
        <w:rPr>
          <w:rFonts w:ascii="Times New Roman" w:hAnsi="Times New Roman" w:cs="Times New Roman"/>
          <w:sz w:val="24"/>
          <w:szCs w:val="24"/>
        </w:rPr>
        <w:t xml:space="preserve">построение с помощью компьютерных инструментов разнообразных информационных структур для описания объек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строение математических моделей изучаемых объектов и процесс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азработка алгоритмов по управлению учебным исполнителем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конструирование и моделирование с использованием материальных конструкторов с компьютерным управлением и обратной связью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моделирование с использованием виртуальных конструктор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оделирование с использованием сре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ограммирования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ектирование виртуальных и реальных объектов и процессов, использование системы автоматизированного проектировани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Коммуникация и социальное взаимодействие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существление образовательного взаимодействия в информационном пространстве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азовательной организации (получение и выполнение заданий, получение комментариев, совершенствование своей работы, формирова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ртфоли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использование возможностей электронной почты для информационного обмен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едение личного дневника (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блога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) с использованием возможностей Интернет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работа в группе над сообщением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участие в форумах в социальных образовательных сетях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выступления перед аудиторией в целях представления ей результатов своей работы с помощью средств ИКТ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облюдение норм информационной культуры, этики и права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уважительное отношение к частной информации и информационным правам других л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дей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iCs/>
          <w:sz w:val="24"/>
          <w:szCs w:val="24"/>
        </w:rPr>
        <w:t>Информационная безопасность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Cs/>
          <w:sz w:val="24"/>
          <w:szCs w:val="24"/>
        </w:rPr>
        <w:t>- о</w:t>
      </w:r>
      <w:r w:rsidRPr="00CE1DFE">
        <w:rPr>
          <w:rFonts w:ascii="Times New Roman" w:hAnsi="Times New Roman" w:cs="Times New Roman"/>
          <w:sz w:val="24"/>
          <w:szCs w:val="24"/>
        </w:rPr>
        <w:t>существление защиты информации от компьютерных вирусов с помощью антивиру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х программ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блюдение правил безопасного поведения в Интернет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пользование полезных ресурсов Интернета и отказ от использования ресурсов, соде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жание которых несовместимо с задачами воспитания и образования или нежелательно.</w:t>
      </w:r>
    </w:p>
    <w:p w:rsidR="00BC4026" w:rsidRPr="00CE1DFE" w:rsidRDefault="00983D6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>7. П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анируемые результаты формирования и развит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компетентност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в области использования информационно-коммуникационных технологий, подготовки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ивидуального проекта, выполняемого в процессе обучения в рамках одного предмета или н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жпредмет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снове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Представленные планируемые результаты развития компетентност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ласти использования ИКТ учитывают существующие знания и компетенции, полученные обучающимися вне школы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89" w:name="_Toc405145662"/>
      <w:bookmarkStart w:id="90" w:name="_Toc406059005"/>
      <w:bookmarkStart w:id="91" w:name="_Toc409682184"/>
      <w:bookmarkStart w:id="92" w:name="_Toc409691658"/>
      <w:bookmarkStart w:id="93" w:name="_Toc410653982"/>
      <w:bookmarkStart w:id="94" w:name="_Toc410702986"/>
      <w:bookmarkStart w:id="95" w:name="_Toc284662742"/>
      <w:bookmarkStart w:id="96" w:name="_Toc284663368"/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В рамках направления «Обращение с устройствами ИКТ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ируемыми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зультатами являются следующие - обучающийся научится:</w:t>
      </w:r>
      <w:bookmarkEnd w:id="89"/>
      <w:bookmarkEnd w:id="90"/>
      <w:bookmarkEnd w:id="91"/>
      <w:bookmarkEnd w:id="92"/>
      <w:bookmarkEnd w:id="93"/>
      <w:bookmarkEnd w:id="94"/>
      <w:bookmarkEnd w:id="95"/>
      <w:bookmarkEnd w:id="96"/>
      <w:proofErr w:type="gramEnd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существлять информационное подключение к локальной сети и глобальной сети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тернет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лучать информацию о характеристиках компьютер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ценивать числовые параметры информационных процессов (объем памяти, необход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мой для хранения информации; скорость передачи информации, пропускную способность выбранного канала и пр.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единять устройства ИКТ (блоки компьютера, устройства сетей, принтер, проектор, сканер, измерительные устройства и т.д.) с использованием проводных и беспроводных технологий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ходить в информационную среду образовательной организации, в том числе через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тернет, размещать в информационной среде различные информационные объекты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блюдать требования техники безопасности, гигиены, эргономики и ресурсосбережения при работе с устройствами ИКТ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97" w:name="_Toc405145663"/>
      <w:bookmarkStart w:id="98" w:name="_Toc406059006"/>
      <w:bookmarkStart w:id="99" w:name="_Toc409682185"/>
      <w:bookmarkStart w:id="100" w:name="_Toc409691659"/>
      <w:bookmarkStart w:id="101" w:name="_Toc410653983"/>
      <w:bookmarkStart w:id="102" w:name="_Toc410702987"/>
      <w:bookmarkStart w:id="103" w:name="_Toc284662743"/>
      <w:bookmarkStart w:id="104" w:name="_Toc284663369"/>
      <w:r w:rsidRPr="00CE1DFE">
        <w:rPr>
          <w:rFonts w:ascii="Times New Roman" w:hAnsi="Times New Roman" w:cs="Times New Roman"/>
          <w:i/>
          <w:sz w:val="24"/>
          <w:szCs w:val="24"/>
        </w:rPr>
        <w:t xml:space="preserve">В рамках направления «Фиксация и обработка изображений и звуков» </w:t>
      </w:r>
      <w:r w:rsidRPr="00CE1DFE">
        <w:rPr>
          <w:rFonts w:ascii="Times New Roman" w:hAnsi="Times New Roman" w:cs="Times New Roman"/>
          <w:sz w:val="24"/>
          <w:szCs w:val="24"/>
        </w:rPr>
        <w:t>основными пл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руемыми результатами являются следующие 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здавать презентации на основе цифровых фотографий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водить обработку цифровых фотографий с использованием возможностей специ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ых компьютерных инструмент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водить обработку цифровых звукозаписей с использованием возможностей спе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альных компьютерных инструмент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05" w:name="_Toc405145664"/>
      <w:bookmarkStart w:id="106" w:name="_Toc406059007"/>
      <w:bookmarkStart w:id="107" w:name="_Toc409682186"/>
      <w:bookmarkStart w:id="108" w:name="_Toc409691660"/>
      <w:bookmarkStart w:id="109" w:name="_Toc410653984"/>
      <w:bookmarkStart w:id="110" w:name="_Toc410702988"/>
      <w:bookmarkStart w:id="111" w:name="_Toc284662744"/>
      <w:bookmarkStart w:id="112" w:name="_Toc284663370"/>
      <w:r w:rsidRPr="00CE1DFE">
        <w:rPr>
          <w:rFonts w:ascii="Times New Roman" w:hAnsi="Times New Roman" w:cs="Times New Roman"/>
          <w:i/>
          <w:sz w:val="24"/>
          <w:szCs w:val="24"/>
        </w:rPr>
        <w:t>В рамках направления «Поиск и организация хранения информации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руемыми результатами являются следующие - обучающийся научится:</w:t>
      </w:r>
    </w:p>
    <w:bookmarkEnd w:id="105"/>
    <w:bookmarkEnd w:id="106"/>
    <w:bookmarkEnd w:id="107"/>
    <w:bookmarkEnd w:id="108"/>
    <w:bookmarkEnd w:id="109"/>
    <w:bookmarkEnd w:id="110"/>
    <w:bookmarkEnd w:id="111"/>
    <w:bookmarkEnd w:id="112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пользовать различные приемы поиска информации в Интернете (поисковые системы, справочные разделы, предметные рубрики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троить запросы для поиска информации с использованием логических операций и а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лизировать результаты поиск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пользовать различные библиотечные, в том числе электронные, каталоги для поиска необходимых книг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хранять для индивидуального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использовани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йденные в сети Интернет информа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онные объекты и ссылки на них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13" w:name="_Toc405145665"/>
      <w:bookmarkStart w:id="114" w:name="_Toc406059008"/>
      <w:bookmarkStart w:id="115" w:name="_Toc409682187"/>
      <w:bookmarkStart w:id="116" w:name="_Toc409691661"/>
      <w:bookmarkStart w:id="117" w:name="_Toc410653985"/>
      <w:bookmarkStart w:id="118" w:name="_Toc410702989"/>
      <w:bookmarkStart w:id="119" w:name="_Toc284662745"/>
      <w:bookmarkStart w:id="120" w:name="_Toc284663371"/>
      <w:r w:rsidRPr="00CE1DFE">
        <w:rPr>
          <w:rFonts w:ascii="Times New Roman" w:hAnsi="Times New Roman" w:cs="Times New Roman"/>
          <w:i/>
          <w:sz w:val="24"/>
          <w:szCs w:val="24"/>
        </w:rPr>
        <w:t xml:space="preserve">В рамках направления «Создание письменных сообщений» </w:t>
      </w:r>
      <w:r w:rsidRPr="00CE1DFE">
        <w:rPr>
          <w:rFonts w:ascii="Times New Roman" w:hAnsi="Times New Roman" w:cs="Times New Roman"/>
          <w:sz w:val="24"/>
          <w:szCs w:val="24"/>
        </w:rPr>
        <w:t>основными планируемыми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зультатами являются следующие 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</w:p>
    <w:bookmarkEnd w:id="113"/>
    <w:bookmarkEnd w:id="114"/>
    <w:bookmarkEnd w:id="115"/>
    <w:bookmarkEnd w:id="116"/>
    <w:bookmarkEnd w:id="117"/>
    <w:bookmarkEnd w:id="118"/>
    <w:bookmarkEnd w:id="119"/>
    <w:bookmarkEnd w:id="120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существлять редактирование и структурирование текста в соответствии с его смыслом средствами текстового редактор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атировать текстовые документы (установка параметров страницы документа; ф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матирование символов и абзацев; вставка колонтитулов и номеров страниц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ставлять в документ формулы, таблицы, списки, изображени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аствовать в коллективном создании текстового документ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здавать гипертекстовые документы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21" w:name="_Toc405145666"/>
      <w:bookmarkStart w:id="122" w:name="_Toc406059009"/>
      <w:bookmarkStart w:id="123" w:name="_Toc409682188"/>
      <w:bookmarkStart w:id="124" w:name="_Toc409691662"/>
      <w:bookmarkStart w:id="125" w:name="_Toc410653986"/>
      <w:bookmarkStart w:id="126" w:name="_Toc410702990"/>
      <w:bookmarkStart w:id="127" w:name="_Toc284662746"/>
      <w:bookmarkStart w:id="128" w:name="_Toc284663372"/>
      <w:r w:rsidRPr="00CE1DFE">
        <w:rPr>
          <w:rFonts w:ascii="Times New Roman" w:hAnsi="Times New Roman" w:cs="Times New Roman"/>
          <w:i/>
          <w:sz w:val="24"/>
          <w:szCs w:val="24"/>
        </w:rPr>
        <w:t>В рамках направления «Создание графических объектов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ируемыми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зультатами являются следующие 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</w:p>
    <w:bookmarkEnd w:id="121"/>
    <w:bookmarkEnd w:id="122"/>
    <w:bookmarkEnd w:id="123"/>
    <w:bookmarkEnd w:id="124"/>
    <w:bookmarkEnd w:id="125"/>
    <w:bookmarkEnd w:id="126"/>
    <w:bookmarkEnd w:id="127"/>
    <w:bookmarkEnd w:id="128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здавать и редактировать изображения с помощью инструментов графического реда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>тор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создавать различные геометрические объекты и чертежи с использованием возмож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ей специальных компьютерных инструмент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здавать диаграммы различных видов (алгоритмические, концептуальные, классифик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онные, организационные, родства и др.) в соответствии с решаемыми задачами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29" w:name="_Toc405145667"/>
      <w:bookmarkStart w:id="130" w:name="_Toc406059010"/>
      <w:bookmarkStart w:id="131" w:name="_Toc409682189"/>
      <w:bookmarkStart w:id="132" w:name="_Toc409691663"/>
      <w:bookmarkStart w:id="133" w:name="_Toc410653987"/>
      <w:bookmarkStart w:id="134" w:name="_Toc410702991"/>
      <w:bookmarkStart w:id="135" w:name="_Toc284662747"/>
      <w:bookmarkStart w:id="136" w:name="_Toc284663373"/>
      <w:r w:rsidRPr="00CE1DFE">
        <w:rPr>
          <w:rFonts w:ascii="Times New Roman" w:hAnsi="Times New Roman" w:cs="Times New Roman"/>
          <w:i/>
          <w:sz w:val="24"/>
          <w:szCs w:val="24"/>
        </w:rPr>
        <w:t>В рамках направления «Создание музыкальных и звуковых объектов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руемыми результатами являются следующие: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записывать звуковые файлы с различным качеством звучания (глубиной кодирования и частотой дискретизации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пользовать музыкальные редакторы, клавишные и кинетические синтезаторы для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шения творческих задач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37" w:name="_Toc405145668"/>
      <w:bookmarkStart w:id="138" w:name="_Toc406059011"/>
      <w:bookmarkStart w:id="139" w:name="_Toc409682190"/>
      <w:bookmarkStart w:id="140" w:name="_Toc409691664"/>
      <w:bookmarkStart w:id="141" w:name="_Toc410653988"/>
      <w:bookmarkStart w:id="142" w:name="_Toc410702992"/>
      <w:bookmarkStart w:id="143" w:name="_Toc284662748"/>
      <w:bookmarkStart w:id="144" w:name="_Toc284663374"/>
      <w:r w:rsidRPr="00CE1DFE">
        <w:rPr>
          <w:rFonts w:ascii="Times New Roman" w:hAnsi="Times New Roman" w:cs="Times New Roman"/>
          <w:i/>
          <w:sz w:val="24"/>
          <w:szCs w:val="24"/>
        </w:rPr>
        <w:t xml:space="preserve">В рамках направления «Восприятие, использование и создание гипертекстовых и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мул</w:t>
      </w:r>
      <w:r w:rsidRPr="00CE1DFE">
        <w:rPr>
          <w:rFonts w:ascii="Times New Roman" w:hAnsi="Times New Roman" w:cs="Times New Roman"/>
          <w:i/>
          <w:sz w:val="24"/>
          <w:szCs w:val="24"/>
        </w:rPr>
        <w:t>ь</w:t>
      </w:r>
      <w:r w:rsidRPr="00CE1DFE">
        <w:rPr>
          <w:rFonts w:ascii="Times New Roman" w:hAnsi="Times New Roman" w:cs="Times New Roman"/>
          <w:i/>
          <w:sz w:val="24"/>
          <w:szCs w:val="24"/>
        </w:rPr>
        <w:t>тимедийных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информационных объектов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ируемыми результатами явл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 xml:space="preserve">ются следующие 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</w:p>
    <w:bookmarkEnd w:id="137"/>
    <w:bookmarkEnd w:id="138"/>
    <w:bookmarkEnd w:id="139"/>
    <w:bookmarkEnd w:id="140"/>
    <w:bookmarkEnd w:id="141"/>
    <w:bookmarkEnd w:id="142"/>
    <w:bookmarkEnd w:id="143"/>
    <w:bookmarkEnd w:id="144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здавать на заданную тему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ультимедийную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резентацию с гиперссылками, слайды 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орой содержат тексты, звуки, графические изображения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работать с особыми видами сообщений: диаграммами (алгоритмические, концепту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ценивать размеры файлов, подготовленных с использованием различных устрой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тв вв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ода информации в заданный интервал времени (клавиатура, сканер, микрофон, фоток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мера, видеокамера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пользовать программы-архиваторы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45" w:name="_Toc405145669"/>
      <w:bookmarkStart w:id="146" w:name="_Toc406059012"/>
      <w:bookmarkStart w:id="147" w:name="_Toc409682191"/>
      <w:bookmarkStart w:id="148" w:name="_Toc409691665"/>
      <w:bookmarkStart w:id="149" w:name="_Toc410653989"/>
      <w:bookmarkStart w:id="150" w:name="_Toc410702993"/>
      <w:bookmarkStart w:id="151" w:name="_Toc284662749"/>
      <w:bookmarkStart w:id="152" w:name="_Toc284663375"/>
      <w:r w:rsidRPr="00CE1DFE">
        <w:rPr>
          <w:rFonts w:ascii="Times New Roman" w:hAnsi="Times New Roman" w:cs="Times New Roman"/>
          <w:i/>
          <w:sz w:val="24"/>
          <w:szCs w:val="24"/>
        </w:rPr>
        <w:t>В рамках направления «Анализ информации, математическая обработка данных в иссл</w:t>
      </w:r>
      <w:r w:rsidRPr="00CE1DFE">
        <w:rPr>
          <w:rFonts w:ascii="Times New Roman" w:hAnsi="Times New Roman" w:cs="Times New Roman"/>
          <w:i/>
          <w:sz w:val="24"/>
          <w:szCs w:val="24"/>
        </w:rPr>
        <w:t>е</w:t>
      </w:r>
      <w:r w:rsidRPr="00CE1DFE">
        <w:rPr>
          <w:rFonts w:ascii="Times New Roman" w:hAnsi="Times New Roman" w:cs="Times New Roman"/>
          <w:i/>
          <w:sz w:val="24"/>
          <w:szCs w:val="24"/>
        </w:rPr>
        <w:t>довании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ируемыми результатами являются следующие - обучающийся научится:</w:t>
      </w:r>
    </w:p>
    <w:bookmarkEnd w:id="145"/>
    <w:bookmarkEnd w:id="146"/>
    <w:bookmarkEnd w:id="147"/>
    <w:bookmarkEnd w:id="148"/>
    <w:bookmarkEnd w:id="149"/>
    <w:bookmarkEnd w:id="150"/>
    <w:bookmarkEnd w:id="151"/>
    <w:bookmarkEnd w:id="152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водить простые эксперименты и исследования в виртуальных лабораториях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вводить результаты измерений и другие цифровые данные для их обработки, в том числе статистической и визуализации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водить эксперименты и исследования в виртуальных лабораториях по естественным наукам, математике и информатике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53" w:name="_Toc405145670"/>
      <w:bookmarkStart w:id="154" w:name="_Toc406059013"/>
      <w:bookmarkStart w:id="155" w:name="_Toc409682192"/>
      <w:bookmarkStart w:id="156" w:name="_Toc409691666"/>
      <w:bookmarkStart w:id="157" w:name="_Toc410653990"/>
      <w:bookmarkStart w:id="158" w:name="_Toc410702994"/>
      <w:bookmarkStart w:id="159" w:name="_Toc284662750"/>
      <w:bookmarkStart w:id="160" w:name="_Toc284663376"/>
      <w:r w:rsidRPr="00CE1DFE">
        <w:rPr>
          <w:rFonts w:ascii="Times New Roman" w:hAnsi="Times New Roman" w:cs="Times New Roman"/>
          <w:i/>
          <w:sz w:val="24"/>
          <w:szCs w:val="24"/>
        </w:rPr>
        <w:t>В рамках направления «Моделирование, проектирование и управление»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ыми пл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руемыми результатами являются следующие 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</w:p>
    <w:bookmarkEnd w:id="153"/>
    <w:bookmarkEnd w:id="154"/>
    <w:bookmarkEnd w:id="155"/>
    <w:bookmarkEnd w:id="156"/>
    <w:bookmarkEnd w:id="157"/>
    <w:bookmarkEnd w:id="158"/>
    <w:bookmarkEnd w:id="159"/>
    <w:bookmarkEnd w:id="160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троить с помощью компьютерных инструментов разнообразные информационные структуры для описания объектов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конструировать и моделировать с использованием материальных конструкторов с ко</w:t>
      </w:r>
      <w:r w:rsidRPr="00CE1DFE">
        <w:rPr>
          <w:rFonts w:ascii="Times New Roman" w:hAnsi="Times New Roman" w:cs="Times New Roman"/>
          <w:sz w:val="24"/>
          <w:szCs w:val="24"/>
        </w:rPr>
        <w:t>м</w:t>
      </w:r>
      <w:r w:rsidRPr="00CE1DFE">
        <w:rPr>
          <w:rFonts w:ascii="Times New Roman" w:hAnsi="Times New Roman" w:cs="Times New Roman"/>
          <w:sz w:val="24"/>
          <w:szCs w:val="24"/>
        </w:rPr>
        <w:t>пьютерным управлением и обратной связью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оделировать с использованием виртуальных конструкторов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оделировать с использованием сре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ограммирования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61" w:name="_Toc405145671"/>
      <w:bookmarkStart w:id="162" w:name="_Toc406059014"/>
      <w:bookmarkStart w:id="163" w:name="_Toc409682193"/>
      <w:bookmarkStart w:id="164" w:name="_Toc409691667"/>
      <w:bookmarkStart w:id="165" w:name="_Toc410653991"/>
      <w:bookmarkStart w:id="166" w:name="_Toc410702995"/>
      <w:bookmarkStart w:id="167" w:name="_Toc284662751"/>
      <w:bookmarkStart w:id="168" w:name="_Toc284663377"/>
      <w:r w:rsidRPr="00CE1DFE">
        <w:rPr>
          <w:rFonts w:ascii="Times New Roman" w:hAnsi="Times New Roman" w:cs="Times New Roman"/>
          <w:i/>
          <w:sz w:val="24"/>
          <w:szCs w:val="24"/>
        </w:rPr>
        <w:t xml:space="preserve">В рамках направления «Коммуникация и социальное взаимодействие» </w:t>
      </w:r>
      <w:r w:rsidRPr="00CE1DFE">
        <w:rPr>
          <w:rFonts w:ascii="Times New Roman" w:hAnsi="Times New Roman" w:cs="Times New Roman"/>
          <w:sz w:val="24"/>
          <w:szCs w:val="24"/>
        </w:rPr>
        <w:t>основными пл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руемыми результатами являются следующие 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учится:</w:t>
      </w:r>
    </w:p>
    <w:bookmarkEnd w:id="161"/>
    <w:bookmarkEnd w:id="162"/>
    <w:bookmarkEnd w:id="163"/>
    <w:bookmarkEnd w:id="164"/>
    <w:bookmarkEnd w:id="165"/>
    <w:bookmarkEnd w:id="166"/>
    <w:bookmarkEnd w:id="167"/>
    <w:bookmarkEnd w:id="168"/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существлять образовательное взаимодействие в информационном пространстве обра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тельной организации (получение и выполнение заданий, получение комментариев,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ершенствование своей работы, формирова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ртфоли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использовать возможности электронной почты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Интернет-мессенджеров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социальных сетей для обучения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ести личный дневник (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блог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) с использованием возможностей Интернета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осуществлять защиту от троянских вирусов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фишингов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атак, информации от компь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рных вирусов с помощью антивирусных программ;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блюдать правила безопасного поведения в Интернете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различать безопасные ресурсы Интернета и ресурсы, содержание которых несовместимо с задачами воспитания и образования или нежелательно.</w:t>
      </w:r>
    </w:p>
    <w:p w:rsidR="00BC4026" w:rsidRPr="00CE1DFE" w:rsidRDefault="00983D62" w:rsidP="00CE1DFE">
      <w:pPr>
        <w:pStyle w:val="aff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>8. В</w:t>
      </w:r>
      <w:r w:rsidRPr="00CE1DFE">
        <w:rPr>
          <w:rFonts w:ascii="Times New Roman" w:hAnsi="Times New Roman" w:cs="Times New Roman"/>
          <w:sz w:val="24"/>
          <w:szCs w:val="24"/>
        </w:rPr>
        <w:t>иды взаимодействия с учебными, научными и социальными организациями, ф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мы привлечения консультантов, экспертов и научных руководителей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Формы привлечения консультантов, экспертов и научных руководителей строятся на 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ве договорных отношений, отношений взаимовыгодного сотрудничества. </w:t>
      </w:r>
    </w:p>
    <w:p w:rsidR="00490C06" w:rsidRPr="00CE1DFE" w:rsidRDefault="00BC4026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заимодействие с учебными, научными и социальными организациями включает пров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дение единовременного или регулярного научного семинара; научно-практических ко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ференций; консультаций; круглых столов;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ебинаров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; мастер-классов, тренингов и др. </w:t>
      </w:r>
    </w:p>
    <w:p w:rsidR="00BC4026" w:rsidRPr="00CE1DFE" w:rsidRDefault="00490C06" w:rsidP="00CE1DFE">
      <w:pPr>
        <w:pStyle w:val="aff0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bCs/>
          <w:sz w:val="24"/>
          <w:szCs w:val="24"/>
        </w:rPr>
        <w:t>9.</w:t>
      </w:r>
      <w:r w:rsidR="00BC4026" w:rsidRPr="00CE1DFE">
        <w:rPr>
          <w:rFonts w:ascii="Times New Roman" w:hAnsi="Times New Roman" w:cs="Times New Roman"/>
          <w:bCs/>
          <w:i/>
          <w:sz w:val="24"/>
          <w:szCs w:val="24"/>
        </w:rPr>
        <w:t> </w:t>
      </w:r>
      <w:r w:rsidR="00BC4026"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писание условий, обеспечивающих развитие универсальных учебных действий у обучающихся, в том числе информационно-методического обеспечения, подготовки ка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>ров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Условия реализации основной образовательной программы, в том числе программы УУД, обеспечивают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владение ключевыми компетенциями, включая формир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 опыта проектно-исследовательской деятельности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ИКТ-компетенци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Требования к условиям включают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комплектованность образовательной организации педагогическими, руководящими и иными работниками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ровень квалификации педагогических и иных работников образовательной органи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и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епрерывность профессионального развития педагогических работников образова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ой организации, реализующей образовательную программу основного общего образ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я. 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едагогические кадры школы имеют необходимый уровень подготовки для реализации программы УУД, что может включать в себя следующее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едагоги владеют представлениями о возрастных особенностях учащихся начальной, 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новной и старшей школы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едагоги прошли курсы повышения квалификации, посвященные ФГОС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едагоги участвовали в разработке собственной программы по формированию УУД или участвовали в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ом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еминаре, посвященном особенностям применения 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бранной программы по УУД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едагоги умеют строить образовательную деятельность в рамках учебного предмета в соответствии с особенностями формирования конкретных УУД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едагоги умеют формировать УУД в рамках проектной, исследовательской деятель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ей</w:t>
      </w:r>
      <w:r w:rsidR="008A4A1F" w:rsidRPr="00CE1DFE">
        <w:rPr>
          <w:rFonts w:ascii="Times New Roman" w:hAnsi="Times New Roman" w:cs="Times New Roman"/>
          <w:sz w:val="24"/>
          <w:szCs w:val="24"/>
        </w:rPr>
        <w:t>.</w:t>
      </w:r>
    </w:p>
    <w:p w:rsidR="00BC4026" w:rsidRPr="00CE1DFE" w:rsidRDefault="00490C0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 xml:space="preserve">10. </w:t>
      </w:r>
      <w:r w:rsidR="00BC4026"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истема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ценки деятельности школы по формированию и развитию универс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ых учебных действий</w:t>
      </w:r>
    </w:p>
    <w:p w:rsidR="00490C06" w:rsidRPr="00CE1DFE" w:rsidRDefault="00490C06" w:rsidP="00CE1DFE">
      <w:pPr>
        <w:pStyle w:val="aff0"/>
        <w:rPr>
          <w:rFonts w:ascii="Times New Roman" w:hAnsi="Times New Roman" w:cs="Times New Roman"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истема оценки представлена в п.1.3. Целевого раздела настоящей программы.</w:t>
      </w:r>
    </w:p>
    <w:p w:rsidR="00BC4026" w:rsidRPr="00CE1DFE" w:rsidRDefault="00490C06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1.</w:t>
      </w:r>
      <w:r w:rsidR="00BC4026" w:rsidRPr="00CE1DFE">
        <w:rPr>
          <w:rFonts w:ascii="Times New Roman" w:hAnsi="Times New Roman" w:cs="Times New Roman"/>
          <w:sz w:val="24"/>
          <w:szCs w:val="24"/>
        </w:rPr>
        <w:t xml:space="preserve">11. Методика и инструментарий мониторинга успешности освоения и применения </w:t>
      </w:r>
      <w:proofErr w:type="gramStart"/>
      <w:r w:rsidR="00BC4026"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BC4026" w:rsidRPr="00CE1DFE">
        <w:rPr>
          <w:rFonts w:ascii="Times New Roman" w:hAnsi="Times New Roman" w:cs="Times New Roman"/>
          <w:sz w:val="24"/>
          <w:szCs w:val="24"/>
        </w:rPr>
        <w:t xml:space="preserve"> универсальных учебных действий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процессе реализации мониторинга успешности освоения и применения УУД учитыв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ются следующие этапы их освоени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ниверсальное учебное действие не сформировано (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учебное действие может быть выполнено в сотрудничестве с педагогом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тьютором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(т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буются разъяснения для установления связи отдельных операций и условий задачи, у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к может выполнять действия по уже усвоенному алгоритму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адекватный перенос учебных действий (самостоятельное обнаружение учеником несо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амостоятельное построение учебных целей (самостоятельное построение новых уче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ных действий на основе развернутого, тщательного анализа условий задачи и ранее усв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енных способов действия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бобщение учебных действий на основе выявления общих принципов.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истема оценки универсальных учебных действий является: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уровневой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(определяются уровни владения универсальными учебными действиями);</w:t>
      </w:r>
    </w:p>
    <w:p w:rsidR="00BC4026" w:rsidRPr="00CE1DFE" w:rsidRDefault="00BC4026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зиционной – не только учителя производят оценивание, оценка формируется на основе рефлексивных отчетов разных участников образовательной деятельности: родителей, пред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орая карта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амооцениван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позиционного внешнего оценивания</w:t>
      </w:r>
      <w:r w:rsidR="008A4A1F" w:rsidRPr="00CE1DFE">
        <w:rPr>
          <w:rFonts w:ascii="Times New Roman" w:hAnsi="Times New Roman" w:cs="Times New Roman"/>
          <w:sz w:val="24"/>
          <w:szCs w:val="24"/>
        </w:rPr>
        <w:t>.</w:t>
      </w:r>
      <w:r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7678E" w:rsidRDefault="00991832" w:rsidP="00CE1DFE">
      <w:pPr>
        <w:pStyle w:val="aff0"/>
        <w:rPr>
          <w:rStyle w:val="95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2. </w:t>
      </w:r>
      <w:r w:rsidRPr="00CE1DFE">
        <w:rPr>
          <w:rStyle w:val="95"/>
          <w:sz w:val="24"/>
          <w:szCs w:val="24"/>
        </w:rPr>
        <w:t>ПРОГРАММЫ ОТДЕЛЬНЫХ УЧЕБНЫХ ПРЕДМЕТОВ, КУРСОВ</w:t>
      </w:r>
    </w:p>
    <w:p w:rsidR="00F739F4" w:rsidRPr="00CE1DFE" w:rsidRDefault="00F739F4" w:rsidP="00CE1DFE">
      <w:pPr>
        <w:pStyle w:val="aff0"/>
        <w:rPr>
          <w:rStyle w:val="95"/>
          <w:sz w:val="24"/>
          <w:szCs w:val="24"/>
        </w:rPr>
      </w:pPr>
      <w:r>
        <w:rPr>
          <w:rStyle w:val="95"/>
          <w:sz w:val="24"/>
          <w:szCs w:val="24"/>
        </w:rPr>
        <w:t>(Прилагаются)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2.3. ПРОГРАММА ВОСПИТАНИЯ И СОЦИАЛИЗАЦИ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1. Цель и задачи духовно-нравственного развития, воспитания и социализации 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чающихся, описание ценностных ориентиров, лежащих в ее основе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рограмма воспитания 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при получени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(далее - Программа) </w:t>
      </w:r>
      <w:r w:rsidRPr="00CE1DFE">
        <w:rPr>
          <w:rFonts w:ascii="Times New Roman" w:hAnsi="Times New Roman" w:cs="Times New Roman"/>
          <w:i/>
          <w:sz w:val="24"/>
          <w:szCs w:val="24"/>
        </w:rPr>
        <w:t>построена на основе базовых национальных ценностей российского общества</w:t>
      </w:r>
      <w:r w:rsidRPr="00CE1DFE">
        <w:rPr>
          <w:rFonts w:ascii="Times New Roman" w:hAnsi="Times New Roman" w:cs="Times New Roman"/>
          <w:sz w:val="24"/>
          <w:szCs w:val="24"/>
        </w:rPr>
        <w:t>, таких, как патриотизм, социальная солидарность, гражданств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ость, семья, здоровье, труд и творчество, наука, традиционные религии России, искус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о, природа, человечество, и направлена на развитие и воспитание компетентного гражд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нина России, принимающего судьбу Отечества как свою личную, осознающего ответ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енность за настоящее и будущее своей страны, укорененного в духовных и культурных традициях многонационального народа России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рограмма направлена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на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освое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оциального опыта, основных социальных ролей, соответ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ующих ведущей деятельности данного возраста, норм и правил общественного пов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готовности обучающихся к выбору направления своей профессиональной деятельности в соответствии с личными интересами, индивидуальными особенностями и способностями, с учетом потребностей рынка труда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ого и социального здоровья обучающихся как одной из ценностных составляющих ли</w:t>
      </w:r>
      <w:r w:rsidRPr="00CE1DFE">
        <w:rPr>
          <w:rFonts w:ascii="Times New Roman" w:hAnsi="Times New Roman" w:cs="Times New Roman"/>
          <w:sz w:val="24"/>
          <w:szCs w:val="24"/>
        </w:rPr>
        <w:t>ч</w:t>
      </w:r>
      <w:r w:rsidRPr="00CE1DFE">
        <w:rPr>
          <w:rFonts w:ascii="Times New Roman" w:hAnsi="Times New Roman" w:cs="Times New Roman"/>
          <w:sz w:val="24"/>
          <w:szCs w:val="24"/>
        </w:rPr>
        <w:t>ности обучающегося и ориентированной на достижение планируемых результатов осво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 основной образовательной программы основного общего образова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экологической культуры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ограмма обеспечивает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формирование уклада школьной жизни, обеспечивающего создание социальной среды развития обучающихся, включающего урочную, внеурочную и общественно значимую деятельность, систему воспитательных мероприятий, культурных и социальных практик, основанного на системе базовых национальных ценностей российского общества, учит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вающего историко-культурную и этническую специфику региона, потребности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 и их родителей (законных представителей);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усвое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равственных ценностей, приобретение начального опыта нравственной, общественно значимой деятельности, конструктивного социального пов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дения, мотивации и способности к духовно-нравственному развитию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иобщение обучающихся к культурным ценностям своего народа, своей этнической ил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оциокультур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группы, базовым национальным ценностям российского общества, 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>общечеловеческим ценностям в контексте формирования у них российской гражданской идентичности;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оциальную самоидентификацию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осредством личностно значимой и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щественно приемлемой деятельност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ых российским законодательством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приобретение знаний о нормах и правилах поведения в обществе, социальных ролях 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ловека; формирование позитивной самооценки, самоуважения, конструктивных способов самореализаци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приобщение обучающихся к общественной деятельности и школьным традициям, уч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стие в детско-юношеских организациях и движениях, школьных и внешкольных орг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ях (спортивные секции, творческие клубы и объединения по интересам, сетевые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общества, библиотечная сеть, краеведческая работа), в ученическом самоуправлении, в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енно-патриотических объединениях, в проведении акций и праздников (региональных, государственных, международных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участие обучающихся в деятельности производственных, творческих объединений, бл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готворительных организаций; в экологическом просвещении сверстников, родителей, 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селения; в благоустройстве школы, класса, сельского поселения</w:t>
      </w:r>
      <w:r w:rsidR="008A4A1F" w:rsidRPr="00CE1DFE">
        <w:rPr>
          <w:rFonts w:ascii="Times New Roman" w:hAnsi="Times New Roman" w:cs="Times New Roman"/>
          <w:sz w:val="24"/>
          <w:szCs w:val="24"/>
        </w:rPr>
        <w:t>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е способности противостоять негативным воздействиям социальной среды, фактора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икросоциаль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реды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азвитие педагогической компетентности родителей (законных представителей) в целях содействия социализации обучающихся в семье; учет индивидуальных и возрастных о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бенностей обучающихся, культурных и социальных потребностей их семей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е у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мотивации к труду, потребности к приобретению профе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си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азвитие собственных представлений о перспективах своего профессионального обра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я и будущей профессиональной деятельност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иобретение практического опыта, соответствующего интересам и способностям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69" w:name="sub_3182322"/>
      <w:r w:rsidRPr="00CE1DFE">
        <w:rPr>
          <w:rFonts w:ascii="Times New Roman" w:hAnsi="Times New Roman" w:cs="Times New Roman"/>
          <w:sz w:val="24"/>
          <w:szCs w:val="24"/>
        </w:rPr>
        <w:t>- создание условий для профессиональной ориентации обучающихся через систему раб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ты педагогов, психологов, социальных педагогов; сотрудничество с базовыми предпр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ятиями,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профессиональными образовательными организациями, образовательными орг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низациями высшего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разования, центрам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рофориентацион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аботы; совместную деятельность обучающихся с родителями (законными представителями);</w:t>
      </w:r>
    </w:p>
    <w:bookmarkEnd w:id="169"/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нформирование обучающихся об особенностях различных сфер профессиональн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довой деятельност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фессии</w:t>
      </w:r>
      <w:r w:rsidR="008A4A1F" w:rsidRPr="00CE1DFE">
        <w:rPr>
          <w:rFonts w:ascii="Times New Roman" w:hAnsi="Times New Roman" w:cs="Times New Roman"/>
          <w:sz w:val="24"/>
          <w:szCs w:val="24"/>
        </w:rPr>
        <w:t>;</w:t>
      </w:r>
      <w:r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- осознание обучающимися ценности экологически целесообразного, здорового и безопасного образа жизни;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нания собственных возможностей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 осознанное отноше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к выбору индивидуального рациона здорового п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та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формирование знаний о современных угрозах для жизни и здоровья людей, в том числе экологических и транспортных, готовности активно им противостоять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владение современными оздоровительными технологиями, в том числе на основе на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ков личной гигиены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ии, экологическог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здоровьесберегающе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росвещения населения, профилактики уп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ебления наркотиков и других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актив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веществ, профилактики инфекционных 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болеваний; убежденности в выборе здорового образа жизни и вреде употребления алког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ля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табакокурен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созна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заимной связи здоровья человека и экологического состояния окружающей его среды, роли экологической культуры в обеспечении личного и обще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енного здоровья и безопасности; необходимости следования принципу предосторож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 при выборе варианта поведения.</w:t>
      </w:r>
    </w:p>
    <w:p w:rsidR="008A4A1F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программе используются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следующие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основные</w:t>
      </w:r>
      <w:r w:rsidR="008A4A1F" w:rsidRPr="00CE1DFE">
        <w:rPr>
          <w:rFonts w:ascii="Times New Roman" w:hAnsi="Times New Roman" w:cs="Times New Roman"/>
          <w:i/>
          <w:sz w:val="24"/>
          <w:szCs w:val="24"/>
        </w:rPr>
        <w:t>: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2B76DA" w:rsidRPr="00CE1DFE" w:rsidRDefault="008A4A1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-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воспитание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-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звития находятся духовно-нравственные ценности; </w:t>
      </w:r>
    </w:p>
    <w:p w:rsidR="002B76DA" w:rsidRPr="00CE1DFE" w:rsidRDefault="008A4A1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-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духовно-нравственное развитие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- осуществляемое в процессе социализации последов</w:t>
      </w:r>
      <w:r w:rsidR="002B76DA" w:rsidRPr="00CE1DFE">
        <w:rPr>
          <w:rFonts w:ascii="Times New Roman" w:hAnsi="Times New Roman" w:cs="Times New Roman"/>
          <w:sz w:val="24"/>
          <w:szCs w:val="24"/>
        </w:rPr>
        <w:t>а</w:t>
      </w:r>
      <w:r w:rsidR="002B76DA" w:rsidRPr="00CE1DFE">
        <w:rPr>
          <w:rFonts w:ascii="Times New Roman" w:hAnsi="Times New Roman" w:cs="Times New Roman"/>
          <w:sz w:val="24"/>
          <w:szCs w:val="24"/>
        </w:rPr>
        <w:t>тельное расширение и укрепление ценностно-смысловой сферы личности, формирование способности человека оценивать и сознательно выстраивать на основе традиционных м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>ральных норм и нравственных идеалов отношение к себе, другим людям, обществу, гос</w:t>
      </w:r>
      <w:r w:rsidR="002B76DA" w:rsidRPr="00CE1DFE">
        <w:rPr>
          <w:rFonts w:ascii="Times New Roman" w:hAnsi="Times New Roman" w:cs="Times New Roman"/>
          <w:sz w:val="24"/>
          <w:szCs w:val="24"/>
        </w:rPr>
        <w:t>у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дарству, Отечеству, миру в целом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r w:rsidRPr="00CE1DFE">
        <w:rPr>
          <w:rFonts w:ascii="Times New Roman" w:hAnsi="Times New Roman" w:cs="Times New Roman"/>
          <w:i/>
          <w:sz w:val="24"/>
          <w:szCs w:val="24"/>
        </w:rPr>
        <w:t>социализац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– процесс социального взаимодействия человека с другими людьми, с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циальными общностями (в том числе с социальными организациями и общественными институтами) и предполагает приобретение обучающимися социального опыта, освоение основных социальных ролей, норм и правил общественного поведения; социализация 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орачивается в пространстве образовательных организаций и в семье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рограмма воспитания и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социализации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обучающихся на уровне основного общего образ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вания основывается на учете возрастных особенностей обучающихся 5-9 классов (подр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стковый возраст),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период которого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уются чувство взрослости и «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Я-концепция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>», появляется рефлексия, складываю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ся мировоззрение, эго-идентичность, становится возможным самовоспитание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озникает личностная нестабильность – противоположные черты, стремления, тенд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ции сосуществуют и борются друг с другом, определяя противоречивость характера и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едения взрослеющего ребенка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оисходит дифференциация интересов, кризис по отношению к прежни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осуговым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занятиям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возникает потребность в общественно-полезной деятельност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оисходит снижение мотивации к обучению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возникает чувство взрослости, потребность равноправия, уважения и самостоятельности, довери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оявляется склонность к фантазированию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озникает стремление определить границы своих физических и интеллектуальных в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ожностей - экспериментирование в поведении, риск и пробы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исходит усиление интенсивности общения со сверстниками, проявляется важность статуса в группе сверстников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Цель духовно-нравственного развития, воспитания и социализации обучающих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- разв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е и воспитание компетентного гражданина России, принимающего судьбу Отечества 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Задачи духовно-нравственного развития, воспитания и социализации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освоен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оциального опыта, основных социальных ролей, соответ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ующих ведущей деятельности данного возраста, норм и правил общественного пов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е готовности обучающихся к выбору направления своей профессиональной деятельности в соответствии с личными интересами, индивидуальными особенностями и способностями, с учетом потребностей рынка труда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ого и социального здоровья обучающихся как одной из ценностных составляющих ли</w:t>
      </w:r>
      <w:r w:rsidRPr="00CE1DFE">
        <w:rPr>
          <w:rFonts w:ascii="Times New Roman" w:hAnsi="Times New Roman" w:cs="Times New Roman"/>
          <w:sz w:val="24"/>
          <w:szCs w:val="24"/>
        </w:rPr>
        <w:t>ч</w:t>
      </w:r>
      <w:r w:rsidRPr="00CE1DFE">
        <w:rPr>
          <w:rFonts w:ascii="Times New Roman" w:hAnsi="Times New Roman" w:cs="Times New Roman"/>
          <w:sz w:val="24"/>
          <w:szCs w:val="24"/>
        </w:rPr>
        <w:t>ности обучающегося и ориентированной на достижение планируемых результатов осво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я основной образовательной программы основного общего образовани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основ коммуникативной, экологической, эстетической культуры лич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и школьников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Ценностные ориентиры программы воспитания и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социализации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обучающих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на уровне основного общего образования - базовые национальные ценности российского общества, которые сформулированы в Конституции Российской Федерации, в Федеральном законе Российской Федерации «Об образовании», в тексте Федерального государственного об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зовательного стандарта основного общего образования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Базовые национальные ценности российского общества определяются положениями Конституции Российской Федерации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«Российская Федерация - Россия есть демократическое федеративное правовое госуда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ство с республиканской формой правления» (Гл.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CE1DFE">
        <w:rPr>
          <w:rFonts w:ascii="Times New Roman" w:hAnsi="Times New Roman" w:cs="Times New Roman"/>
          <w:sz w:val="24"/>
          <w:szCs w:val="24"/>
        </w:rPr>
        <w:t>, ст.1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«Человек, его права и свободы являются высшей ценностью» (Гл.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CE1DFE">
        <w:rPr>
          <w:rFonts w:ascii="Times New Roman" w:hAnsi="Times New Roman" w:cs="Times New Roman"/>
          <w:sz w:val="24"/>
          <w:szCs w:val="24"/>
        </w:rPr>
        <w:t>, ст.2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«Российская Федерация – социальное государство, политика которого направлена на создание условий, обеспечивающих достойную жизнь и свободное развитие человека» (Гл. I, ст.7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«В Российской Федерации признаются и защищаются равным образом частная, госуда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ственная, муниципальная и иные формы собственности» (Гл. I, ст.8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«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овека неотчу</w:t>
      </w:r>
      <w:r w:rsidRPr="00CE1DFE">
        <w:rPr>
          <w:rFonts w:ascii="Times New Roman" w:hAnsi="Times New Roman" w:cs="Times New Roman"/>
          <w:sz w:val="24"/>
          <w:szCs w:val="24"/>
        </w:rPr>
        <w:t>ж</w:t>
      </w:r>
      <w:r w:rsidRPr="00CE1DFE">
        <w:rPr>
          <w:rFonts w:ascii="Times New Roman" w:hAnsi="Times New Roman" w:cs="Times New Roman"/>
          <w:sz w:val="24"/>
          <w:szCs w:val="24"/>
        </w:rPr>
        <w:t>даемы и принадлежат каждому от рождения. Осуществление прав и свобод человека и гражданина не должно нарушать права и свободы других лиц» (Гл. I, ст.17)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Базовые национальные ценности российского общества применительно к системе обр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зования определены положениями Федерального закона Российской Федерации «Об обр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зовании» (ФЗ № 273)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«…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уд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любия, гражданственности, патриотизма, ответственности, правовой культуры, бережного отношения к природе и окружающей среде, рационального природопользова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…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демократический характер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управления образованием, обеспечение прав педаг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их работников, обучающихся, родителей </w:t>
      </w:r>
      <w:hyperlink r:id="rId32" w:history="1">
        <w:r w:rsidRPr="00CE1DFE">
          <w:rPr>
            <w:rFonts w:ascii="Times New Roman" w:hAnsi="Times New Roman" w:cs="Times New Roman"/>
            <w:sz w:val="24"/>
            <w:szCs w:val="24"/>
          </w:rPr>
          <w:t>(законных представит</w:t>
        </w:r>
        <w:r w:rsidRPr="00CE1DFE">
          <w:rPr>
            <w:rFonts w:ascii="Times New Roman" w:hAnsi="Times New Roman" w:cs="Times New Roman"/>
            <w:sz w:val="24"/>
            <w:szCs w:val="24"/>
          </w:rPr>
          <w:t>е</w:t>
        </w:r>
        <w:r w:rsidRPr="00CE1DFE">
          <w:rPr>
            <w:rFonts w:ascii="Times New Roman" w:hAnsi="Times New Roman" w:cs="Times New Roman"/>
            <w:sz w:val="24"/>
            <w:szCs w:val="24"/>
          </w:rPr>
          <w:t>лей)</w:t>
        </w:r>
      </w:hyperlink>
      <w:r w:rsidRPr="00CE1DFE">
        <w:rPr>
          <w:rFonts w:ascii="Times New Roman" w:hAnsi="Times New Roman" w:cs="Times New Roman"/>
          <w:sz w:val="24"/>
          <w:szCs w:val="24"/>
        </w:rPr>
        <w:t> несовершеннолетних обучающихся на участие в управлении образовательными орг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низациям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… недопустимость ограничения или устранения конкуренции в сфере образова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… сочетание государственного и договорного регулирования отношений в сфере обра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я» (Ст. 3)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Федеральный государственный образовательный стандарт основного общего образов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перечисляет базовые национальные ценности российского общества</w:t>
      </w:r>
      <w:r w:rsidRPr="00CE1DFE">
        <w:rPr>
          <w:rFonts w:ascii="Times New Roman" w:hAnsi="Times New Roman" w:cs="Times New Roman"/>
          <w:sz w:val="24"/>
          <w:szCs w:val="24"/>
        </w:rPr>
        <w:t xml:space="preserve">: </w:t>
      </w:r>
      <w:r w:rsidRPr="00CE1DFE">
        <w:rPr>
          <w:rFonts w:ascii="Times New Roman" w:hAnsi="Times New Roman" w:cs="Times New Roman"/>
          <w:bCs/>
          <w:sz w:val="24"/>
          <w:szCs w:val="24"/>
        </w:rPr>
        <w:t>патриотизм, с</w:t>
      </w:r>
      <w:r w:rsidRPr="00CE1DFE">
        <w:rPr>
          <w:rFonts w:ascii="Times New Roman" w:hAnsi="Times New Roman" w:cs="Times New Roman"/>
          <w:bCs/>
          <w:sz w:val="24"/>
          <w:szCs w:val="24"/>
        </w:rPr>
        <w:t>о</w:t>
      </w:r>
      <w:r w:rsidRPr="00CE1DFE">
        <w:rPr>
          <w:rFonts w:ascii="Times New Roman" w:hAnsi="Times New Roman" w:cs="Times New Roman"/>
          <w:bCs/>
          <w:sz w:val="24"/>
          <w:szCs w:val="24"/>
        </w:rPr>
        <w:lastRenderedPageBreak/>
        <w:t>циальная солидарность, гражданственность, семья, здоровье, труд и творчество, наука, традиционные религии России, искусство, природа, человечество.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</w:t>
      </w:r>
      <w:r w:rsidRPr="00CE1DFE">
        <w:rPr>
          <w:rFonts w:ascii="Times New Roman" w:hAnsi="Times New Roman" w:cs="Times New Roman"/>
          <w:sz w:val="24"/>
          <w:szCs w:val="24"/>
        </w:rPr>
        <w:t>ч</w:t>
      </w:r>
      <w:r w:rsidRPr="00CE1DFE">
        <w:rPr>
          <w:rFonts w:ascii="Times New Roman" w:hAnsi="Times New Roman" w:cs="Times New Roman"/>
          <w:sz w:val="24"/>
          <w:szCs w:val="24"/>
        </w:rPr>
        <w:t>ностных результатов освоения основной образовательной программы основного общего образования: «</w:t>
      </w:r>
      <w:r w:rsidRPr="00CE1DFE">
        <w:rPr>
          <w:rStyle w:val="dash041e005f0431005f044b005f0447005f043d005f044b005f0439005f005fchar1char1"/>
        </w:rPr>
        <w:t>усвоение гуманистических, демократических и традиционных ценностей многонационального российского общества …, формирование осознанного, уважительн</w:t>
      </w:r>
      <w:r w:rsidRPr="00CE1DFE">
        <w:rPr>
          <w:rStyle w:val="dash041e005f0431005f044b005f0447005f043d005f044b005f0439005f005fchar1char1"/>
        </w:rPr>
        <w:t>о</w:t>
      </w:r>
      <w:r w:rsidRPr="00CE1DFE">
        <w:rPr>
          <w:rStyle w:val="dash041e005f0431005f044b005f0447005f043d005f044b005f0439005f005fchar1char1"/>
        </w:rPr>
        <w:t>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</w:t>
      </w:r>
      <w:proofErr w:type="gramEnd"/>
      <w:r w:rsidRPr="00CE1DFE">
        <w:rPr>
          <w:rStyle w:val="dash041e005f0431005f044b005f0447005f043d005f044b005f0439005f005fchar1char1"/>
        </w:rPr>
        <w:t xml:space="preserve"> народов мира; готовности и способности вести ди</w:t>
      </w:r>
      <w:r w:rsidRPr="00CE1DFE">
        <w:rPr>
          <w:rStyle w:val="dash041e005f0431005f044b005f0447005f043d005f044b005f0439005f005fchar1char1"/>
        </w:rPr>
        <w:t>а</w:t>
      </w:r>
      <w:r w:rsidRPr="00CE1DFE">
        <w:rPr>
          <w:rStyle w:val="dash041e005f0431005f044b005f0447005f043d005f044b005f0439005f005fchar1char1"/>
        </w:rPr>
        <w:t>лог с другими людьми и достигать в нем взаимопонимания»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2. Направления деятельности по духовно-нравственному развитию, воспитанию и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ализации, профессиональной ориентаци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здоровьесберегающе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дея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ости и формированию экологической культуры обучающихся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сновными направлениями деятельности по духовно-нравственному развитию, воспит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нию и социализации, профессиональной ориентации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здоровьесберегающей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деятельности и формированию экологической культуры обучающихся являются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1.</w:t>
      </w:r>
      <w:r w:rsidRPr="00CE1DFE">
        <w:rPr>
          <w:rFonts w:ascii="Times New Roman" w:hAnsi="Times New Roman" w:cs="Times New Roman"/>
          <w:sz w:val="24"/>
          <w:szCs w:val="24"/>
        </w:rPr>
        <w:t> 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еспечение принятия обучающимися ценности Человека и человечности,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гуманист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>ческих, демократических и традиционных ценностей, формирование осознанного, ув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жительного и доброжелательного отношения к другому человеку, его мнению, мирово</w:t>
      </w:r>
      <w:r w:rsidRPr="00CE1DFE">
        <w:rPr>
          <w:rFonts w:ascii="Times New Roman" w:hAnsi="Times New Roman" w:cs="Times New Roman"/>
          <w:i/>
          <w:sz w:val="24"/>
          <w:szCs w:val="24"/>
        </w:rPr>
        <w:t>з</w:t>
      </w:r>
      <w:r w:rsidRPr="00CE1DFE">
        <w:rPr>
          <w:rFonts w:ascii="Times New Roman" w:hAnsi="Times New Roman" w:cs="Times New Roman"/>
          <w:i/>
          <w:sz w:val="24"/>
          <w:szCs w:val="24"/>
        </w:rPr>
        <w:t>зрению, культуре, языку, вере, собственности, гражданской позиции</w:t>
      </w:r>
      <w:r w:rsidRPr="00CE1DFE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формирование г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товности и способности вести диалог с другими людьми и достигать в нем взаимопон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>ма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(идентификация себя как полноправного субъекта общения, готовности к кон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руированию образа партнера по диалогу, образа допустимых способов диалога, процесса диалога как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конвенционирован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нтересов, процедур, формирование готовности и с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обности вести переговоры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2. Формирование мотивов и ценностей обучающегося в сфере отношений к России как Отечеству</w:t>
      </w:r>
      <w:r w:rsidRPr="00CE1DFE">
        <w:rPr>
          <w:rFonts w:ascii="Times New Roman" w:hAnsi="Times New Roman" w:cs="Times New Roman"/>
          <w:sz w:val="24"/>
          <w:szCs w:val="24"/>
        </w:rPr>
        <w:t xml:space="preserve"> (приобщение обучающихся к культурным ценностям своего народа, своей э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ческой ил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оциокультур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группы, базовым национальным ценностям российского общества, общечеловеческим ценностям в контексте формирования у них российской гражданской идентичности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3.</w:t>
      </w:r>
      <w:r w:rsidRPr="00CE1DFE">
        <w:rPr>
          <w:rFonts w:ascii="Times New Roman" w:hAnsi="Times New Roman" w:cs="Times New Roman"/>
          <w:sz w:val="24"/>
          <w:szCs w:val="24"/>
        </w:rPr>
        <w:t xml:space="preserve">  </w:t>
      </w:r>
      <w:r w:rsidR="00546438" w:rsidRPr="00CE1DFE">
        <w:rPr>
          <w:rFonts w:ascii="Times New Roman" w:hAnsi="Times New Roman" w:cs="Times New Roman"/>
          <w:i/>
          <w:sz w:val="24"/>
          <w:szCs w:val="24"/>
        </w:rPr>
        <w:t>Включение обучающихся в процессы общественной самоорганизации</w:t>
      </w:r>
      <w:r w:rsidR="00546438" w:rsidRPr="00CE1DFE">
        <w:rPr>
          <w:rFonts w:ascii="Times New Roman" w:hAnsi="Times New Roman" w:cs="Times New Roman"/>
          <w:sz w:val="24"/>
          <w:szCs w:val="24"/>
        </w:rPr>
        <w:t xml:space="preserve"> (приобщение обучающихся к общественной деятельности, участие в детско-юношеских организациях и движениях, школьных и внешкольных объединениях, в ученическом самоуправлении, участие обучающихся в благоустройстве школы, класса, сельского поселения; социальная самоидентификация обучающихся в процессе участия в личностно значимой и общес</w:t>
      </w:r>
      <w:r w:rsidR="00546438" w:rsidRPr="00CE1DFE">
        <w:rPr>
          <w:rFonts w:ascii="Times New Roman" w:hAnsi="Times New Roman" w:cs="Times New Roman"/>
          <w:sz w:val="24"/>
          <w:szCs w:val="24"/>
        </w:rPr>
        <w:t>т</w:t>
      </w:r>
      <w:r w:rsidR="00546438" w:rsidRPr="00CE1DFE">
        <w:rPr>
          <w:rFonts w:ascii="Times New Roman" w:hAnsi="Times New Roman" w:cs="Times New Roman"/>
          <w:sz w:val="24"/>
          <w:szCs w:val="24"/>
        </w:rPr>
        <w:t>венно приемлемой деятельности; приобретение опыта конструктивного социального п</w:t>
      </w:r>
      <w:r w:rsidR="00546438" w:rsidRPr="00CE1DFE">
        <w:rPr>
          <w:rFonts w:ascii="Times New Roman" w:hAnsi="Times New Roman" w:cs="Times New Roman"/>
          <w:sz w:val="24"/>
          <w:szCs w:val="24"/>
        </w:rPr>
        <w:t>о</w:t>
      </w:r>
      <w:r w:rsidR="00546438" w:rsidRPr="00CE1DFE">
        <w:rPr>
          <w:rFonts w:ascii="Times New Roman" w:hAnsi="Times New Roman" w:cs="Times New Roman"/>
          <w:sz w:val="24"/>
          <w:szCs w:val="24"/>
        </w:rPr>
        <w:t xml:space="preserve">ведения, приобретение знаний о нормах и правилах поведения в обществе, социальных ролях человека; 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); </w:t>
      </w:r>
    </w:p>
    <w:p w:rsidR="002B76DA" w:rsidRPr="00CE1DFE" w:rsidRDefault="0054643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4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Start"/>
      <w:r w:rsidR="002B76DA" w:rsidRPr="00CE1DFE">
        <w:rPr>
          <w:rFonts w:ascii="Times New Roman" w:hAnsi="Times New Roman" w:cs="Times New Roman"/>
          <w:i/>
          <w:sz w:val="24"/>
          <w:szCs w:val="24"/>
        </w:rPr>
        <w:t>Формирование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мотивов и ценностей обучающегося в сфере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трудовых отношений и в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ы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бора будущей профессии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(развитие собственных представлений о перспективах своего профессионального образования и будущей профессиональной деятельности, приобрет</w:t>
      </w:r>
      <w:r w:rsidR="002B76DA" w:rsidRPr="00CE1DFE">
        <w:rPr>
          <w:rFonts w:ascii="Times New Roman" w:hAnsi="Times New Roman" w:cs="Times New Roman"/>
          <w:sz w:val="24"/>
          <w:szCs w:val="24"/>
        </w:rPr>
        <w:t>е</w:t>
      </w:r>
      <w:r w:rsidR="002B76DA" w:rsidRPr="00CE1DFE">
        <w:rPr>
          <w:rFonts w:ascii="Times New Roman" w:hAnsi="Times New Roman" w:cs="Times New Roman"/>
          <w:sz w:val="24"/>
          <w:szCs w:val="24"/>
        </w:rPr>
        <w:t>ние практического опыта, соответствующего интересам и способностям обучающихся; формирование у обучающихся мотивации к труду, потребности к приобретению профе</w:t>
      </w:r>
      <w:r w:rsidR="002B76DA" w:rsidRPr="00CE1DFE">
        <w:rPr>
          <w:rFonts w:ascii="Times New Roman" w:hAnsi="Times New Roman" w:cs="Times New Roman"/>
          <w:sz w:val="24"/>
          <w:szCs w:val="24"/>
        </w:rPr>
        <w:t>с</w:t>
      </w:r>
      <w:r w:rsidR="002B76DA" w:rsidRPr="00CE1DFE">
        <w:rPr>
          <w:rFonts w:ascii="Times New Roman" w:hAnsi="Times New Roman" w:cs="Times New Roman"/>
          <w:sz w:val="24"/>
          <w:szCs w:val="24"/>
        </w:rPr>
        <w:t>сии;</w:t>
      </w:r>
      <w:proofErr w:type="gram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B76DA" w:rsidRPr="00CE1DFE">
        <w:rPr>
          <w:rFonts w:ascii="Times New Roman" w:hAnsi="Times New Roman" w:cs="Times New Roman"/>
          <w:sz w:val="24"/>
          <w:szCs w:val="24"/>
        </w:rPr>
        <w:t>овладение способами и приемами поиска информации, связанной с профессионал</w:t>
      </w:r>
      <w:r w:rsidR="002B76DA" w:rsidRPr="00CE1DFE">
        <w:rPr>
          <w:rFonts w:ascii="Times New Roman" w:hAnsi="Times New Roman" w:cs="Times New Roman"/>
          <w:sz w:val="24"/>
          <w:szCs w:val="24"/>
        </w:rPr>
        <w:t>ь</w:t>
      </w:r>
      <w:r w:rsidR="002B76DA" w:rsidRPr="00CE1DFE">
        <w:rPr>
          <w:rFonts w:ascii="Times New Roman" w:hAnsi="Times New Roman" w:cs="Times New Roman"/>
          <w:sz w:val="24"/>
          <w:szCs w:val="24"/>
        </w:rPr>
        <w:t>ным образованием и профессиональной деятельностью, поиском вакансий на рынке труда и работой служб занятости населения; создание условий для профессиональной ориент</w:t>
      </w:r>
      <w:r w:rsidR="002B76DA" w:rsidRPr="00CE1DFE">
        <w:rPr>
          <w:rFonts w:ascii="Times New Roman" w:hAnsi="Times New Roman" w:cs="Times New Roman"/>
          <w:sz w:val="24"/>
          <w:szCs w:val="24"/>
        </w:rPr>
        <w:t>а</w:t>
      </w:r>
      <w:r w:rsidR="002B76DA" w:rsidRPr="00CE1DFE">
        <w:rPr>
          <w:rFonts w:ascii="Times New Roman" w:hAnsi="Times New Roman" w:cs="Times New Roman"/>
          <w:sz w:val="24"/>
          <w:szCs w:val="24"/>
        </w:rPr>
        <w:t>ции обучающихся через систему работы педагогов, психологов, социальных педагогов; сотрудничество с базовыми предприятиями, организациями профессионального образов</w:t>
      </w:r>
      <w:r w:rsidR="002B76DA" w:rsidRPr="00CE1DFE">
        <w:rPr>
          <w:rFonts w:ascii="Times New Roman" w:hAnsi="Times New Roman" w:cs="Times New Roman"/>
          <w:sz w:val="24"/>
          <w:szCs w:val="24"/>
        </w:rPr>
        <w:t>а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ния, центрами </w:t>
      </w:r>
      <w:proofErr w:type="spellStart"/>
      <w:r w:rsidR="002B76DA" w:rsidRPr="00CE1DFE">
        <w:rPr>
          <w:rFonts w:ascii="Times New Roman" w:hAnsi="Times New Roman" w:cs="Times New Roman"/>
          <w:sz w:val="24"/>
          <w:szCs w:val="24"/>
        </w:rPr>
        <w:t>профориентационной</w:t>
      </w:r>
      <w:proofErr w:type="spell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работы; совместную деятельность обучающихся с </w:t>
      </w:r>
      <w:r w:rsidR="002B76DA" w:rsidRPr="00CE1DFE">
        <w:rPr>
          <w:rFonts w:ascii="Times New Roman" w:hAnsi="Times New Roman" w:cs="Times New Roman"/>
          <w:sz w:val="24"/>
          <w:szCs w:val="24"/>
        </w:rPr>
        <w:lastRenderedPageBreak/>
        <w:t>родителями (законными представителями);</w:t>
      </w:r>
      <w:proofErr w:type="gram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информирование обучающихся об особенн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>стях различных сфер профессиональной деятельности, социальных и финансовых соста</w:t>
      </w:r>
      <w:r w:rsidR="002B76DA" w:rsidRPr="00CE1DFE">
        <w:rPr>
          <w:rFonts w:ascii="Times New Roman" w:hAnsi="Times New Roman" w:cs="Times New Roman"/>
          <w:sz w:val="24"/>
          <w:szCs w:val="24"/>
        </w:rPr>
        <w:t>в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  <w:proofErr w:type="gramStart"/>
      <w:r w:rsidR="002B76DA" w:rsidRPr="00CE1DFE">
        <w:rPr>
          <w:rFonts w:ascii="Times New Roman" w:hAnsi="Times New Roman" w:cs="Times New Roman"/>
          <w:sz w:val="24"/>
          <w:szCs w:val="24"/>
        </w:rPr>
        <w:t>использование средств психолого-педагогической поддержки обучающихся и развитие консультацио</w:t>
      </w:r>
      <w:r w:rsidR="002B76DA" w:rsidRPr="00CE1DFE">
        <w:rPr>
          <w:rFonts w:ascii="Times New Roman" w:hAnsi="Times New Roman" w:cs="Times New Roman"/>
          <w:sz w:val="24"/>
          <w:szCs w:val="24"/>
        </w:rPr>
        <w:t>н</w:t>
      </w:r>
      <w:r w:rsidR="002B76DA" w:rsidRPr="00CE1DFE">
        <w:rPr>
          <w:rFonts w:ascii="Times New Roman" w:hAnsi="Times New Roman" w:cs="Times New Roman"/>
          <w:sz w:val="24"/>
          <w:szCs w:val="24"/>
        </w:rPr>
        <w:t>ной помощи в их профессиональной ориентации, включающей диагностику професси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  <w:proofErr w:type="gramEnd"/>
    </w:p>
    <w:p w:rsidR="002B76DA" w:rsidRPr="00CE1DFE" w:rsidRDefault="0054643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5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.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Формирование </w:t>
      </w:r>
      <w:proofErr w:type="spellStart"/>
      <w:r w:rsidR="002B76DA" w:rsidRPr="00CE1DFE">
        <w:rPr>
          <w:rFonts w:ascii="Times New Roman" w:hAnsi="Times New Roman" w:cs="Times New Roman"/>
          <w:i/>
          <w:sz w:val="24"/>
          <w:szCs w:val="24"/>
        </w:rPr>
        <w:t>мотивационно-ценностных</w:t>
      </w:r>
      <w:proofErr w:type="spellEnd"/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 отношений обучающегося в сфере самоп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знания, самоопределения, самореализации, самосовершенствования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(развитие мотивации и способности к духовно-нравственному самосовершенствованию; формирование поз</w:t>
      </w:r>
      <w:r w:rsidR="002B76DA" w:rsidRPr="00CE1DFE">
        <w:rPr>
          <w:rFonts w:ascii="Times New Roman" w:hAnsi="Times New Roman" w:cs="Times New Roman"/>
          <w:sz w:val="24"/>
          <w:szCs w:val="24"/>
        </w:rPr>
        <w:t>и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тивной самооценки, самоуважения, конструктивных способов самореализации); </w:t>
      </w:r>
    </w:p>
    <w:p w:rsidR="002B76DA" w:rsidRPr="00CE1DFE" w:rsidRDefault="0054643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6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.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Формирование </w:t>
      </w:r>
      <w:proofErr w:type="spellStart"/>
      <w:r w:rsidR="002B76DA" w:rsidRPr="00CE1DFE">
        <w:rPr>
          <w:rFonts w:ascii="Times New Roman" w:hAnsi="Times New Roman" w:cs="Times New Roman"/>
          <w:i/>
          <w:sz w:val="24"/>
          <w:szCs w:val="24"/>
        </w:rPr>
        <w:t>мотивационно-ценностных</w:t>
      </w:r>
      <w:proofErr w:type="spellEnd"/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 отношений обучающегося в сфере здорового образа жизни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(осознание </w:t>
      </w:r>
      <w:proofErr w:type="gramStart"/>
      <w:r w:rsidR="002B76DA"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ценности целесообразного, здорового и безопа</w:t>
      </w:r>
      <w:r w:rsidR="002B76DA" w:rsidRPr="00CE1DFE">
        <w:rPr>
          <w:rFonts w:ascii="Times New Roman" w:hAnsi="Times New Roman" w:cs="Times New Roman"/>
          <w:sz w:val="24"/>
          <w:szCs w:val="24"/>
        </w:rPr>
        <w:t>с</w:t>
      </w:r>
      <w:r w:rsidR="002B76DA" w:rsidRPr="00CE1DFE">
        <w:rPr>
          <w:rFonts w:ascii="Times New Roman" w:hAnsi="Times New Roman" w:cs="Times New Roman"/>
          <w:sz w:val="24"/>
          <w:szCs w:val="24"/>
        </w:rPr>
        <w:t>ного образа жизни, формирование установки на систематические занятия физической культурой и спортом, готовности к выбору индивидуальных режимов двигательной а</w:t>
      </w:r>
      <w:r w:rsidR="002B76DA" w:rsidRPr="00CE1DFE">
        <w:rPr>
          <w:rFonts w:ascii="Times New Roman" w:hAnsi="Times New Roman" w:cs="Times New Roman"/>
          <w:sz w:val="24"/>
          <w:szCs w:val="24"/>
        </w:rPr>
        <w:t>к</w:t>
      </w:r>
      <w:r w:rsidR="002B76DA" w:rsidRPr="00CE1DFE">
        <w:rPr>
          <w:rFonts w:ascii="Times New Roman" w:hAnsi="Times New Roman" w:cs="Times New Roman"/>
          <w:sz w:val="24"/>
          <w:szCs w:val="24"/>
        </w:rPr>
        <w:t>тивности на основе осознания собственных возможностей; осознанное отношение об</w:t>
      </w:r>
      <w:r w:rsidR="002B76DA" w:rsidRPr="00CE1DFE">
        <w:rPr>
          <w:rFonts w:ascii="Times New Roman" w:hAnsi="Times New Roman" w:cs="Times New Roman"/>
          <w:sz w:val="24"/>
          <w:szCs w:val="24"/>
        </w:rPr>
        <w:t>у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чающихся к выбору индивидуального рациона здорового питания; </w:t>
      </w:r>
      <w:proofErr w:type="gramStart"/>
      <w:r w:rsidR="002B76DA" w:rsidRPr="00CE1DFE">
        <w:rPr>
          <w:rFonts w:ascii="Times New Roman" w:hAnsi="Times New Roman" w:cs="Times New Roman"/>
          <w:sz w:val="24"/>
          <w:szCs w:val="24"/>
        </w:rPr>
        <w:t>формирование знаний о современных угрозах для жизни и здоровья людей, в том числе экологических и тран</w:t>
      </w:r>
      <w:r w:rsidR="002B76DA" w:rsidRPr="00CE1DFE">
        <w:rPr>
          <w:rFonts w:ascii="Times New Roman" w:hAnsi="Times New Roman" w:cs="Times New Roman"/>
          <w:sz w:val="24"/>
          <w:szCs w:val="24"/>
        </w:rPr>
        <w:t>с</w:t>
      </w:r>
      <w:r w:rsidR="002B76DA" w:rsidRPr="00CE1DFE">
        <w:rPr>
          <w:rFonts w:ascii="Times New Roman" w:hAnsi="Times New Roman" w:cs="Times New Roman"/>
          <w:sz w:val="24"/>
          <w:szCs w:val="24"/>
        </w:rPr>
        <w:t>портных, готовности активно им противостоять; овладение современными оздоровител</w:t>
      </w:r>
      <w:r w:rsidR="002B76DA" w:rsidRPr="00CE1DFE">
        <w:rPr>
          <w:rFonts w:ascii="Times New Roman" w:hAnsi="Times New Roman" w:cs="Times New Roman"/>
          <w:sz w:val="24"/>
          <w:szCs w:val="24"/>
        </w:rPr>
        <w:t>ь</w:t>
      </w:r>
      <w:r w:rsidR="002B76DA" w:rsidRPr="00CE1DFE">
        <w:rPr>
          <w:rFonts w:ascii="Times New Roman" w:hAnsi="Times New Roman" w:cs="Times New Roman"/>
          <w:sz w:val="24"/>
          <w:szCs w:val="24"/>
        </w:rPr>
        <w:t>ными технологиями, в том числе на основе навыков личной гигиены; профилактики упо</w:t>
      </w:r>
      <w:r w:rsidR="002B76DA" w:rsidRPr="00CE1DFE">
        <w:rPr>
          <w:rFonts w:ascii="Times New Roman" w:hAnsi="Times New Roman" w:cs="Times New Roman"/>
          <w:sz w:val="24"/>
          <w:szCs w:val="24"/>
        </w:rPr>
        <w:t>т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ребления наркотиков и других </w:t>
      </w:r>
      <w:proofErr w:type="spellStart"/>
      <w:r w:rsidR="002B76DA" w:rsidRPr="00CE1DFE">
        <w:rPr>
          <w:rFonts w:ascii="Times New Roman" w:hAnsi="Times New Roman" w:cs="Times New Roman"/>
          <w:sz w:val="24"/>
          <w:szCs w:val="24"/>
        </w:rPr>
        <w:t>психоактивных</w:t>
      </w:r>
      <w:proofErr w:type="spell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веществ, профилактики инфекционных з</w:t>
      </w:r>
      <w:r w:rsidR="002B76DA" w:rsidRPr="00CE1DFE">
        <w:rPr>
          <w:rFonts w:ascii="Times New Roman" w:hAnsi="Times New Roman" w:cs="Times New Roman"/>
          <w:sz w:val="24"/>
          <w:szCs w:val="24"/>
        </w:rPr>
        <w:t>а</w:t>
      </w:r>
      <w:r w:rsidR="002B76DA" w:rsidRPr="00CE1DFE">
        <w:rPr>
          <w:rFonts w:ascii="Times New Roman" w:hAnsi="Times New Roman" w:cs="Times New Roman"/>
          <w:sz w:val="24"/>
          <w:szCs w:val="24"/>
        </w:rPr>
        <w:t>болеваний; убежденности в выборе здорового образа жизни и вреде употребления алког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ля и </w:t>
      </w:r>
      <w:proofErr w:type="spellStart"/>
      <w:r w:rsidR="002B76DA" w:rsidRPr="00CE1DFE">
        <w:rPr>
          <w:rFonts w:ascii="Times New Roman" w:hAnsi="Times New Roman" w:cs="Times New Roman"/>
          <w:sz w:val="24"/>
          <w:szCs w:val="24"/>
        </w:rPr>
        <w:t>табакокурения</w:t>
      </w:r>
      <w:proofErr w:type="spell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); </w:t>
      </w:r>
      <w:proofErr w:type="gramEnd"/>
    </w:p>
    <w:p w:rsidR="002B76DA" w:rsidRPr="00CE1DFE" w:rsidRDefault="0054643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7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Start"/>
      <w:r w:rsidR="002B76DA" w:rsidRPr="00CE1DFE">
        <w:rPr>
          <w:rFonts w:ascii="Times New Roman" w:hAnsi="Times New Roman" w:cs="Times New Roman"/>
          <w:i/>
          <w:sz w:val="24"/>
          <w:szCs w:val="24"/>
        </w:rPr>
        <w:t>Формирование мотивов и ценностей обучающегося в сфере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отношений к природе </w:t>
      </w:r>
      <w:r w:rsidR="002B76DA" w:rsidRPr="00CE1DFE">
        <w:rPr>
          <w:rFonts w:ascii="Times New Roman" w:hAnsi="Times New Roman" w:cs="Times New Roman"/>
          <w:sz w:val="24"/>
          <w:szCs w:val="24"/>
        </w:rPr>
        <w:t>(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рии, экологического </w:t>
      </w:r>
      <w:proofErr w:type="spellStart"/>
      <w:r w:rsidR="002B76DA" w:rsidRPr="00CE1DFE">
        <w:rPr>
          <w:rFonts w:ascii="Times New Roman" w:hAnsi="Times New Roman" w:cs="Times New Roman"/>
          <w:sz w:val="24"/>
          <w:szCs w:val="24"/>
        </w:rPr>
        <w:t>здоровьесберегающего</w:t>
      </w:r>
      <w:proofErr w:type="spell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просвещения населения, осознание обуча</w:t>
      </w:r>
      <w:r w:rsidR="002B76DA" w:rsidRPr="00CE1DFE">
        <w:rPr>
          <w:rFonts w:ascii="Times New Roman" w:hAnsi="Times New Roman" w:cs="Times New Roman"/>
          <w:sz w:val="24"/>
          <w:szCs w:val="24"/>
        </w:rPr>
        <w:t>ю</w:t>
      </w:r>
      <w:r w:rsidR="002B76DA" w:rsidRPr="00CE1DFE">
        <w:rPr>
          <w:rFonts w:ascii="Times New Roman" w:hAnsi="Times New Roman" w:cs="Times New Roman"/>
          <w:sz w:val="24"/>
          <w:szCs w:val="24"/>
        </w:rPr>
        <w:t>щимися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</w:t>
      </w:r>
      <w:proofErr w:type="gram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необходимости следования принципу предосторожности при выборе вар</w:t>
      </w:r>
      <w:r w:rsidR="002B76DA" w:rsidRPr="00CE1DFE">
        <w:rPr>
          <w:rFonts w:ascii="Times New Roman" w:hAnsi="Times New Roman" w:cs="Times New Roman"/>
          <w:sz w:val="24"/>
          <w:szCs w:val="24"/>
        </w:rPr>
        <w:t>и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анта поведения); </w:t>
      </w:r>
    </w:p>
    <w:p w:rsidR="002B76DA" w:rsidRPr="00CE1DFE" w:rsidRDefault="00546438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8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.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Формирование </w:t>
      </w:r>
      <w:proofErr w:type="spellStart"/>
      <w:r w:rsidR="002B76DA" w:rsidRPr="00CE1DFE">
        <w:rPr>
          <w:rFonts w:ascii="Times New Roman" w:hAnsi="Times New Roman" w:cs="Times New Roman"/>
          <w:i/>
          <w:sz w:val="24"/>
          <w:szCs w:val="24"/>
        </w:rPr>
        <w:t>мотивационно-ценностных</w:t>
      </w:r>
      <w:proofErr w:type="spellEnd"/>
      <w:r w:rsidR="002B76DA" w:rsidRPr="00CE1DFE">
        <w:rPr>
          <w:rFonts w:ascii="Times New Roman" w:hAnsi="Times New Roman" w:cs="Times New Roman"/>
          <w:i/>
          <w:sz w:val="24"/>
          <w:szCs w:val="24"/>
        </w:rPr>
        <w:t xml:space="preserve"> отношений обучающегося в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сфере искусс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т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ва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(формирование основ художественной культуры обучающихся как части их общей д</w:t>
      </w:r>
      <w:r w:rsidR="002B76DA" w:rsidRPr="00CE1DFE">
        <w:rPr>
          <w:rFonts w:ascii="Times New Roman" w:hAnsi="Times New Roman" w:cs="Times New Roman"/>
          <w:sz w:val="24"/>
          <w:szCs w:val="24"/>
        </w:rPr>
        <w:t>у</w:t>
      </w:r>
      <w:r w:rsidR="002B76DA" w:rsidRPr="00CE1DFE">
        <w:rPr>
          <w:rFonts w:ascii="Times New Roman" w:hAnsi="Times New Roman" w:cs="Times New Roman"/>
          <w:sz w:val="24"/>
          <w:szCs w:val="24"/>
        </w:rPr>
        <w:t>хов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итание уважения к ист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рии культуры своего Отечества, </w:t>
      </w:r>
      <w:proofErr w:type="gramStart"/>
      <w:r w:rsidR="002B76DA" w:rsidRPr="00CE1DFE">
        <w:rPr>
          <w:rFonts w:ascii="Times New Roman" w:hAnsi="Times New Roman" w:cs="Times New Roman"/>
          <w:sz w:val="24"/>
          <w:szCs w:val="24"/>
        </w:rPr>
        <w:t>выраженной</w:t>
      </w:r>
      <w:proofErr w:type="gram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в том числе в понимании красоты человека; развитие потребности в общении с художественными произведениями, формирование а</w:t>
      </w:r>
      <w:r w:rsidR="002B76DA" w:rsidRPr="00CE1DFE">
        <w:rPr>
          <w:rFonts w:ascii="Times New Roman" w:hAnsi="Times New Roman" w:cs="Times New Roman"/>
          <w:sz w:val="24"/>
          <w:szCs w:val="24"/>
        </w:rPr>
        <w:t>к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тивного отношения к традициям художественной культуры как смысловой, эстетической и личностно-значимой ценности). </w:t>
      </w:r>
    </w:p>
    <w:p w:rsidR="006C26CF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рограмма воспитания и социализации предусматривает </w:t>
      </w:r>
      <w:r w:rsidR="006C26CF" w:rsidRPr="00CE1DFE">
        <w:rPr>
          <w:rFonts w:ascii="Times New Roman" w:hAnsi="Times New Roman" w:cs="Times New Roman"/>
          <w:sz w:val="24"/>
          <w:szCs w:val="24"/>
        </w:rPr>
        <w:t>формирование партнерских о</w:t>
      </w:r>
      <w:r w:rsidR="006C26CF" w:rsidRPr="00CE1DFE">
        <w:rPr>
          <w:rFonts w:ascii="Times New Roman" w:hAnsi="Times New Roman" w:cs="Times New Roman"/>
          <w:sz w:val="24"/>
          <w:szCs w:val="24"/>
        </w:rPr>
        <w:t>т</w:t>
      </w:r>
      <w:r w:rsidR="006C26CF" w:rsidRPr="00CE1DFE">
        <w:rPr>
          <w:rFonts w:ascii="Times New Roman" w:hAnsi="Times New Roman" w:cs="Times New Roman"/>
          <w:sz w:val="24"/>
          <w:szCs w:val="24"/>
        </w:rPr>
        <w:t>ношений с родителями (законными представителями) в целях содействия социализации обучающихся в семье, учета индивидуальных и возрастных особенностей обучающихся, культурных и социальных потребностей их семей.</w:t>
      </w:r>
    </w:p>
    <w:p w:rsidR="002B76DA" w:rsidRPr="00CE1DFE" w:rsidRDefault="006C26CF" w:rsidP="00CE1DFE">
      <w:pPr>
        <w:pStyle w:val="aff0"/>
        <w:rPr>
          <w:rFonts w:ascii="Times New Roman" w:hAnsi="Times New Roman" w:cs="Times New Roman"/>
          <w:color w:val="00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3. 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держание, виды деятельности и формы занятий с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о каждому из направлений духовно-нравственного развития, воспитания и социализации обучающихся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1. Задача по </w:t>
      </w:r>
      <w:r w:rsidRPr="00CE1DFE">
        <w:rPr>
          <w:rFonts w:ascii="Times New Roman" w:hAnsi="Times New Roman" w:cs="Times New Roman"/>
          <w:i/>
          <w:sz w:val="24"/>
          <w:szCs w:val="24"/>
        </w:rPr>
        <w:t>формированию целостного мировоззрения</w:t>
      </w:r>
      <w:r w:rsidRPr="00CE1DFE">
        <w:rPr>
          <w:rFonts w:ascii="Times New Roman" w:hAnsi="Times New Roman" w:cs="Times New Roman"/>
          <w:sz w:val="24"/>
          <w:szCs w:val="24"/>
        </w:rPr>
        <w:t>, соответствующего современному уровню развития науки и общественной практики, возложена на учебные предметы пре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метных областей «Общественно-научные предметы», «Естественнонаучные предметы», различные формы внеурочной деятельност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2. Формирование мотивов и ценностей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в сфере отношений к России как Отечеству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уществляется преимущественно в ходе внеурочной деятельности (воспи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ых мероприятий)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3. 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Деятельность по формированию у обучающихся компетенций </w:t>
      </w:r>
      <w:r w:rsidRPr="00CE1DFE">
        <w:rPr>
          <w:rFonts w:ascii="Times New Roman" w:hAnsi="Times New Roman" w:cs="Times New Roman"/>
          <w:i/>
          <w:sz w:val="24"/>
          <w:szCs w:val="24"/>
        </w:rPr>
        <w:t>в сфере общественной самоорганизаци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существляется преимущественно в рамках внеурочной деятельности (участие в ученическом самоуправлении; в детско-юношеских организациях и движениях; в деятельности производственных, творческих объединений, благотворительных орг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й; в экологическом просвещении сверстников, родителей, населения; в благоустро</w:t>
      </w:r>
      <w:r w:rsidRPr="00CE1DFE">
        <w:rPr>
          <w:rFonts w:ascii="Times New Roman" w:hAnsi="Times New Roman" w:cs="Times New Roman"/>
          <w:sz w:val="24"/>
          <w:szCs w:val="24"/>
        </w:rPr>
        <w:t>й</w:t>
      </w:r>
      <w:r w:rsidRPr="00CE1DFE">
        <w:rPr>
          <w:rFonts w:ascii="Times New Roman" w:hAnsi="Times New Roman" w:cs="Times New Roman"/>
          <w:sz w:val="24"/>
          <w:szCs w:val="24"/>
        </w:rPr>
        <w:t>стве школы, класса, сельского поселения</w:t>
      </w:r>
      <w:r w:rsidR="008A4A1F" w:rsidRPr="00CE1DFE">
        <w:rPr>
          <w:rFonts w:ascii="Times New Roman" w:hAnsi="Times New Roman" w:cs="Times New Roman"/>
          <w:sz w:val="24"/>
          <w:szCs w:val="24"/>
        </w:rPr>
        <w:t>;</w:t>
      </w:r>
      <w:r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приобщение обучающихся к общественн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сти и школьным традициям)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ри формировании ответственного </w:t>
      </w:r>
      <w:r w:rsidRPr="00CE1DFE">
        <w:rPr>
          <w:rFonts w:ascii="Times New Roman" w:hAnsi="Times New Roman" w:cs="Times New Roman"/>
          <w:i/>
          <w:sz w:val="24"/>
          <w:szCs w:val="24"/>
        </w:rPr>
        <w:t>отношения к учебно-познаватель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ледует использовать различные формы внеурочной деятельности, опираться на возмо</w:t>
      </w:r>
      <w:r w:rsidRPr="00CE1DFE">
        <w:rPr>
          <w:rFonts w:ascii="Times New Roman" w:hAnsi="Times New Roman" w:cs="Times New Roman"/>
          <w:sz w:val="24"/>
          <w:szCs w:val="24"/>
        </w:rPr>
        <w:t>ж</w:t>
      </w:r>
      <w:r w:rsidRPr="00CE1DFE">
        <w:rPr>
          <w:rFonts w:ascii="Times New Roman" w:hAnsi="Times New Roman" w:cs="Times New Roman"/>
          <w:sz w:val="24"/>
          <w:szCs w:val="24"/>
        </w:rPr>
        <w:t>ности дополнительных образовательных программ (как школьных, так и реализуемых 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ганизациями дополнительного образования детей), в этом направлении важную роль пр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званы сыграть учителя-предметники, организуемые классным руководителем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4. Формирование мотивов и ценностей обучающегося </w:t>
      </w:r>
      <w:r w:rsidRPr="00CE1DFE">
        <w:rPr>
          <w:rFonts w:ascii="Times New Roman" w:hAnsi="Times New Roman" w:cs="Times New Roman"/>
          <w:i/>
          <w:sz w:val="24"/>
          <w:szCs w:val="24"/>
        </w:rPr>
        <w:t>в сфере отношений с другими людьм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редусматривает использование потенциала учебных предметов предметных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ластей «Филология», «Общественно-научные предметы», внеурочной деятельности, а также развитие педагогической компетентности родителей (законных представителей) в целях содействия социализации обучающихся в семье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5. Формирование мотивов и ценностей обучающегося </w:t>
      </w:r>
      <w:r w:rsidRPr="00CE1DFE">
        <w:rPr>
          <w:rFonts w:ascii="Times New Roman" w:hAnsi="Times New Roman" w:cs="Times New Roman"/>
          <w:i/>
          <w:sz w:val="24"/>
          <w:szCs w:val="24"/>
        </w:rPr>
        <w:t>в сфере трудовых отношений и в</w:t>
      </w:r>
      <w:r w:rsidRPr="00CE1DFE">
        <w:rPr>
          <w:rFonts w:ascii="Times New Roman" w:hAnsi="Times New Roman" w:cs="Times New Roman"/>
          <w:i/>
          <w:sz w:val="24"/>
          <w:szCs w:val="24"/>
        </w:rPr>
        <w:t>ы</w:t>
      </w:r>
      <w:r w:rsidRPr="00CE1DFE">
        <w:rPr>
          <w:rFonts w:ascii="Times New Roman" w:hAnsi="Times New Roman" w:cs="Times New Roman"/>
          <w:i/>
          <w:sz w:val="24"/>
          <w:szCs w:val="24"/>
        </w:rPr>
        <w:t>бора будущей професси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едполагает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существляется через систему работы педагогов,</w:t>
      </w:r>
      <w:r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социальных педагогов</w:t>
      </w:r>
      <w:r w:rsidR="008A4A1F" w:rsidRPr="00CE1DFE">
        <w:rPr>
          <w:rFonts w:ascii="Times New Roman" w:hAnsi="Times New Roman" w:cs="Times New Roman"/>
          <w:sz w:val="24"/>
          <w:szCs w:val="24"/>
        </w:rPr>
        <w:t>;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отрудничество с базовыми предприятиями, организациями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фессионального образования, центрам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рофориентацион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аботы; совместную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тельность обучающихся с родителями (законными представителями); информирование обучающихся об особенностях различных сфер профессиональной деятельности, со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альных и финансовых составляющих различных профессий, особенностях местного,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гионального, российского и международного спроса на различные виды трудов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сти;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нга в специализированных центрах).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6. В создании условий для </w:t>
      </w:r>
      <w:r w:rsidRPr="00CE1DFE">
        <w:rPr>
          <w:rFonts w:ascii="Times New Roman" w:hAnsi="Times New Roman" w:cs="Times New Roman"/>
          <w:i/>
          <w:sz w:val="24"/>
          <w:szCs w:val="24"/>
        </w:rPr>
        <w:t>самопознания, самоопределения, самореализации, самосове</w:t>
      </w:r>
      <w:r w:rsidRPr="00CE1DFE">
        <w:rPr>
          <w:rFonts w:ascii="Times New Roman" w:hAnsi="Times New Roman" w:cs="Times New Roman"/>
          <w:i/>
          <w:sz w:val="24"/>
          <w:szCs w:val="24"/>
        </w:rPr>
        <w:t>р</w:t>
      </w:r>
      <w:r w:rsidRPr="00CE1DFE">
        <w:rPr>
          <w:rFonts w:ascii="Times New Roman" w:hAnsi="Times New Roman" w:cs="Times New Roman"/>
          <w:i/>
          <w:sz w:val="24"/>
          <w:szCs w:val="24"/>
        </w:rPr>
        <w:t>шенствова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едущая роль принадлежит классному руководителю, в решении данной задачи задействованы возможности дополнительных образовательных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ограмм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как в школе, так и в организациях дополнительного образования). </w:t>
      </w:r>
    </w:p>
    <w:p w:rsidR="002B76DA" w:rsidRPr="00CE1DFE" w:rsidRDefault="00B3611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7. 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Формирование у обучающих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ся </w:t>
      </w:r>
      <w:r w:rsidR="002B76DA" w:rsidRPr="00CE1DFE">
        <w:rPr>
          <w:rFonts w:ascii="Times New Roman" w:hAnsi="Times New Roman" w:cs="Times New Roman"/>
          <w:i/>
          <w:sz w:val="24"/>
          <w:szCs w:val="24"/>
        </w:rPr>
        <w:t>здорового образа жизни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 (формирование знаний о с</w:t>
      </w:r>
      <w:r w:rsidR="002B76DA" w:rsidRPr="00CE1DFE">
        <w:rPr>
          <w:rFonts w:ascii="Times New Roman" w:hAnsi="Times New Roman" w:cs="Times New Roman"/>
          <w:sz w:val="24"/>
          <w:szCs w:val="24"/>
        </w:rPr>
        <w:t>о</w:t>
      </w:r>
      <w:r w:rsidR="002B76DA" w:rsidRPr="00CE1DFE">
        <w:rPr>
          <w:rFonts w:ascii="Times New Roman" w:hAnsi="Times New Roman" w:cs="Times New Roman"/>
          <w:sz w:val="24"/>
          <w:szCs w:val="24"/>
        </w:rPr>
        <w:t>временных угрозах для жизни и здоровья людей, в том числе экологических и транспор</w:t>
      </w:r>
      <w:r w:rsidR="002B76DA" w:rsidRPr="00CE1DFE">
        <w:rPr>
          <w:rFonts w:ascii="Times New Roman" w:hAnsi="Times New Roman" w:cs="Times New Roman"/>
          <w:sz w:val="24"/>
          <w:szCs w:val="24"/>
        </w:rPr>
        <w:t>т</w:t>
      </w:r>
      <w:r w:rsidR="002B76DA" w:rsidRPr="00CE1DFE">
        <w:rPr>
          <w:rFonts w:ascii="Times New Roman" w:hAnsi="Times New Roman" w:cs="Times New Roman"/>
          <w:sz w:val="24"/>
          <w:szCs w:val="24"/>
        </w:rPr>
        <w:t>ных, готовности активно им противостоять; овладение современными оздоровительными технологиями, в том числе на основе навыков личной гигиены;</w:t>
      </w:r>
      <w:proofErr w:type="gram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профилактики употребл</w:t>
      </w:r>
      <w:r w:rsidR="002B76DA" w:rsidRPr="00CE1DFE">
        <w:rPr>
          <w:rFonts w:ascii="Times New Roman" w:hAnsi="Times New Roman" w:cs="Times New Roman"/>
          <w:sz w:val="24"/>
          <w:szCs w:val="24"/>
        </w:rPr>
        <w:t>е</w:t>
      </w:r>
      <w:r w:rsidR="002B76DA" w:rsidRPr="00CE1DFE">
        <w:rPr>
          <w:rFonts w:ascii="Times New Roman" w:hAnsi="Times New Roman" w:cs="Times New Roman"/>
          <w:sz w:val="24"/>
          <w:szCs w:val="24"/>
        </w:rPr>
        <w:t xml:space="preserve">ния наркотиков и других </w:t>
      </w:r>
      <w:proofErr w:type="spellStart"/>
      <w:r w:rsidR="002B76DA" w:rsidRPr="00CE1DFE">
        <w:rPr>
          <w:rFonts w:ascii="Times New Roman" w:hAnsi="Times New Roman" w:cs="Times New Roman"/>
          <w:sz w:val="24"/>
          <w:szCs w:val="24"/>
        </w:rPr>
        <w:t>психоактивных</w:t>
      </w:r>
      <w:proofErr w:type="spellEnd"/>
      <w:r w:rsidR="002B76DA" w:rsidRPr="00CE1DFE">
        <w:rPr>
          <w:rFonts w:ascii="Times New Roman" w:hAnsi="Times New Roman" w:cs="Times New Roman"/>
          <w:sz w:val="24"/>
          <w:szCs w:val="24"/>
        </w:rPr>
        <w:t xml:space="preserve"> веществ, профилактики инфекционных забол</w:t>
      </w:r>
      <w:r w:rsidR="002B76DA" w:rsidRPr="00CE1DFE">
        <w:rPr>
          <w:rFonts w:ascii="Times New Roman" w:hAnsi="Times New Roman" w:cs="Times New Roman"/>
          <w:sz w:val="24"/>
          <w:szCs w:val="24"/>
        </w:rPr>
        <w:t>е</w:t>
      </w:r>
      <w:r w:rsidR="002B76DA" w:rsidRPr="00CE1DFE">
        <w:rPr>
          <w:rFonts w:ascii="Times New Roman" w:hAnsi="Times New Roman" w:cs="Times New Roman"/>
          <w:sz w:val="24"/>
          <w:szCs w:val="24"/>
        </w:rPr>
        <w:t>ваний) происходит через изучение предметной области «Физическая культура и основы безопасности жизнедеятельности», а также через различные формы внеурочной деятел</w:t>
      </w:r>
      <w:r w:rsidR="002B76DA" w:rsidRPr="00CE1DFE">
        <w:rPr>
          <w:rFonts w:ascii="Times New Roman" w:hAnsi="Times New Roman" w:cs="Times New Roman"/>
          <w:sz w:val="24"/>
          <w:szCs w:val="24"/>
        </w:rPr>
        <w:t>ь</w:t>
      </w:r>
      <w:r w:rsidR="002B76DA" w:rsidRPr="00CE1DFE">
        <w:rPr>
          <w:rFonts w:ascii="Times New Roman" w:hAnsi="Times New Roman" w:cs="Times New Roman"/>
          <w:sz w:val="24"/>
          <w:szCs w:val="24"/>
        </w:rPr>
        <w:t>ности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8. Мотивы и ценност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сфере </w:t>
      </w:r>
      <w:r w:rsidRPr="00CE1DFE">
        <w:rPr>
          <w:rFonts w:ascii="Times New Roman" w:hAnsi="Times New Roman" w:cs="Times New Roman"/>
          <w:i/>
          <w:sz w:val="24"/>
          <w:szCs w:val="24"/>
        </w:rPr>
        <w:t>отношений к природе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формируются п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имущественно при изучении учебных предметов предметных областей «Естественно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учные предметы» и «Физическая культура и основы безопасности жизнедеятельности», а также через различные формы внеурочной деятельност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9. Реализация задач развития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эстетического сознания </w:t>
      </w:r>
      <w:r w:rsidRPr="00CE1DFE">
        <w:rPr>
          <w:rFonts w:ascii="Times New Roman" w:hAnsi="Times New Roman" w:cs="Times New Roman"/>
          <w:sz w:val="24"/>
          <w:szCs w:val="24"/>
        </w:rPr>
        <w:t>обучающихся возложена на уче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е предметы предметных областей «Филология», «Искусство», а также на различные формы внеурочной деятельности. </w:t>
      </w:r>
    </w:p>
    <w:p w:rsidR="002B76DA" w:rsidRPr="00CE1DFE" w:rsidRDefault="00AF406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4. </w:t>
      </w:r>
      <w:proofErr w:type="gramStart"/>
      <w:r w:rsidR="002B76DA" w:rsidRPr="00CE1DFE">
        <w:rPr>
          <w:rFonts w:ascii="Times New Roman" w:hAnsi="Times New Roman" w:cs="Times New Roman"/>
          <w:sz w:val="24"/>
          <w:szCs w:val="24"/>
        </w:rPr>
        <w:t>Ф</w:t>
      </w:r>
      <w:r w:rsidRPr="00CE1DFE">
        <w:rPr>
          <w:rFonts w:ascii="Times New Roman" w:hAnsi="Times New Roman" w:cs="Times New Roman"/>
          <w:sz w:val="24"/>
          <w:szCs w:val="24"/>
        </w:rPr>
        <w:t>ормы индивидуальной и групповой организации профессиональной ориентации обучающихся по каждому из направлений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color w:val="0070C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Формами индивидуальной и групповой организации профессиональной ориентации 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 xml:space="preserve">чающихся являются: «ярмарки профессий», дни открытых дверей, экскурсии, предметные недели, олимпиады, конкурсы и др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Ярмарка профессий</w:t>
      </w:r>
      <w:r w:rsidRPr="00CE1DFE">
        <w:rPr>
          <w:rFonts w:ascii="Times New Roman" w:hAnsi="Times New Roman" w:cs="Times New Roman"/>
          <w:sz w:val="24"/>
          <w:szCs w:val="24"/>
        </w:rPr>
        <w:t>. Цель - актуализация, расширение, уточнение, закрепление у 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чающихся представлений о профессиях посредством их публичной презентации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Дни открытых дверей. </w:t>
      </w:r>
      <w:r w:rsidRPr="00CE1DFE">
        <w:rPr>
          <w:rFonts w:ascii="Times New Roman" w:hAnsi="Times New Roman" w:cs="Times New Roman"/>
          <w:sz w:val="24"/>
          <w:szCs w:val="24"/>
        </w:rPr>
        <w:t>Цель - презентация спектра образовательных программ, реализу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мых профессиональной образовательной организацией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Экскурсия. </w:t>
      </w:r>
      <w:r w:rsidRPr="00CE1DFE">
        <w:rPr>
          <w:rFonts w:ascii="Times New Roman" w:hAnsi="Times New Roman" w:cs="Times New Roman"/>
          <w:sz w:val="24"/>
          <w:szCs w:val="24"/>
        </w:rPr>
        <w:t>Цель - презентация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объектов и материалов, освещающих определенные виды профессиональной деятельности в форме путешествия на предприятия, в музеи, в орг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и профессионального образования и др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едметная неделя</w:t>
      </w:r>
      <w:r w:rsidRPr="00CE1DFE">
        <w:rPr>
          <w:rFonts w:ascii="Times New Roman" w:hAnsi="Times New Roman" w:cs="Times New Roman"/>
          <w:sz w:val="24"/>
          <w:szCs w:val="24"/>
        </w:rPr>
        <w:t>. Цель – уточнение, расширение представлений обучающих о будущих профессиях в форме презентации проектов, публичных отчетов об их реализации, конку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сов знатоков по предмету/предметам, встреч с интересными людьми, избравшими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фессии и др., близкую к этой предметной сфере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Олимпиады по предметам. 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ель - стимулирование познавательного интереса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</w:t>
      </w:r>
      <w:r w:rsidRPr="00CE1DFE">
        <w:rPr>
          <w:rFonts w:ascii="Times New Roman" w:hAnsi="Times New Roman" w:cs="Times New Roman"/>
          <w:sz w:val="24"/>
          <w:szCs w:val="24"/>
        </w:rPr>
        <w:t>х</w:t>
      </w:r>
      <w:r w:rsidRPr="00CE1DFE">
        <w:rPr>
          <w:rFonts w:ascii="Times New Roman" w:hAnsi="Times New Roman" w:cs="Times New Roman"/>
          <w:sz w:val="24"/>
          <w:szCs w:val="24"/>
        </w:rPr>
        <w:t>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Конкурсы профессионального мастерства. 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ель - развитие интереса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к о</w:t>
      </w:r>
      <w:r w:rsidRPr="00CE1DFE">
        <w:rPr>
          <w:rFonts w:ascii="Times New Roman" w:hAnsi="Times New Roman" w:cs="Times New Roman"/>
          <w:sz w:val="24"/>
          <w:szCs w:val="24"/>
        </w:rPr>
        <w:t>п</w:t>
      </w:r>
      <w:r w:rsidRPr="00CE1DFE">
        <w:rPr>
          <w:rFonts w:ascii="Times New Roman" w:hAnsi="Times New Roman" w:cs="Times New Roman"/>
          <w:sz w:val="24"/>
          <w:szCs w:val="24"/>
        </w:rPr>
        <w:t>ределенной профессии.</w:t>
      </w:r>
    </w:p>
    <w:p w:rsidR="002B76DA" w:rsidRPr="00CE1DFE" w:rsidRDefault="00AF406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5. Э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апы организации работы в системе социального воспитания в рамках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рганиз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ции, осуществляющей образовательную деятельность</w:t>
      </w:r>
      <w:r w:rsidRPr="00CE1DFE">
        <w:rPr>
          <w:rFonts w:ascii="Times New Roman" w:hAnsi="Times New Roman" w:cs="Times New Roman"/>
          <w:sz w:val="24"/>
          <w:szCs w:val="24"/>
        </w:rPr>
        <w:t xml:space="preserve">, совместной деятельности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рган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зации, осуществляющей образовательную деятельность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 предприятиями, общественными организациями, в том числе с системой дополнительного образования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Достижение результатов социализации обучающихся в совместной деятельности </w:t>
      </w:r>
      <w:proofErr w:type="spellStart"/>
      <w:r w:rsidR="00AF4065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азличными социальными субъектами, с одной стороны, обеспечивается организацией взаимодействия школы с предприятиями, общественными организациями, организациями дополнительного образования и т.д., а с другой – вовлечением обучающихся в соци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ую деятельность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ы организации взаимодейств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школы с предприятиями, общественными организ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>циями, организациями дополнительного образования и т.д.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оделирование администрацией с привлечением обучающихся, родителей, обществ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ости взаимодействия школы с различными социальными субъектами (на основе анализа педагогами школы социально-педагогических потенциалов социальной среды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ектирование партнерства школы с различными социальными субъектами (форми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е договорных отношений с предприятиями, общественными объединениями, орг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ями дополнительного образования и др.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существление социальной деятельности в процессе реализации договоров школы с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циальными партнерам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е в школе и в окружающей социальной среде атмосферы, поддерживающей созидательный социальный опыт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формирующей конструктивные ожидания и позитивные образцы поведения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рганизация рефлексии социальных взаимодействий и взаимоотношений с различными субъектами в системе общественных отношений, в том числе с использованием дневников самонаблюдения и электронных дневников в Интернете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 обеспечение разнообразия содержания социальной деятельности (общение, познание, игра, спорт, труд), форм организации, возможного характера участия (увлечение (хобби), общественная активность, социальное лидерство);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обеспечение социальной деятельности обучающихся укладом школьной жизни, стим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лирование общественной самоорганизации обучающихся школы, поддержка обществ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х инициатив школьников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Миссия школ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социально-педагогическом обеспечении социализации обучающихся на уровне основного общего образования заключается в формировании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и и лицами с разными социальными статусами.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Этапы педагогического обеспечения вовлечения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в социальную деятел</w:t>
      </w:r>
      <w:r w:rsidRPr="00CE1DFE">
        <w:rPr>
          <w:rFonts w:ascii="Times New Roman" w:hAnsi="Times New Roman" w:cs="Times New Roman"/>
          <w:i/>
          <w:sz w:val="24"/>
          <w:szCs w:val="24"/>
        </w:rPr>
        <w:t>ь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ность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авансирование положительного восприят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едстоящей социальной деятельности (обеспечение социальных ожиданий обучающихся, связанных с успеш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ью, признанием со стороны семьи и сверстников, состоятельностью и самостоятель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ью в реализации собственных замыслов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информирование обучающихся о пространстве предстоящей социальной деятельности, способах взаимодействия с различными социальными субъектами, возможностях сам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еализации в нем; статусных и функциональных характеристиках социальных ролей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бучение школьников социальному взаимодействию, информирование их о способах решения задач социальной деятельности, пробное решение задач в рамках отдельных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альных проектов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рганизация планирован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обственного участия в социальной дея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ости с учетом их индивидуальных особенностей, апробация их индивидуальных стра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ий участия в социальной деятельност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одейств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осознания внутренних (собственных) ресурсов и внешних ресурсов (ресурсов среды), обеспечивающих их успешное участие в социальной дея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демонстрац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ариативности социальных ситуаций, ситуаций выбора и необходимости планирования собственной деятельност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беспече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роблематизаци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школьников по характеру их участия в социальн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сти, содействие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определении ими собственных целей участия в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альной деятельност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действие школьникам в проектировании и планировании собственного участия в со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альной деятельност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ы организации социальной деятельности выстраиваются в логике технологии ко</w:t>
      </w:r>
      <w:r w:rsidRPr="00CE1DFE">
        <w:rPr>
          <w:rFonts w:ascii="Times New Roman" w:hAnsi="Times New Roman" w:cs="Times New Roman"/>
          <w:i/>
          <w:sz w:val="24"/>
          <w:szCs w:val="24"/>
        </w:rPr>
        <w:t>л</w:t>
      </w:r>
      <w:r w:rsidRPr="00CE1DFE">
        <w:rPr>
          <w:rFonts w:ascii="Times New Roman" w:hAnsi="Times New Roman" w:cs="Times New Roman"/>
          <w:i/>
          <w:sz w:val="24"/>
          <w:szCs w:val="24"/>
        </w:rPr>
        <w:t>лективно-творческой деятельности: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поиск объектов общей заботы,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коллективно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целеполагани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коллективное планирование,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коллективная подготовка мероприятия,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коллективное проведение итогов,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коллективный анализ процесса и результатов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ажнейшим партнером школы в реализации цели и задач воспитания и социализации я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ляются </w:t>
      </w:r>
      <w:r w:rsidRPr="00CE1DFE">
        <w:rPr>
          <w:rFonts w:ascii="Times New Roman" w:hAnsi="Times New Roman" w:cs="Times New Roman"/>
          <w:i/>
          <w:sz w:val="24"/>
          <w:szCs w:val="24"/>
        </w:rPr>
        <w:t>родители обучающего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(законные представители), которые одновременно выст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 xml:space="preserve">пают в многообразии позиций и выполняют различные социальные роли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как источник родительского запроса к школе на физическое, социально-психологическое, академическое (в сфере обучения) благополучие ребенка, эксперт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зультатов деятельности школы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как обладатель и распорядитель ресурсов для воспитания и социализаци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непосредственный воспитатель (в рамках школьного и семейного воспитания)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Условиями результативности работы с родителями обучающихс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(законными предс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вителями) является понимание педагогическими работниками и учет ими при проекти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и и конструировании взаимодействия следующих аспектов: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ориентация на «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артисипатив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» (вовлечение родителей в управление школой, в уч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стие решения и анализе проблем, в принятие решений и их реализацию и др.)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недопустимость директивного навязывания родителям обучающихся взглядов, оценок, помощи в воспитании их детей (без запроса со стороны родителей), использование пед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гогами по отношению к родителям методов требования и убеждения как исключительно крайней меры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наличие границ сотрудничества педагогов с родителями и вероятность конфликта ин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ресов семьи и школы, умеренность ожиданий активности и заинтересованности родителей обучающегося в разрешении тех или иных противоречий, возникающих в процессе об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зования их ребенка, неэффективность тактики простого информирования педагогом род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телей о недостатках в обучении или поведении их ребенка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безальтернатив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ереговоров как метода взаимодействия педагогов с родителями, восприятие переговоров как необходимой и регулярной ситуации взаимодействия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качестве социальных партнеров по направлениям социального воспитания привлекаю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ся педагогические работники иных образовательных организаций, выпускники, предс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вители общественности, органов управления, бизнес сообщества.</w:t>
      </w:r>
    </w:p>
    <w:p w:rsidR="002B76DA" w:rsidRPr="00CE1DFE" w:rsidRDefault="00AF406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6. О</w:t>
      </w:r>
      <w:r w:rsidRPr="00CE1DFE">
        <w:rPr>
          <w:rFonts w:ascii="Times New Roman" w:hAnsi="Times New Roman" w:cs="Times New Roman"/>
          <w:sz w:val="24"/>
          <w:szCs w:val="24"/>
        </w:rPr>
        <w:t>сновные формы организации педагогической поддержки социализации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питания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Определяющим способом деятельности по духовно-нравственному развитию, воспитанию и социализации является </w:t>
      </w:r>
      <w:r w:rsidRPr="00CE1DFE">
        <w:rPr>
          <w:rFonts w:ascii="Times New Roman" w:hAnsi="Times New Roman" w:cs="Times New Roman"/>
          <w:i/>
          <w:sz w:val="24"/>
          <w:szCs w:val="24"/>
        </w:rPr>
        <w:t>формирование уклада школьной жизни</w:t>
      </w:r>
      <w:r w:rsidRPr="00CE1DF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беспечивающего создание социальной среды развит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включающего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урочную и внеурочную деятельность (общественно значимую дея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ь, систему воспитательных мероприятий, культурных и социальных практик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основанного на системе базовых национальных ценностей российского общества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учитывающего историко-культурную и этническую специфику региона, потребности обучающихся и их родителей (законных представителей)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формировании уклада школьной жизни определяющую роль играет общность участн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>ков образовательной деятельности: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учающиеся, ученические коллективы, педаг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кий коллектив школы, администрация, учредитель школы, родительское сообщество, общественность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ажным элементом формирования уклада школьной жизни являются коллективные обс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ждения, дискуссии, позволяющие наиболее точно определить специфику ценностных и целевых ориентиров школы, элементов коллективной жизнедеятельности, обеспечив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 xml:space="preserve">щих реализацию ценностей и целей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сновными формами организации педагогической поддержки обучающихся являются: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сихолого-педагогическое консультирование, метод организации развивающих ситуаций, ситуационно-ролевые игры и др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сихолого-педагогическая консультация. 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ель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- 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оздание у школьника представлений об альтернативных вариантах действий в конкретной проблемной ситуаци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Организация развивающих ситуаций. 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ель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- </w:t>
      </w:r>
      <w:r w:rsidRPr="00CE1DFE">
        <w:rPr>
          <w:rFonts w:ascii="Times New Roman" w:hAnsi="Times New Roman" w:cs="Times New Roman"/>
          <w:sz w:val="24"/>
          <w:szCs w:val="24"/>
        </w:rPr>
        <w:t>поддержка обучающихся при решении з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чимых для них проблемных ситуаций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итуационно-ролевые игры</w:t>
      </w:r>
      <w:r w:rsidRPr="00CE1DFE">
        <w:rPr>
          <w:rFonts w:ascii="Times New Roman" w:hAnsi="Times New Roman" w:cs="Times New Roman"/>
          <w:sz w:val="24"/>
          <w:szCs w:val="24"/>
        </w:rPr>
        <w:t>. Цель – совершенствование способов межличностного вза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модействия.</w:t>
      </w:r>
    </w:p>
    <w:p w:rsidR="002B76DA" w:rsidRPr="00CE1DFE" w:rsidRDefault="001B12A6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7. М</w:t>
      </w:r>
      <w:r w:rsidRPr="00CE1DFE">
        <w:rPr>
          <w:rFonts w:ascii="Times New Roman" w:hAnsi="Times New Roman" w:cs="Times New Roman"/>
          <w:sz w:val="24"/>
          <w:szCs w:val="24"/>
        </w:rPr>
        <w:t>одель организации работы по формированию экологически целесообразного, зд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рового и безопасного образа жизни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color w:val="0070C0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Модель организации работы по формированию экологически целесообразного, здорового и безопасного образа жизни в школе включает организацию деятельности по следующим направлениям</w:t>
      </w:r>
      <w:proofErr w:type="gramStart"/>
      <w:r w:rsidR="008A4A1F" w:rsidRPr="00CE1DFE">
        <w:rPr>
          <w:rFonts w:ascii="Times New Roman" w:hAnsi="Times New Roman" w:cs="Times New Roman"/>
          <w:i/>
          <w:sz w:val="24"/>
          <w:szCs w:val="24"/>
        </w:rPr>
        <w:t>:</w:t>
      </w:r>
      <w:r w:rsidRPr="00CE1DFE">
        <w:rPr>
          <w:rFonts w:ascii="Times New Roman" w:hAnsi="Times New Roman" w:cs="Times New Roman"/>
          <w:color w:val="0070C0"/>
          <w:sz w:val="24"/>
          <w:szCs w:val="24"/>
        </w:rPr>
        <w:t>.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1. Обеспечения рациональной организации образовательного процесса и образовательной среды.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редусматривает вовлечение в этот процесс всех педагогов. Сферами рационал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и образовательного процесса являются: организация занятий (уроков); использование каналов восприятия; учет зоны работоспособности обучающихся; распределение инт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ивности умственной деятельности; использова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здоровьесберегающи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технологий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2. Организация физкультурно-спортивной и оздоровительной работы</w:t>
      </w:r>
      <w:r w:rsidRPr="00CE1DFE">
        <w:rPr>
          <w:rFonts w:ascii="Times New Roman" w:hAnsi="Times New Roman" w:cs="Times New Roman"/>
          <w:sz w:val="24"/>
          <w:szCs w:val="24"/>
        </w:rPr>
        <w:t>. Предполагает формирование групп школьников на основе их интересов в сфере физической культуры и спорта (спортивные клубы и секции), организацию тренировок в клубах и секциях, пров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дение регулярных оздоровительных процедур и периодических акций, подготовку и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едение спортивных соревнований. Формами физкультурно-спортивной и оздорови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й работы являются: спартакиада, спортивная эстафета, спортивный праздник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3. Осуществление профилактической работы.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едусматривает определение «зон риска» (выявление обучающихся, вызывающих наибольшее опасение; выявление источников опасений – групп и лиц, объектов и др.), разработку и реализацию комплекса адресных мер, использование возможности профильных организаций – медицинских, правоохра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ых, социальных и др. Профилактика чаще всего связана с употребление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а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>тив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веществ обучающимися, а также с проблемами детского дорожно-транспортного травматизма.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4. Организация просветительской и методической работ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с участниками образовател</w:t>
      </w:r>
      <w:r w:rsidRPr="00CE1DFE">
        <w:rPr>
          <w:rFonts w:ascii="Times New Roman" w:hAnsi="Times New Roman" w:cs="Times New Roman"/>
          <w:i/>
          <w:sz w:val="24"/>
          <w:szCs w:val="24"/>
        </w:rPr>
        <w:t>ь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ных отношений.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аправлена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 большие аудитории. Просвещение осуществляется через лекции, беседы, диспуты, выступления в средствах массовой информации, экскурсионные программы, библиотечные и концертные абонементы, передвижные выставки. </w:t>
      </w:r>
    </w:p>
    <w:p w:rsidR="002B76DA" w:rsidRPr="00CE1DFE" w:rsidRDefault="001B12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8. 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писание деятельности школы в области непрерывного экологическог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здоровье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берегающе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бразован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Формирование осознанного отношения обучающихся к собственному здоровью, устойч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вых представлений о здоровье и здоровом образе жизни; факторах, оказывающих поз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несколько комплексов мероприятий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Первый комплекс мероприят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формирует у обучающихся: способность составлять 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ональный режим дня и отдыха; следовать рациональному режиму дня и отдыха на 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ве знаний о динамике работоспособности, утомляемости, напряженности разных видов деятельности; выбирать оптимальный режим дня с учетом учебных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еучеб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нагр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зок; умение планировать и рационально распределять учебные нагрузки и отдых в период подготовки к экзаменам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знание и умение эффективно использовать индивидуальные о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бенности работоспособности; знание основ профилактики переутомления и перенапряж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я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Второй комплекс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мероприят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формирует у обучающихся: представление о необходимой и достаточной двигательной активности, элементах и правилах закаливания, выбор со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ветствующих возрасту физических нагрузок и их видов; представление о рисках для зд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ровья неадекватных нагрузок и использования биостимуляторов; потребность в двиг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ельной активности и ежедневных занятиях физической культурой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умение осознанно 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 xml:space="preserve">бирать индивидуальные программы двигательной активности, включающие малые виды физкультуры (зарядка) и регулярные занятия спортом. Для реализации этого комплекса осуществляется интеграция с курсом физической культуры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Третий комплекс мероприят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формирует у обучающихся: навыки оценки собственного функционального состояния (напряжения, утомления, переутомления) по субъективным показателям (пульс, дыхание, состояние кожных покровов) с учетом собственных инд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идуальных особенностей; навыки работы в условиях стрессовых ситуаций; владение 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элементам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аморегуляци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для снятия эмоционального и физического напряжения; нав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ки самоконтроля за собственным состоянием, чувствами в стрессовых ситуациях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е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>ставления о влиянии позитивных и негативных эмоций на здоровье, факторах, их выз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вающих, и условиях снижения риска негативных влияний; навыки эмоциональной 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грузки и их использование в повседневной жизни; навыки управления своим эмоцион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ым состоянием и поведением. В результате реализации данного комплекса обучающиеся получают представления о возможностях управления своим физическим и психол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ким состоянием без использования медикаментозных и тонизирующих средств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Четвертый комплекс мероприят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формирует у обучающихся: представление о раци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нальном питании как важной составляющей части здорового образа жизни; знания о п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вилах питания, направленных на сохранение и укрепление здоровья; готовность собл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дать правила рационального питания; знание правил этикета, связанных с питанием, ос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нание того, что навыки этикета являются неотъемлемой частью общей культуры лич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едставление 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оциокультурны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аспектах питания, его связи с культурой и истор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ей народа; интерес к народным традициям, связанным с питанием и здоровьем, расши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 знаний об истории и традициях своего народа; чувство уважения к культуре своего народа, культуре и традициям других народов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 результате реализации данного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модул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еся должны быть способны самосто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 оценивать и контролировать свой рацион питания с точки зрения его адекватности и соответствия образу жизни (учебной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еучеб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нагрузке)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Пятый комплекс мероприят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еспечивает профилактику разного рода зависимостей: развитие представлений подростков о ценности здоровья, важности и необходимости б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режного отношения к нему; расширение знаний обучающихся о правилах здорового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раза жизни, воспитание готовности соблюдать эти правила; формирование адекватной с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мооценки, развитие навыков регуляции своего поведения, эмоционального состояния; формирование умений оценивать ситуацию и противостоять негативному давлению со стороны окружающих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формирование представлений о наркотизации как поведении, опасном для здоровья, о неизбежных негативных последствиях наркотизации для твор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их, интеллектуальных способностей человека, возможности самореализации, достиж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 социального успеха; вовлечение подростков в социально значимую деятельность,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зволяющую им реализовать потребность в признании окружающих, проявить свои лучшие качества и способности; ознакомление подростков с разнообразными формами пров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 досуга; формирование умений рационально проводить свободное время (время отд</w:t>
      </w:r>
      <w:r w:rsidRPr="00CE1DFE">
        <w:rPr>
          <w:rFonts w:ascii="Times New Roman" w:hAnsi="Times New Roman" w:cs="Times New Roman"/>
          <w:sz w:val="24"/>
          <w:szCs w:val="24"/>
        </w:rPr>
        <w:t>ы</w:t>
      </w:r>
      <w:r w:rsidRPr="00CE1DFE">
        <w:rPr>
          <w:rFonts w:ascii="Times New Roman" w:hAnsi="Times New Roman" w:cs="Times New Roman"/>
          <w:sz w:val="24"/>
          <w:szCs w:val="24"/>
        </w:rPr>
        <w:t>ха) на основе анализа своего режима; развитие способности контролировать время, пров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енное за компьютером. </w:t>
      </w:r>
    </w:p>
    <w:p w:rsidR="002B76DA" w:rsidRPr="00CE1DFE" w:rsidRDefault="001B12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9. С</w:t>
      </w:r>
      <w:r w:rsidRPr="00CE1DFE">
        <w:rPr>
          <w:rFonts w:ascii="Times New Roman" w:hAnsi="Times New Roman" w:cs="Times New Roman"/>
          <w:sz w:val="24"/>
          <w:szCs w:val="24"/>
        </w:rPr>
        <w:t>истема поощрения социальной успешности и проявлений активной жизненной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зиции обучающихся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ков активной жизненной позиции) и тактическую задачу (обеспечить вовлечение и акти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е участие обучающегося в совместной деятельности, организуемой в воспитательных целях).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ринципы системы поощрения социальной успешности и проявлений активной жизне</w:t>
      </w:r>
      <w:r w:rsidRPr="00CE1DFE">
        <w:rPr>
          <w:rFonts w:ascii="Times New Roman" w:hAnsi="Times New Roman" w:cs="Times New Roman"/>
          <w:i/>
          <w:sz w:val="24"/>
          <w:szCs w:val="24"/>
        </w:rPr>
        <w:t>н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ной позиции обучающихся в школе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убличность поощрения (информирование всех обучающихся о награждении, пров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 процедуры награждения в присутствии значительного числа школьников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ответствие артефактов и процедур награждения укладу жизни школы, специфической символике, выработанной и существующей в сообществе в виде традиции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озрачность правил поощрения (наличие положения о награждениях, неукоснительное следование порядку, зафиксированному в этом документе, соблюдение справедливости при выдвижении кандидатур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регулирование частоты награждений (недопущение избыточности в поощрениях - нед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аточно длительные периоды ожидания и чрезмерно большие группы поощряемых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pacing w:val="-2"/>
          <w:sz w:val="24"/>
          <w:szCs w:val="24"/>
        </w:rPr>
        <w:t>- сочетание индивидуального и коллективного поощрения (использование и индивидуал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ь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ных наград, и коллективных дает возможность стимулировать активность групп обуча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ю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щихся, преодолевать межличностные противоречия между школьниками, получившими награду и не получившими ее)</w:t>
      </w:r>
      <w:r w:rsidRPr="00CE1DF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ифференц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оощрений (наличие уровней и типов наград позволяет продлить стимулирующее действие системы поощрения)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color w:val="0070C0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Формами поощре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оциальной успешности и проявлений активной жизненной позиции обучающихся являются рейтинг, формирова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ртфолио</w:t>
      </w:r>
      <w:proofErr w:type="spellEnd"/>
      <w:r w:rsidR="008A4A1F" w:rsidRPr="00CE1DFE">
        <w:rPr>
          <w:rFonts w:ascii="Times New Roman" w:hAnsi="Times New Roman" w:cs="Times New Roman"/>
          <w:sz w:val="24"/>
          <w:szCs w:val="24"/>
        </w:rPr>
        <w:t>.</w:t>
      </w:r>
    </w:p>
    <w:p w:rsidR="002B76DA" w:rsidRPr="00CE1DFE" w:rsidRDefault="001B12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10. 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итерии, показатели эффективности деятельности школы в части духовно-нравственного развития, воспитания и социализаци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процессе реализации программы в школе используются следующие критерии, показа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ли эффективности деятельности школы в части духовно-нравственного развития, восп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ания и социализаци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Критерий 1.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Степень обеспечения жизни и здоровья обучающихся, формирования здор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вого и безопасного образа жизни (поведение на дорогах, в чрезвычайных ситуациях).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 состоянии здоровья обучающихся (заболе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я, ограничения по здоровью), о посещении спортивных секций, регулярности занятий физической культурой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тепень конкретности и измеримости задач по обеспечению жизни и здоровья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, уровень обусловленности задач анализом ситуации в образовательной органи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и, ученическом классе, учебной группе, уровень дифференциации работы исходя из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ояния здоровья отдельных категорий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тепень корректности и конкретности правил работы педагогов по обеспечению жизни и здоровья обучающихся,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реалистичность количества и достаточность мероприятий (тематика, форма и содерж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 которых адекватны задачам обеспечения жизни и здоровья обучающихся, здорового и безопасного образа жизни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согласованность мероприятий, обеспечивающих жизнь и здоровье обучающихся, ф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>мирование здорового и безопасного образа жизни, с медиками и родителями обучающи</w:t>
      </w:r>
      <w:r w:rsidRPr="00CE1DFE">
        <w:rPr>
          <w:rFonts w:ascii="Times New Roman" w:hAnsi="Times New Roman" w:cs="Times New Roman"/>
          <w:sz w:val="24"/>
          <w:szCs w:val="24"/>
        </w:rPr>
        <w:t>х</w:t>
      </w:r>
      <w:r w:rsidRPr="00CE1DFE">
        <w:rPr>
          <w:rFonts w:ascii="Times New Roman" w:hAnsi="Times New Roman" w:cs="Times New Roman"/>
          <w:sz w:val="24"/>
          <w:szCs w:val="24"/>
        </w:rPr>
        <w:t>ся, привлечение к организации мероприятий профильных организаций, родителей, общ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венности и др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ритер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2. </w:t>
      </w:r>
      <w:r w:rsidRPr="00CE1DFE">
        <w:rPr>
          <w:rFonts w:ascii="Times New Roman" w:hAnsi="Times New Roman" w:cs="Times New Roman"/>
          <w:i/>
          <w:sz w:val="24"/>
          <w:szCs w:val="24"/>
        </w:rPr>
        <w:t>Степень обеспечения в школе позитивных межличностных отношений об</w:t>
      </w:r>
      <w:r w:rsidRPr="00CE1DFE">
        <w:rPr>
          <w:rFonts w:ascii="Times New Roman" w:hAnsi="Times New Roman" w:cs="Times New Roman"/>
          <w:i/>
          <w:sz w:val="24"/>
          <w:szCs w:val="24"/>
        </w:rPr>
        <w:t>у</w:t>
      </w:r>
      <w:r w:rsidRPr="00CE1DFE">
        <w:rPr>
          <w:rFonts w:ascii="Times New Roman" w:hAnsi="Times New Roman" w:cs="Times New Roman"/>
          <w:i/>
          <w:sz w:val="24"/>
          <w:szCs w:val="24"/>
        </w:rPr>
        <w:t>чающихся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 состоянии межличностных отношений в со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ществах обучающихся (специфические проблемы межличностных отношений школь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ков, обусловленные особенностями учебных групп, спецификой формирования коллект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а, стилями педагогического руководства, составом обучающихся и т. д.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тепень конкретности и измеримости задач по обеспечению в школе позитивных ме</w:t>
      </w:r>
      <w:r w:rsidRPr="00CE1DFE">
        <w:rPr>
          <w:rFonts w:ascii="Times New Roman" w:hAnsi="Times New Roman" w:cs="Times New Roman"/>
          <w:sz w:val="24"/>
          <w:szCs w:val="24"/>
        </w:rPr>
        <w:t>ж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ичностных отношений обучающихся, уровень обусловленности задач анализом ситуации в школе, ученическом классе, учебной группе, уровень дифференциации работы исходя из социально-психологического статуса отдельных категорий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тепень корректности и конкретности правил работы педагогов по обеспечению поз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вных межличностных отношений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еалистичность количества и достаточность мероприятий (тематика, форма и содерж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 которых адекватны задачам обеспечения позитивных межличностных отношений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огласованность мероприятий, обеспечивающих позитивные межличностные отношения обучающихся, с психологом. </w:t>
      </w:r>
    </w:p>
    <w:p w:rsidR="00BD476E" w:rsidRPr="00CE1DFE" w:rsidRDefault="002B76DA" w:rsidP="00BD476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>Критерий3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тепень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содействия обучающимся в освоении общеобразовательных пр</w:t>
      </w:r>
      <w:r w:rsidRPr="00CE1DFE">
        <w:rPr>
          <w:rFonts w:ascii="Times New Roman" w:hAnsi="Times New Roman" w:cs="Times New Roman"/>
          <w:i/>
          <w:sz w:val="24"/>
          <w:szCs w:val="24"/>
        </w:rPr>
        <w:t>о</w:t>
      </w:r>
      <w:r w:rsidRPr="00CE1DFE">
        <w:rPr>
          <w:rFonts w:ascii="Times New Roman" w:hAnsi="Times New Roman" w:cs="Times New Roman"/>
          <w:i/>
          <w:sz w:val="24"/>
          <w:szCs w:val="24"/>
        </w:rPr>
        <w:t>грамм.</w:t>
      </w:r>
      <w:proofErr w:type="gramEnd"/>
      <w:r w:rsidR="00BD476E" w:rsidRPr="00BD476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D476E" w:rsidRPr="00CE1DFE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б особенностях содержания образования в ре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лизуемой образовательной программе, степень информированности педагогов о возмо</w:t>
      </w:r>
      <w:r w:rsidRPr="00CE1DFE">
        <w:rPr>
          <w:rFonts w:ascii="Times New Roman" w:hAnsi="Times New Roman" w:cs="Times New Roman"/>
          <w:sz w:val="24"/>
          <w:szCs w:val="24"/>
        </w:rPr>
        <w:t>ж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ях и проблемах освоен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данного содержания образовани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тепень конкретности и измеримости задач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одействи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мся в освоении общ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образовательных программ, уровень обусловленности задач анализом ситуации в школе, ученическом классе, учебной группе, уровень дифференциации работы исходя из успе</w:t>
      </w:r>
      <w:r w:rsidRPr="00CE1DFE">
        <w:rPr>
          <w:rFonts w:ascii="Times New Roman" w:hAnsi="Times New Roman" w:cs="Times New Roman"/>
          <w:sz w:val="24"/>
          <w:szCs w:val="24"/>
        </w:rPr>
        <w:t>ш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и обучения отдельных категорий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тепень корректности и конкретности правил педагогического содейств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освоении общеобразовательных программ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еалистичность количества и достаточность мероприятий (тематика, форма и содерж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 которых адекватны задачам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одействи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мся в освоении общеобразова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х программ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 согласованность мероприятий содейств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освоении общеобразова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х программ с педагогами и родителями обучающихся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ритерий 4. 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Степень реализации задач воспитания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 предпосылках и проблемах воспитания у 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чающихся патриотизма, гражданственности, формирования экологической культуры, у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ень информированности об общественной самоорганизации класса;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pacing w:val="-2"/>
          <w:sz w:val="24"/>
          <w:szCs w:val="24"/>
        </w:rPr>
        <w:t>- степень конкретности и измеримости задач патриотического, гражданского, экологическ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о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го воспитания, уровень обусловленности формулировок задач анализом ситуации в школе, ученическом классе, учебной группе; при формулировке задач учтены возрастные особе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н</w:t>
      </w:r>
      <w:r w:rsidRPr="00CE1DFE">
        <w:rPr>
          <w:rFonts w:ascii="Times New Roman" w:hAnsi="Times New Roman" w:cs="Times New Roman"/>
          <w:spacing w:val="-2"/>
          <w:sz w:val="24"/>
          <w:szCs w:val="24"/>
        </w:rPr>
        <w:t>ности, традиции образовательной организации, специфика клас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а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степень корректности и конкретности принципов и методических правил по реализации задач патриотического, гражданского, экологического воспитания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реалистичность количества и достаточность мероприятий (тематика, форма и содерж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ние которых адекватны задачам патриотического, гражданского, трудового, экологичес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о воспитания обучающихся);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гласованность мероприятий патриотического, гражданского, трудового, экологичес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го воспитания с родителями обучающихся, привлечение к организации мероприятий п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фильных организаций родителей, общественности и др. </w:t>
      </w:r>
    </w:p>
    <w:p w:rsidR="002B76DA" w:rsidRPr="00CE1DFE" w:rsidRDefault="001B12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11. М</w:t>
      </w:r>
      <w:r w:rsidRPr="00CE1DFE">
        <w:rPr>
          <w:rFonts w:ascii="Times New Roman" w:hAnsi="Times New Roman" w:cs="Times New Roman"/>
          <w:sz w:val="24"/>
          <w:szCs w:val="24"/>
        </w:rPr>
        <w:t>етодика и инструментарий мониторинга духовно-нравственного развития, восп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ания и социализаци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мониторинг вследств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отсроченност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ов духовно-нравственного развития, воспитания и социализации обучающихся строится, в первую очередь, на отслеживании процессуальной стороны жизнедеятельности школьных сообществ (деятельность, общ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е, деятельности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при разработке и осуществлении программы мониторинга сочетаются общие цели и 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дачи духовно-нравственного развития, воспитания и социализации обучающихся, зад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аемые ФГОС ООО, и специфические, определяемые социальным окружением школы, традициями, ее укладом и др.;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комплекс мер по мониторингу ориентирован, в первую очередь, не на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контроль за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тельностью педагогов, а на совершенствование процессов духовно-нравственного разв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я, воспитания и социализации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- мониторингу придан общественно-административный характер, включающий работу администрацию школы, родительскую общественность, представителей различных служб (медика, психолога, социального педагога и др.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ониторинг основан на простых, формализованных процедурах диагностики;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едлагаемый мониторинг не увеличивает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ущественно повседневный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ъем работы 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агогов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едагоги школы не отвечают исключительно за результаты духовно-нравственного 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ития, воспитания и социализации обучающихся, т.к. успехи и серьезные упущения лишь отчасти обусловлены их деятельностью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 в ходе мониторинга не используется сравнение результатов духовно-нравственного 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ития, воспитания и социализации в различных школах, ученических сообществах и по отношению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разным обучающимся (школа, коллектив, обучающийся сравниваются то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ко сами с собой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абота предусматривает постепенное совершенствование методик и мониторинга (пре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 xml:space="preserve">полагается поэтапное внедрение данного средства в практику деятельности школы)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нструментарий мониторинга духовно-нравственного развития, воспитания и социал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зации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включает следующие элементы: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офессиональная и общественная экспертиза планов и программ духовно-нравственного развития, воспитания 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на предмет следования требованиям ФГОС ООО и учета специфики школы (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оциокультурно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кружение, уклад школьной жизни, запрос родителей и общественности, наличные ресурсы)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ериодический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контроль за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сполнением планов деятельности, обеспечивающей духо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-нравственное развитие, воспитание и социализацию обучающихся;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профессиональная и общественная экспертиза отчетов о реализации планов и программ духовно-нравственного развития, воспитания 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на предмет анализа и рефлексии изменений, произошедших благодаря деятельности педагогов в жи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 школы, ученических групп (коллективов), отдельных обучающихся. </w:t>
      </w:r>
    </w:p>
    <w:p w:rsidR="002B76DA" w:rsidRPr="00CE1DFE" w:rsidRDefault="001B12A6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12. П</w:t>
      </w:r>
      <w:r w:rsidRPr="00CE1DFE">
        <w:rPr>
          <w:rFonts w:ascii="Times New Roman" w:hAnsi="Times New Roman" w:cs="Times New Roman"/>
          <w:sz w:val="24"/>
          <w:szCs w:val="24"/>
        </w:rPr>
        <w:t>ланируемые результаты духовно-нравственного развития, воспитания и социал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заци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формирования экологической культуры, культуры здорового и бе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пасного образа жизни обучающихся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ланируемыми результатами духовно-нравственного развития, воспитания и социализ</w:t>
      </w:r>
      <w:r w:rsidRPr="00CE1DFE">
        <w:rPr>
          <w:rFonts w:ascii="Times New Roman" w:hAnsi="Times New Roman" w:cs="Times New Roman"/>
          <w:i/>
          <w:sz w:val="24"/>
          <w:szCs w:val="24"/>
        </w:rPr>
        <w:t>а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ции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>, формирования экологической культуры, культуры здорового и безопа</w:t>
      </w:r>
      <w:r w:rsidRPr="00CE1DFE">
        <w:rPr>
          <w:rFonts w:ascii="Times New Roman" w:hAnsi="Times New Roman" w:cs="Times New Roman"/>
          <w:i/>
          <w:sz w:val="24"/>
          <w:szCs w:val="24"/>
        </w:rPr>
        <w:t>с</w:t>
      </w:r>
      <w:r w:rsidRPr="00CE1DFE">
        <w:rPr>
          <w:rFonts w:ascii="Times New Roman" w:hAnsi="Times New Roman" w:cs="Times New Roman"/>
          <w:i/>
          <w:sz w:val="24"/>
          <w:szCs w:val="24"/>
        </w:rPr>
        <w:t>ного образа жизни обучающихся являются следующие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1.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гуманистических, демократических и традиционных ценностей, ос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нанное, уважительное и доброжелательное отношение к другому человеку, его мнению, мировоззрению, культуре, языку, вере, гражданской позиции.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конвенционирован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нтересов, процедур, г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товность и способность к ведению переговоров)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2.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Способность к осознанию российской идентичности в поликультурном социуме (па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риотизм, уваже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ыков народов России, осо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нание и ощущение субъективной сопричастности с судьбой российского народа).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созн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с историей на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дов и государств, находившихся на территории современной России). Осознанное, уваж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CE1DFE">
        <w:rPr>
          <w:rStyle w:val="dash041e005f0431005f044b005f0447005f043d005f044b005f0439005f005fchar1char1"/>
        </w:rPr>
        <w:t>С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мотивации к обучению и целенаправленной познавательной де</w:t>
      </w:r>
      <w:r w:rsidRPr="00CE1DFE">
        <w:rPr>
          <w:rStyle w:val="dash041e005f0431005f044b005f0447005f043d005f044b005f0439005f005fchar1char1"/>
        </w:rPr>
        <w:t>я</w:t>
      </w:r>
      <w:r w:rsidRPr="00CE1DFE">
        <w:rPr>
          <w:rStyle w:val="dash041e005f0431005f044b005f0447005f043d005f044b005f0439005f005fchar1char1"/>
        </w:rPr>
        <w:t>тельности, г</w:t>
      </w:r>
      <w:r w:rsidRPr="00CE1DFE">
        <w:rPr>
          <w:rFonts w:ascii="Times New Roman" w:hAnsi="Times New Roman" w:cs="Times New Roman"/>
          <w:sz w:val="24"/>
          <w:szCs w:val="24"/>
        </w:rPr>
        <w:t>отовность и способность обучающихся к саморазвитию и самообразованию; готовность и способность к осознанному выбору и построению дальнейшей индивиду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й траектории образования на базе ориентировки в мире профессий и профессиональных предпочтений с учетом устойчивых познавательных интересов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4. Развитое моральное сознание и компетентность в решении моральных проблем на о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нове личностного выбора, формирование нравственных чувств и нравственного пов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игиозным чувствам, взглядам людей или их отсутствию;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знание основных норм морали, нравственных, духовных идеалов, хранимых в культурных традициях народов России, г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товность на их основе к сознательному самоограничению в поступках, поведении, раст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чительно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отребительств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ечества, в становлении гражданского общества и российской государственности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о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мание значения нравственности, веры и религии в жизни человека, семьи и общества)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ивое отношение к членам своей семь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ню развития науки и общественной практики, учитывающего социальное, культурное, языковое, духовное многообразие современного мира. Готовность к личностному самоо</w:t>
      </w:r>
      <w:r w:rsidRPr="00CE1DFE">
        <w:rPr>
          <w:rFonts w:ascii="Times New Roman" w:hAnsi="Times New Roman" w:cs="Times New Roman"/>
          <w:sz w:val="24"/>
          <w:szCs w:val="24"/>
        </w:rPr>
        <w:t>п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еделению, способность ставить цели и строить жизненные планы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Style w:val="dash041e005f0431005f044b005f0447005f043d005f044b005f0439005f005fchar1char1"/>
        </w:rPr>
        <w:t>формированность</w:t>
      </w:r>
      <w:proofErr w:type="spellEnd"/>
      <w:r w:rsidRPr="00CE1DFE">
        <w:rPr>
          <w:rStyle w:val="dash041e005f0431005f044b005f0447005f043d005f044b005f0439005f005fchar1char1"/>
        </w:rPr>
        <w:t xml:space="preserve"> ценностно-смысловых установок, отражающих личностные и гражданские позиции в де</w:t>
      </w:r>
      <w:r w:rsidRPr="00CE1DFE">
        <w:rPr>
          <w:rStyle w:val="dash041e005f0431005f044b005f0447005f043d005f044b005f0439005f005fchar1char1"/>
        </w:rPr>
        <w:t>я</w:t>
      </w:r>
      <w:r w:rsidRPr="00CE1DFE">
        <w:rPr>
          <w:rStyle w:val="dash041e005f0431005f044b005f0447005f043d005f044b005f0439005f005fchar1char1"/>
        </w:rPr>
        <w:t>тельности, правосознание.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й, общественно полезной, учебно-исследовательской, творческой и других видов деятельност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6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иков). Уч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стие в школьном самоуправлении и общественной жизни в пределах возрастных ком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тенций с учетом региональных, этнокультурных, социальных и экономических особен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ей (формирование готовности к участию в процессе упорядочения социальных связей и отношений, в которые вовлечены и которые формируют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амиобучающиес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 вовлеч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ость в непосредственное гражданское участие, готовность к участию в жизнедеятель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 подросткового общественного объединения, включенного в продуктивное взаимоде</w:t>
      </w:r>
      <w:r w:rsidRPr="00CE1DFE">
        <w:rPr>
          <w:rFonts w:ascii="Times New Roman" w:hAnsi="Times New Roman" w:cs="Times New Roman"/>
          <w:sz w:val="24"/>
          <w:szCs w:val="24"/>
        </w:rPr>
        <w:t>й</w:t>
      </w:r>
      <w:r w:rsidRPr="00CE1DFE">
        <w:rPr>
          <w:rFonts w:ascii="Times New Roman" w:hAnsi="Times New Roman" w:cs="Times New Roman"/>
          <w:sz w:val="24"/>
          <w:szCs w:val="24"/>
        </w:rPr>
        <w:t>ствие с социальной средой и социальными институтами, идентификация себя в качестве субъекта социальных преобразований, освоение компетентностей в сфере организато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кой деятельности;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ценностей созидательного отношения к окружающей социальной действительности, ценностей социального творчества, ценности продукти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>ной организации совместной деятельности, самореализации в группе и организации, ц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ости «другого» как равноправного партнера, формирование компетенций анализа, про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 </w:t>
      </w:r>
      <w:proofErr w:type="gramEnd"/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7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ценности здорового и безопасного образа жизни;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равил индивидуального и коллективного безопасного поведения в чрезвычайных ситу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ях, угрожающих жизни и здоровью людей, правил поведения на транспорте и на до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ах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тость эстетического, эмоционально-ценностного видения окружающего мира; спос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ность к эмоционально-ценностному освоению мира, самовыражению и ориентации в х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дожественном и нравственном пространстве культуры; уважение к истории культуры св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его Отечества,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выраженной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в том числе в понимании красоты человека; развитая потре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сть в общении с художественными произведениями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активного 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ношения к традициям художественной культуры как смысловой, эстетической и личнос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-значимой ценности. </w:t>
      </w:r>
    </w:p>
    <w:p w:rsidR="002B76DA" w:rsidRPr="00CE1DFE" w:rsidRDefault="002B76DA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9.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</w:t>
      </w:r>
      <w:r w:rsidRPr="00CE1DFE">
        <w:rPr>
          <w:rFonts w:ascii="Times New Roman" w:hAnsi="Times New Roman" w:cs="Times New Roman"/>
          <w:sz w:val="24"/>
          <w:szCs w:val="24"/>
        </w:rPr>
        <w:t>ф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экотуризмом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, к осуществлению природоохранной деятельности). </w:t>
      </w:r>
    </w:p>
    <w:p w:rsidR="008932FD" w:rsidRPr="00CE1DFE" w:rsidRDefault="001B12A6" w:rsidP="00F739F4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2.3.</w:t>
      </w:r>
      <w:r w:rsidR="002B76DA" w:rsidRPr="00CE1DFE">
        <w:rPr>
          <w:rFonts w:ascii="Times New Roman" w:hAnsi="Times New Roman" w:cs="Times New Roman"/>
          <w:sz w:val="24"/>
          <w:szCs w:val="24"/>
        </w:rPr>
        <w:t>13. П</w:t>
      </w:r>
      <w:r w:rsidRPr="00CE1DFE">
        <w:rPr>
          <w:rFonts w:ascii="Times New Roman" w:hAnsi="Times New Roman" w:cs="Times New Roman"/>
          <w:sz w:val="24"/>
          <w:szCs w:val="24"/>
        </w:rPr>
        <w:t>лан воспитательной работы</w:t>
      </w:r>
      <w:r w:rsidR="00F739F4">
        <w:rPr>
          <w:rFonts w:ascii="Times New Roman" w:hAnsi="Times New Roman" w:cs="Times New Roman"/>
          <w:sz w:val="24"/>
          <w:szCs w:val="24"/>
        </w:rPr>
        <w:t xml:space="preserve"> (прилагается)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0" w:name="_Toc406059051"/>
      <w:bookmarkStart w:id="171" w:name="_Toc409691731"/>
      <w:bookmarkStart w:id="172" w:name="_Toc410654073"/>
      <w:bookmarkStart w:id="173" w:name="_Toc414553275"/>
      <w:r w:rsidRPr="00CE1DFE">
        <w:rPr>
          <w:rFonts w:ascii="Times New Roman" w:hAnsi="Times New Roman" w:cs="Times New Roman"/>
          <w:sz w:val="24"/>
          <w:szCs w:val="24"/>
        </w:rPr>
        <w:t>2.4. Программа коррекционной работы</w:t>
      </w:r>
      <w:bookmarkEnd w:id="170"/>
      <w:bookmarkEnd w:id="171"/>
      <w:bookmarkEnd w:id="172"/>
      <w:bookmarkEnd w:id="173"/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4" w:name="_Toc414553276"/>
      <w:r w:rsidRPr="00CE1DFE">
        <w:rPr>
          <w:rFonts w:ascii="Times New Roman" w:hAnsi="Times New Roman" w:cs="Times New Roman"/>
          <w:sz w:val="24"/>
          <w:szCs w:val="24"/>
        </w:rPr>
        <w:t xml:space="preserve">2.4.1. Цели и задачи программы коррекционной работы с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ри получении основного общего образования</w:t>
      </w:r>
      <w:bookmarkEnd w:id="174"/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Цель программы коррекционной работ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заключается в определении комплексной сис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мы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лого-медико-педагогическ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социальной помощ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 ОВЗ для у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пешного освоения основной образовательной программы на основе компенсации перви</w:t>
      </w:r>
      <w:r w:rsidRPr="00CE1DFE">
        <w:rPr>
          <w:rFonts w:ascii="Times New Roman" w:hAnsi="Times New Roman" w:cs="Times New Roman"/>
          <w:sz w:val="24"/>
          <w:szCs w:val="24"/>
        </w:rPr>
        <w:t>ч</w:t>
      </w:r>
      <w:r w:rsidRPr="00CE1DFE">
        <w:rPr>
          <w:rFonts w:ascii="Times New Roman" w:hAnsi="Times New Roman" w:cs="Times New Roman"/>
          <w:sz w:val="24"/>
          <w:szCs w:val="24"/>
        </w:rPr>
        <w:t>ных нарушений и пропедевтики производных отклонений в развитии, активизации ресу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ов социально-психологической адаптации личности ребенка. </w:t>
      </w:r>
    </w:p>
    <w:p w:rsidR="00106CEB" w:rsidRPr="00CE1DFE" w:rsidRDefault="00106CEB" w:rsidP="00CE1DFE">
      <w:pPr>
        <w:pStyle w:val="aff0"/>
        <w:rPr>
          <w:rFonts w:ascii="Times New Roman" w:hAnsi="Times New Roman" w:cs="Times New Roman"/>
          <w:bCs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процессе разработки и реализации программы коррекционной работы, решаются сл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дующие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bCs/>
          <w:i/>
          <w:sz w:val="24"/>
          <w:szCs w:val="24"/>
        </w:rPr>
        <w:t>задачи: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</w:t>
      </w:r>
      <w:r w:rsidR="008932FD" w:rsidRPr="00CE1DFE">
        <w:rPr>
          <w:rFonts w:ascii="Times New Roman" w:hAnsi="Times New Roman" w:cs="Times New Roman"/>
          <w:sz w:val="24"/>
          <w:szCs w:val="24"/>
        </w:rPr>
        <w:t>в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ого общего образования;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определение оптимальных специальных условий для получения основного общего обр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зования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 ОВЗ, для развития их личностных, познавательных, коммуник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тивных способностей;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разработка и использование индивидуально-ориентированных коррекционных образов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>тельных программ, учебных планов для обучения школьников с ОВЗ с учетом особенн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стей их психофизического развития, индивидуальных возможностей;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реализация комплексного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психолого-медико-социального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опровождения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 ОВЗ</w:t>
      </w:r>
      <w:r w:rsidR="008932FD" w:rsidRPr="00CE1DFE" w:rsidDel="00FF3ED0">
        <w:rPr>
          <w:rFonts w:ascii="Times New Roman" w:hAnsi="Times New Roman" w:cs="Times New Roman"/>
          <w:sz w:val="24"/>
          <w:szCs w:val="24"/>
        </w:rPr>
        <w:t xml:space="preserve"> 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(в соответствии с рекомендациями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психолого-медико-педагогической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комиссии (ПМПК),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психолого-медико-педагогического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консилиума образовательной организации (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ПМПк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));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реализация комплексной системы мероприятий по социальной адаптации и професси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альной ориентации обучающихся с ОВЗ;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обеспечение сетевого взаимодействия специалистов разного профиля в комплексной р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боте с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 ОВЗ;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осуществление информационно-просветительской и консультативной работы с родит</w:t>
      </w:r>
      <w:r w:rsidR="008932FD" w:rsidRPr="00CE1DFE">
        <w:rPr>
          <w:rFonts w:ascii="Times New Roman" w:hAnsi="Times New Roman" w:cs="Times New Roman"/>
          <w:sz w:val="24"/>
          <w:szCs w:val="24"/>
        </w:rPr>
        <w:t>е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лями (законными представителями)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 ОВЗ. </w:t>
      </w:r>
    </w:p>
    <w:p w:rsidR="008932FD" w:rsidRPr="00CE1DFE" w:rsidRDefault="00106CEB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ограмм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базируется как на общих дидактических принципах (</w:t>
      </w:r>
      <w:r w:rsidR="00261A37" w:rsidRPr="00CE1DFE">
        <w:rPr>
          <w:rFonts w:ascii="Times New Roman" w:hAnsi="Times New Roman" w:cs="Times New Roman"/>
          <w:sz w:val="24"/>
          <w:szCs w:val="24"/>
        </w:rPr>
        <w:t>систематичность, акти</w:t>
      </w:r>
      <w:r w:rsidR="00261A37" w:rsidRPr="00CE1DFE">
        <w:rPr>
          <w:rFonts w:ascii="Times New Roman" w:hAnsi="Times New Roman" w:cs="Times New Roman"/>
          <w:sz w:val="24"/>
          <w:szCs w:val="24"/>
        </w:rPr>
        <w:t>в</w:t>
      </w:r>
      <w:r w:rsidR="00261A37" w:rsidRPr="00CE1DFE">
        <w:rPr>
          <w:rFonts w:ascii="Times New Roman" w:hAnsi="Times New Roman" w:cs="Times New Roman"/>
          <w:sz w:val="24"/>
          <w:szCs w:val="24"/>
        </w:rPr>
        <w:t>ность, доступность, последовательность, наглядность и др.), так и на специальных при</w:t>
      </w:r>
      <w:r w:rsidR="00261A37" w:rsidRPr="00CE1DFE">
        <w:rPr>
          <w:rFonts w:ascii="Times New Roman" w:hAnsi="Times New Roman" w:cs="Times New Roman"/>
          <w:sz w:val="24"/>
          <w:szCs w:val="24"/>
        </w:rPr>
        <w:t>н</w:t>
      </w:r>
      <w:r w:rsidR="00261A37" w:rsidRPr="00CE1DFE">
        <w:rPr>
          <w:rFonts w:ascii="Times New Roman" w:hAnsi="Times New Roman" w:cs="Times New Roman"/>
          <w:sz w:val="24"/>
          <w:szCs w:val="24"/>
        </w:rPr>
        <w:t>ципах, ориентированных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на учет особенностей обучающихся с ОВЗ: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принцип системности – единство в подходах к диагностике, обучению и коррекции н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рушений детей с ОВЗ, взаимодействие учителей и специалистов различного профиля в решении проблем этих детей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принцип обходного пути – формирование новой функциональной системы в обход п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страдавшего звена, опоры на сохранные анализаторы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принцип комплексности – преодоление нарушений должно носить комплексный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медико-психолого-педагогический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характер и включать совместную работу педагогов и ряда сп</w:t>
      </w:r>
      <w:r w:rsidR="008932FD" w:rsidRPr="00CE1DFE">
        <w:rPr>
          <w:rFonts w:ascii="Times New Roman" w:hAnsi="Times New Roman" w:cs="Times New Roman"/>
          <w:sz w:val="24"/>
          <w:szCs w:val="24"/>
        </w:rPr>
        <w:t>е</w:t>
      </w:r>
      <w:r w:rsidR="008932FD" w:rsidRPr="00CE1DFE">
        <w:rPr>
          <w:rFonts w:ascii="Times New Roman" w:hAnsi="Times New Roman" w:cs="Times New Roman"/>
          <w:sz w:val="24"/>
          <w:szCs w:val="24"/>
        </w:rPr>
        <w:t>циалистов (учитель-логопед, учитель-дефектолог (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олигофренопедагог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>, сурдопедагог, ти</w:t>
      </w:r>
      <w:r w:rsidR="008932FD" w:rsidRPr="00CE1DFE">
        <w:rPr>
          <w:rFonts w:ascii="Times New Roman" w:hAnsi="Times New Roman" w:cs="Times New Roman"/>
          <w:sz w:val="24"/>
          <w:szCs w:val="24"/>
        </w:rPr>
        <w:t>ф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лопедагог), педагог-психолог, медицинские работники, социальный педагог и др.)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5" w:name="_Toc414553277"/>
      <w:r w:rsidRPr="00CE1DFE">
        <w:rPr>
          <w:rFonts w:ascii="Times New Roman" w:hAnsi="Times New Roman" w:cs="Times New Roman"/>
          <w:sz w:val="24"/>
          <w:szCs w:val="24"/>
        </w:rPr>
        <w:t xml:space="preserve">2.4.2.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еречень и содержание индивидуально ориентированных коррекционных направл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й работы, способствующих освоению обучающимися с особыми образовательными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требностями основной образовательной программы основного общего образования</w:t>
      </w:r>
      <w:bookmarkEnd w:id="175"/>
      <w:proofErr w:type="gramEnd"/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На</w:t>
      </w:r>
      <w:r w:rsidR="00261A37" w:rsidRPr="00CE1DFE">
        <w:rPr>
          <w:rFonts w:ascii="Times New Roman" w:hAnsi="Times New Roman" w:cs="Times New Roman"/>
          <w:sz w:val="24"/>
          <w:szCs w:val="24"/>
        </w:rPr>
        <w:t>правления коррекционной работы -</w:t>
      </w:r>
      <w:r w:rsidRPr="00CE1DFE">
        <w:rPr>
          <w:rFonts w:ascii="Times New Roman" w:hAnsi="Times New Roman" w:cs="Times New Roman"/>
          <w:sz w:val="24"/>
          <w:szCs w:val="24"/>
        </w:rPr>
        <w:t xml:space="preserve"> диагностическое, коррекционно-развивающее, ко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сультативное, информационно-просветит</w:t>
      </w:r>
      <w:r w:rsidR="00261A37" w:rsidRPr="00CE1DFE">
        <w:rPr>
          <w:rFonts w:ascii="Times New Roman" w:hAnsi="Times New Roman" w:cs="Times New Roman"/>
          <w:sz w:val="24"/>
          <w:szCs w:val="24"/>
        </w:rPr>
        <w:t>ельское -</w:t>
      </w:r>
      <w:r w:rsidRPr="00CE1DFE">
        <w:rPr>
          <w:rFonts w:ascii="Times New Roman" w:hAnsi="Times New Roman" w:cs="Times New Roman"/>
          <w:sz w:val="24"/>
          <w:szCs w:val="24"/>
        </w:rPr>
        <w:t xml:space="preserve"> раскрываются содержательно в разных организационных формах деятельности образовательной организации (учебной урочной и внеурочной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еучеб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sz w:val="24"/>
          <w:szCs w:val="24"/>
        </w:rPr>
        <w:t>Характеристика содержания направлений коррекционной работы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Диагностическая работа</w:t>
      </w:r>
      <w:r w:rsidR="00261A37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261A37" w:rsidRPr="00CE1DFE">
        <w:rPr>
          <w:rFonts w:ascii="Times New Roman" w:hAnsi="Times New Roman" w:cs="Times New Roman"/>
          <w:i/>
          <w:sz w:val="24"/>
          <w:szCs w:val="24"/>
        </w:rPr>
        <w:t>включает</w:t>
      </w:r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выявление особых образовательных потребностей обучающихся с ОВЗ при освоении о</w:t>
      </w:r>
      <w:r w:rsidR="008932FD" w:rsidRPr="00CE1DFE">
        <w:rPr>
          <w:rFonts w:ascii="Times New Roman" w:hAnsi="Times New Roman" w:cs="Times New Roman"/>
          <w:sz w:val="24"/>
          <w:szCs w:val="24"/>
        </w:rPr>
        <w:t>с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овной образовательной программы основного общего образования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проведение комплексной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социально-психолого-педагогической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диагностики нарушений в психическом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и(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или) физическом развитии обучающихся с ОВЗ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>определение уровня актуального и зоны ближайшего развития обучающегося с ОВЗ, в</w:t>
      </w:r>
      <w:r w:rsidR="008932FD" w:rsidRPr="00CE1DFE">
        <w:rPr>
          <w:rFonts w:ascii="Times New Roman" w:hAnsi="Times New Roman" w:cs="Times New Roman"/>
          <w:sz w:val="24"/>
          <w:szCs w:val="24"/>
        </w:rPr>
        <w:t>ы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явление его резервных возможностей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изучение социальной ситуации развития и условий семейного воспитания ребенка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изучение адаптивных возможностей и уровня социализации ребенка с ОВЗ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>мониторинг динамики развития, успешности освоения образовательных программ о</w:t>
      </w:r>
      <w:r w:rsidR="008932FD" w:rsidRPr="00CE1DFE">
        <w:rPr>
          <w:rFonts w:ascii="Times New Roman" w:hAnsi="Times New Roman" w:cs="Times New Roman"/>
          <w:sz w:val="24"/>
          <w:szCs w:val="24"/>
        </w:rPr>
        <w:t>с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овного общего образования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оррекционно-развивающая работа включа</w:t>
      </w:r>
      <w:r w:rsidR="00261A37" w:rsidRPr="00CE1DFE">
        <w:rPr>
          <w:rFonts w:ascii="Times New Roman" w:hAnsi="Times New Roman" w:cs="Times New Roman"/>
          <w:i/>
          <w:sz w:val="24"/>
          <w:szCs w:val="24"/>
        </w:rPr>
        <w:t>ет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: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разработку и реализацию индивидуально ориентированных коррекционных программ; выбор и использование специальных методик, методов и приемов обучения в соответс</w:t>
      </w:r>
      <w:r w:rsidR="008932FD" w:rsidRPr="00CE1DFE">
        <w:rPr>
          <w:rFonts w:ascii="Times New Roman" w:hAnsi="Times New Roman" w:cs="Times New Roman"/>
          <w:sz w:val="24"/>
          <w:szCs w:val="24"/>
        </w:rPr>
        <w:t>т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вии с особыми образовательными потребностями обучающихся с ОВЗ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коррекцию и развитие высших психических функций, эмоционально-волевой, познав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тельной и коммуникативно-речевой сфер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формирование способов регуляции поведения и эмоциональных состояний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развитие форм и навыков личностного общения в группе сверстников, коммуникативной компетенции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развитие компетенций, необходимых для продолжения образования и профессиональн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го самоопределения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</w:t>
      </w:r>
      <w:r w:rsidR="008932FD" w:rsidRPr="00CE1DFE">
        <w:rPr>
          <w:rFonts w:ascii="Times New Roman" w:hAnsi="Times New Roman" w:cs="Times New Roman"/>
          <w:sz w:val="24"/>
          <w:szCs w:val="24"/>
        </w:rPr>
        <w:t>н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ых условиях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социальную защиту ребенка в случаях неблагоприятных условий жизни при психотра</w:t>
      </w:r>
      <w:r w:rsidR="008932FD" w:rsidRPr="00CE1DFE">
        <w:rPr>
          <w:rFonts w:ascii="Times New Roman" w:hAnsi="Times New Roman" w:cs="Times New Roman"/>
          <w:sz w:val="24"/>
          <w:szCs w:val="24"/>
        </w:rPr>
        <w:t>в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мирующих обстоятельствах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онсультативная работа</w:t>
      </w:r>
      <w:r w:rsidR="00261A37" w:rsidRPr="00CE1DFE">
        <w:rPr>
          <w:rFonts w:ascii="Times New Roman" w:hAnsi="Times New Roman" w:cs="Times New Roman"/>
          <w:i/>
          <w:sz w:val="24"/>
          <w:szCs w:val="24"/>
        </w:rPr>
        <w:t xml:space="preserve"> включает: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выработку совместных обоснованных рекомендаций по основным направлениям работы с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 ОВЗ, единых для всех участников образовательного процесса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>консультирование специалистами педагогов по выбору индивидуально ориентирова</w:t>
      </w:r>
      <w:r w:rsidR="008932FD" w:rsidRPr="00CE1DFE">
        <w:rPr>
          <w:rFonts w:ascii="Times New Roman" w:hAnsi="Times New Roman" w:cs="Times New Roman"/>
          <w:sz w:val="24"/>
          <w:szCs w:val="24"/>
        </w:rPr>
        <w:t>н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ых методов и приемов работы с обучающимися с ОВЗ, отбора и адаптации содержания предметных программ; </w:t>
      </w:r>
      <w:proofErr w:type="gramEnd"/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консультативную помощь семье в вопросах выбора стратегии воспитания и приемов коррекционного обучения ребенка с ОВЗ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932FD" w:rsidRPr="00CE1DFE">
        <w:rPr>
          <w:rFonts w:ascii="Times New Roman" w:hAnsi="Times New Roman" w:cs="Times New Roman"/>
          <w:sz w:val="24"/>
          <w:szCs w:val="24"/>
        </w:rPr>
        <w:t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</w:t>
      </w:r>
      <w:r w:rsidR="008932FD" w:rsidRPr="00CE1DFE">
        <w:rPr>
          <w:rFonts w:ascii="Times New Roman" w:hAnsi="Times New Roman" w:cs="Times New Roman"/>
          <w:sz w:val="24"/>
          <w:szCs w:val="24"/>
        </w:rPr>
        <w:t>т</w:t>
      </w:r>
      <w:r w:rsidR="008932FD" w:rsidRPr="00CE1DFE">
        <w:rPr>
          <w:rFonts w:ascii="Times New Roman" w:hAnsi="Times New Roman" w:cs="Times New Roman"/>
          <w:sz w:val="24"/>
          <w:szCs w:val="24"/>
        </w:rPr>
        <w:t>ветствии с профессиональными интересами, индивидуальными способностями и псих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физиологическими особенностями. </w:t>
      </w:r>
      <w:proofErr w:type="gramEnd"/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нформационно-просветительская работа</w:t>
      </w:r>
      <w:r w:rsidR="00261A37" w:rsidRPr="00CE1DFE">
        <w:rPr>
          <w:rFonts w:ascii="Times New Roman" w:hAnsi="Times New Roman" w:cs="Times New Roman"/>
          <w:i/>
          <w:sz w:val="24"/>
          <w:szCs w:val="24"/>
        </w:rPr>
        <w:t xml:space="preserve"> включает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: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</w:t>
      </w:r>
      <w:r w:rsidR="008932FD" w:rsidRPr="00CE1DFE">
        <w:rPr>
          <w:rFonts w:ascii="Times New Roman" w:hAnsi="Times New Roman" w:cs="Times New Roman"/>
          <w:sz w:val="24"/>
          <w:szCs w:val="24"/>
        </w:rPr>
        <w:t>е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ских работников; </w:t>
      </w:r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>го процесса – обучающимся (как имеющим, так и не имеющим недостатки в развитии), их родителям (законным представителям), педагогическим работникам – вопросов, связа</w:t>
      </w:r>
      <w:r w:rsidR="008932FD" w:rsidRPr="00CE1DFE">
        <w:rPr>
          <w:rFonts w:ascii="Times New Roman" w:hAnsi="Times New Roman" w:cs="Times New Roman"/>
          <w:sz w:val="24"/>
          <w:szCs w:val="24"/>
        </w:rPr>
        <w:t>н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ых с особенностями образовательного процесса и сопровождения обучающихся с ОВЗ; </w:t>
      </w:r>
      <w:proofErr w:type="gramEnd"/>
    </w:p>
    <w:p w:rsidR="008932FD" w:rsidRPr="00CE1DFE" w:rsidRDefault="00261A3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проведение тематических выступлений для педагогов и родителей (законных представ</w:t>
      </w:r>
      <w:r w:rsidR="008932FD" w:rsidRPr="00CE1DFE">
        <w:rPr>
          <w:rFonts w:ascii="Times New Roman" w:hAnsi="Times New Roman" w:cs="Times New Roman"/>
          <w:sz w:val="24"/>
          <w:szCs w:val="24"/>
        </w:rPr>
        <w:t>и</w:t>
      </w:r>
      <w:r w:rsidR="008932FD" w:rsidRPr="00CE1DFE">
        <w:rPr>
          <w:rFonts w:ascii="Times New Roman" w:hAnsi="Times New Roman" w:cs="Times New Roman"/>
          <w:sz w:val="24"/>
          <w:szCs w:val="24"/>
        </w:rPr>
        <w:t>телей) по разъяснению индивидуально-типологических особенностей различных катег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рий детей с ОВЗ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6" w:name="_Toc414553278"/>
      <w:r w:rsidRPr="00CE1DFE">
        <w:rPr>
          <w:rFonts w:ascii="Times New Roman" w:hAnsi="Times New Roman" w:cs="Times New Roman"/>
          <w:sz w:val="24"/>
          <w:szCs w:val="24"/>
        </w:rPr>
        <w:t xml:space="preserve">2.4.3. Система комплексног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лого-медико-социа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опровождения 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оддержк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с ограниченными возможностями здоровья, включающая комплексное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следование, мониторинг динамики развития, успешности освоения основной образов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ельной программы основного общего образования</w:t>
      </w:r>
      <w:bookmarkEnd w:id="176"/>
    </w:p>
    <w:p w:rsidR="00D31615" w:rsidRPr="00CE1DFE" w:rsidRDefault="008932FD" w:rsidP="00CE1DFE">
      <w:pPr>
        <w:pStyle w:val="aff0"/>
        <w:rPr>
          <w:rFonts w:ascii="Times New Roman" w:hAnsi="Times New Roman" w:cs="Times New Roman"/>
          <w:color w:val="0070C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Для реализации требований к ПКР, обозначенных в ФГОС ООО, </w:t>
      </w:r>
      <w:r w:rsidR="00D31615" w:rsidRPr="00CE1DFE">
        <w:rPr>
          <w:rFonts w:ascii="Times New Roman" w:hAnsi="Times New Roman" w:cs="Times New Roman"/>
          <w:sz w:val="24"/>
          <w:szCs w:val="24"/>
        </w:rPr>
        <w:t xml:space="preserve">в школе </w:t>
      </w:r>
      <w:r w:rsidRPr="00CE1DFE">
        <w:rPr>
          <w:rFonts w:ascii="Times New Roman" w:hAnsi="Times New Roman" w:cs="Times New Roman"/>
          <w:sz w:val="24"/>
          <w:szCs w:val="24"/>
        </w:rPr>
        <w:t>создана рабочая группа</w:t>
      </w:r>
      <w:r w:rsidR="008A4A1F" w:rsidRPr="00CE1DF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31615" w:rsidRPr="00CE1DFE" w:rsidRDefault="00D31615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ы создания и реализации программы коррекционной работы</w:t>
      </w:r>
    </w:p>
    <w:p w:rsidR="00D31615" w:rsidRPr="00CE1DFE" w:rsidRDefault="00D316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азработка и реализация Программы коррекционной работы в школе осуществляется в несколько этапов.</w:t>
      </w:r>
    </w:p>
    <w:p w:rsidR="008932FD" w:rsidRPr="00CE1DFE" w:rsidRDefault="00D316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 1 (концептуальный).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</w:t>
      </w:r>
      <w:r w:rsidR="008932FD" w:rsidRPr="00CE1DFE">
        <w:rPr>
          <w:rFonts w:ascii="Times New Roman" w:hAnsi="Times New Roman" w:cs="Times New Roman"/>
          <w:sz w:val="24"/>
          <w:szCs w:val="24"/>
        </w:rPr>
        <w:t>пределяется нормативно-правовое обеспечение коррекцио</w:t>
      </w:r>
      <w:r w:rsidR="008932FD" w:rsidRPr="00CE1DFE">
        <w:rPr>
          <w:rFonts w:ascii="Times New Roman" w:hAnsi="Times New Roman" w:cs="Times New Roman"/>
          <w:sz w:val="24"/>
          <w:szCs w:val="24"/>
        </w:rPr>
        <w:t>н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ной работы, анализируется состав детей с ОВЗ в </w:t>
      </w:r>
      <w:r w:rsidRPr="00CE1DFE">
        <w:rPr>
          <w:rFonts w:ascii="Times New Roman" w:hAnsi="Times New Roman" w:cs="Times New Roman"/>
          <w:sz w:val="24"/>
          <w:szCs w:val="24"/>
        </w:rPr>
        <w:t>школе</w:t>
      </w:r>
      <w:r w:rsidR="008932FD" w:rsidRPr="00CE1DFE">
        <w:rPr>
          <w:rFonts w:ascii="Times New Roman" w:hAnsi="Times New Roman" w:cs="Times New Roman"/>
          <w:sz w:val="24"/>
          <w:szCs w:val="24"/>
        </w:rPr>
        <w:t>, их особые образовательные п</w:t>
      </w:r>
      <w:r w:rsidR="008932FD" w:rsidRPr="00CE1DFE">
        <w:rPr>
          <w:rFonts w:ascii="Times New Roman" w:hAnsi="Times New Roman" w:cs="Times New Roman"/>
          <w:sz w:val="24"/>
          <w:szCs w:val="24"/>
        </w:rPr>
        <w:t>о</w:t>
      </w:r>
      <w:r w:rsidR="008932FD" w:rsidRPr="00CE1DFE">
        <w:rPr>
          <w:rFonts w:ascii="Times New Roman" w:hAnsi="Times New Roman" w:cs="Times New Roman"/>
          <w:sz w:val="24"/>
          <w:szCs w:val="24"/>
        </w:rPr>
        <w:t>требности; сопоставляются результаты обучения этих детей на предыдущем уровне обр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зования; создается (систематизируется, дополняется) фонд методических рекомендаций по обучению данных категорий учащихся с ОВЗ. </w:t>
      </w:r>
    </w:p>
    <w:p w:rsidR="00D31615" w:rsidRPr="00CE1DFE" w:rsidRDefault="00D316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 2 (проектный). Р</w:t>
      </w:r>
      <w:r w:rsidR="008932FD" w:rsidRPr="00CE1DFE">
        <w:rPr>
          <w:rFonts w:ascii="Times New Roman" w:hAnsi="Times New Roman" w:cs="Times New Roman"/>
          <w:sz w:val="24"/>
          <w:szCs w:val="24"/>
        </w:rPr>
        <w:t>азрабатываются общая стратегия обучения и воспитания учащихся с ОВЗ, организация и механизм реализации коррекционной работы; раскрываются н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>правления и ожидаемые результаты коррекционной работы, описываются специальные требования к условиям реали</w:t>
      </w:r>
      <w:r w:rsidRPr="00CE1DFE">
        <w:rPr>
          <w:rFonts w:ascii="Times New Roman" w:hAnsi="Times New Roman" w:cs="Times New Roman"/>
          <w:sz w:val="24"/>
          <w:szCs w:val="24"/>
        </w:rPr>
        <w:t>зации ПКР.</w:t>
      </w:r>
    </w:p>
    <w:p w:rsidR="00D31615" w:rsidRPr="00CE1DFE" w:rsidRDefault="00D31615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 3 (технологический)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Направлен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на практическую реализацию программы корре</w:t>
      </w:r>
      <w:r w:rsidRPr="00CE1DFE">
        <w:rPr>
          <w:rFonts w:ascii="Times New Roman" w:hAnsi="Times New Roman" w:cs="Times New Roman"/>
          <w:sz w:val="24"/>
          <w:szCs w:val="24"/>
        </w:rPr>
        <w:t>к</w:t>
      </w:r>
      <w:r w:rsidRPr="00CE1DFE">
        <w:rPr>
          <w:rFonts w:ascii="Times New Roman" w:hAnsi="Times New Roman" w:cs="Times New Roman"/>
          <w:sz w:val="24"/>
          <w:szCs w:val="24"/>
        </w:rPr>
        <w:t>ционной работы.</w:t>
      </w:r>
    </w:p>
    <w:p w:rsidR="008932FD" w:rsidRPr="00CE1DFE" w:rsidRDefault="00D316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Этап 4 (заключительный, аналитико-обобщающий).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</w:t>
      </w:r>
      <w:r w:rsidR="008932FD" w:rsidRPr="00CE1DFE">
        <w:rPr>
          <w:rFonts w:ascii="Times New Roman" w:hAnsi="Times New Roman" w:cs="Times New Roman"/>
          <w:sz w:val="24"/>
          <w:szCs w:val="24"/>
        </w:rPr>
        <w:t>существляется внутренняя экспе</w:t>
      </w:r>
      <w:r w:rsidR="008932FD" w:rsidRPr="00CE1DFE">
        <w:rPr>
          <w:rFonts w:ascii="Times New Roman" w:hAnsi="Times New Roman" w:cs="Times New Roman"/>
          <w:sz w:val="24"/>
          <w:szCs w:val="24"/>
        </w:rPr>
        <w:t>р</w:t>
      </w:r>
      <w:r w:rsidR="008932FD" w:rsidRPr="00CE1DFE">
        <w:rPr>
          <w:rFonts w:ascii="Times New Roman" w:hAnsi="Times New Roman" w:cs="Times New Roman"/>
          <w:sz w:val="24"/>
          <w:szCs w:val="24"/>
        </w:rPr>
        <w:t>тиза програм</w:t>
      </w:r>
      <w:r w:rsidRPr="00CE1DFE">
        <w:rPr>
          <w:rFonts w:ascii="Times New Roman" w:hAnsi="Times New Roman" w:cs="Times New Roman"/>
          <w:sz w:val="24"/>
          <w:szCs w:val="24"/>
        </w:rPr>
        <w:t>мы,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ее доработка; проводится обсуждение хода реализации программы на школьных консилиумах, методических объединениях групп педагогов и специалистов, работающих с детьми с ОВЗ; принимается итоговое решение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Для реализации ПКР в 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школе 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оздана служба комплексног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лого-медико-социа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опровождения и поддержк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с ОВЗ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лого-медико-социальная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помощь оказывается детям на основании заявления или согласия в письменной форме их родителей (законных представителей)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Комплексное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психолого-медико-социальное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сопровождение и поддержка </w:t>
      </w:r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с ОВЗ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еспечиваются специалистами </w:t>
      </w:r>
      <w:r w:rsidR="00C33EE7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>, регламентируются локальными нормати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ми актами </w:t>
      </w:r>
      <w:r w:rsidR="00C33EE7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>, а также ее уставом. Реализуется преимущественно во внеурочной деятельности</w:t>
      </w:r>
      <w:r w:rsidR="00931742" w:rsidRPr="00CE1DFE">
        <w:rPr>
          <w:rFonts w:ascii="Times New Roman" w:hAnsi="Times New Roman" w:cs="Times New Roman"/>
          <w:sz w:val="24"/>
          <w:szCs w:val="24"/>
        </w:rPr>
        <w:t>.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Одним из условий комплексного сопровождения и поддержки обучающихся является те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ое взаимодействие специалистов при участии педагогов </w:t>
      </w:r>
      <w:r w:rsidR="00C33EE7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>, представителей адми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рации и родителей (законных представителей). </w:t>
      </w:r>
    </w:p>
    <w:p w:rsidR="00C33EE7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Медицинская поддержка и сопровождение обучающихся с ОВЗ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 xml:space="preserve">в 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школе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существляются медицинским работником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(</w:t>
      </w:r>
      <w:r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медицинской сестрой</w:t>
      </w:r>
      <w:r w:rsidR="00C33EE7"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931742" w:rsidRPr="00CE1DFE">
        <w:rPr>
          <w:rFonts w:ascii="Times New Roman" w:hAnsi="Times New Roman" w:cs="Times New Roman"/>
          <w:color w:val="0070C0"/>
          <w:sz w:val="24"/>
          <w:szCs w:val="24"/>
        </w:rPr>
        <w:t>)</w:t>
      </w:r>
      <w:r w:rsidRPr="00CE1DFE">
        <w:rPr>
          <w:rFonts w:ascii="Times New Roman" w:hAnsi="Times New Roman" w:cs="Times New Roman"/>
          <w:sz w:val="24"/>
          <w:szCs w:val="24"/>
        </w:rPr>
        <w:t xml:space="preserve"> на регулярной основе и, помимо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щих направлений работы со всеми обучающимися, имеют определенную специфику в 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овождении школьников с ОВЗ. </w:t>
      </w:r>
    </w:p>
    <w:p w:rsidR="00C33EE7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Социально-педагогическое сопровождение школьников с ОВЗ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школе </w:t>
      </w:r>
      <w:r w:rsidRPr="00CE1DFE">
        <w:rPr>
          <w:rFonts w:ascii="Times New Roman" w:hAnsi="Times New Roman" w:cs="Times New Roman"/>
          <w:sz w:val="24"/>
          <w:szCs w:val="24"/>
        </w:rPr>
        <w:t>осуществля</w:t>
      </w:r>
      <w:r w:rsidR="00C33EE7" w:rsidRPr="00CE1DFE">
        <w:rPr>
          <w:rFonts w:ascii="Times New Roman" w:hAnsi="Times New Roman" w:cs="Times New Roman"/>
          <w:sz w:val="24"/>
          <w:szCs w:val="24"/>
        </w:rPr>
        <w:t>ет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оц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альный педагог. Деятель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ность социального педагога </w:t>
      </w:r>
      <w:r w:rsidRPr="00CE1DFE">
        <w:rPr>
          <w:rFonts w:ascii="Times New Roman" w:hAnsi="Times New Roman" w:cs="Times New Roman"/>
          <w:sz w:val="24"/>
          <w:szCs w:val="24"/>
        </w:rPr>
        <w:t>направлена на защиту прав всех об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чающихся, охрану их жизни и здоровья, соблюдение их интересов; создание для шко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иков комфортной и безопасной образовательной среды. </w:t>
      </w:r>
    </w:p>
    <w:p w:rsidR="00C33EE7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Психологическое сопровождение обучающихся с ОВЗ </w:t>
      </w:r>
      <w:r w:rsidRPr="00CE1DFE">
        <w:rPr>
          <w:rFonts w:ascii="Times New Roman" w:hAnsi="Times New Roman" w:cs="Times New Roman"/>
          <w:sz w:val="24"/>
          <w:szCs w:val="24"/>
        </w:rPr>
        <w:t>осуществля</w:t>
      </w:r>
      <w:r w:rsidR="00C33EE7" w:rsidRPr="00CE1DFE">
        <w:rPr>
          <w:rFonts w:ascii="Times New Roman" w:hAnsi="Times New Roman" w:cs="Times New Roman"/>
          <w:sz w:val="24"/>
          <w:szCs w:val="24"/>
        </w:rPr>
        <w:t>ет</w:t>
      </w:r>
      <w:r w:rsidRPr="00CE1DFE">
        <w:rPr>
          <w:rFonts w:ascii="Times New Roman" w:hAnsi="Times New Roman" w:cs="Times New Roman"/>
          <w:sz w:val="24"/>
          <w:szCs w:val="24"/>
        </w:rPr>
        <w:t>ся в рамках реали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и основных направлений психологической службы. Пед</w:t>
      </w:r>
      <w:r w:rsidR="00C33EE7" w:rsidRPr="00CE1DFE">
        <w:rPr>
          <w:rFonts w:ascii="Times New Roman" w:hAnsi="Times New Roman" w:cs="Times New Roman"/>
          <w:sz w:val="24"/>
          <w:szCs w:val="24"/>
        </w:rPr>
        <w:t>агог-психолог проводит</w:t>
      </w:r>
      <w:r w:rsidRPr="00CE1DFE">
        <w:rPr>
          <w:rFonts w:ascii="Times New Roman" w:hAnsi="Times New Roman" w:cs="Times New Roman"/>
          <w:sz w:val="24"/>
          <w:szCs w:val="24"/>
        </w:rPr>
        <w:t xml:space="preserve"> занятия по комплексному изучению и развитию личности школьников с ОВЗ. </w:t>
      </w:r>
    </w:p>
    <w:p w:rsidR="008932FD" w:rsidRPr="00CE1DFE" w:rsidRDefault="00C33EE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Диагностическое</w:t>
      </w:r>
      <w:r w:rsidR="008932FD" w:rsidRPr="00CE1DFE">
        <w:rPr>
          <w:rFonts w:ascii="Times New Roman" w:hAnsi="Times New Roman" w:cs="Times New Roman"/>
          <w:i/>
          <w:sz w:val="24"/>
          <w:szCs w:val="24"/>
        </w:rPr>
        <w:t xml:space="preserve"> направление 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реализуется </w:t>
      </w:r>
      <w:proofErr w:type="spellStart"/>
      <w:r w:rsidR="008932FD" w:rsidRPr="00CE1DFE">
        <w:rPr>
          <w:rFonts w:ascii="Times New Roman" w:hAnsi="Times New Roman" w:cs="Times New Roman"/>
          <w:i/>
          <w:sz w:val="24"/>
          <w:szCs w:val="24"/>
        </w:rPr>
        <w:t>ПМПк</w:t>
      </w:r>
      <w:proofErr w:type="spellEnd"/>
      <w:r w:rsidR="008932FD" w:rsidRPr="00CE1DFE">
        <w:rPr>
          <w:rFonts w:ascii="Times New Roman" w:hAnsi="Times New Roman" w:cs="Times New Roman"/>
          <w:i/>
          <w:sz w:val="24"/>
          <w:szCs w:val="24"/>
        </w:rPr>
        <w:t>.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В его реализации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инимают участие как учите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МПк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является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утришколь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формой организации сопровождения детей с ОВЗ, п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ложение и регламен</w:t>
      </w:r>
      <w:r w:rsidR="00C33EE7" w:rsidRPr="00CE1DFE">
        <w:rPr>
          <w:rFonts w:ascii="Times New Roman" w:hAnsi="Times New Roman" w:cs="Times New Roman"/>
          <w:sz w:val="24"/>
          <w:szCs w:val="24"/>
        </w:rPr>
        <w:t>т работы которой разработаны школой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3EE7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Цель работы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ПМПк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ыявление особых образовательных потребностей учащихся с ОВЗ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>и оказание им помощи (выработка рекомендаций по обучению и воспитанию; составление, в случае необходимости, индивидуальной программы обучения; выбор и отбор специ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х методов, приемов и средств обучения). </w:t>
      </w:r>
    </w:p>
    <w:p w:rsidR="008932FD" w:rsidRPr="00CE1DFE" w:rsidRDefault="00C33EE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Содержание деятельности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ПМПк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E1DFE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>пециалисты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консилиума проводят мониторинг и сл</w:t>
      </w:r>
      <w:r w:rsidR="008932FD" w:rsidRPr="00CE1DFE">
        <w:rPr>
          <w:rFonts w:ascii="Times New Roman" w:hAnsi="Times New Roman" w:cs="Times New Roman"/>
          <w:sz w:val="24"/>
          <w:szCs w:val="24"/>
        </w:rPr>
        <w:t>е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дят за динамикой развития и успеваемости школьников, своевременно вносят коррективы в программу обучения и в рабочие коррекционные программы; рассматривают спорные и конфликтные случаи, предлагают и осуществляют отбор необходимых для школьника (школьников) дополнительных дидактических материалов и учебных пособий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состав </w:t>
      </w:r>
      <w:proofErr w:type="spellStart"/>
      <w:r w:rsidR="00C33EE7" w:rsidRPr="00CE1DFE">
        <w:rPr>
          <w:rFonts w:ascii="Times New Roman" w:hAnsi="Times New Roman" w:cs="Times New Roman"/>
          <w:i/>
          <w:sz w:val="24"/>
          <w:szCs w:val="24"/>
        </w:rPr>
        <w:t>ПМПк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входят</w:t>
      </w:r>
      <w:r w:rsidR="00C33EE7" w:rsidRPr="00CE1DFE">
        <w:rPr>
          <w:rFonts w:ascii="Times New Roman" w:hAnsi="Times New Roman" w:cs="Times New Roman"/>
          <w:sz w:val="24"/>
          <w:szCs w:val="24"/>
        </w:rPr>
        <w:t xml:space="preserve">: </w:t>
      </w:r>
      <w:r w:rsidRPr="00CE1DFE">
        <w:rPr>
          <w:rFonts w:ascii="Times New Roman" w:hAnsi="Times New Roman" w:cs="Times New Roman"/>
          <w:sz w:val="24"/>
          <w:szCs w:val="24"/>
        </w:rPr>
        <w:t>педагог (учитель-предметник), социальный педагог, врач, а так</w:t>
      </w:r>
      <w:r w:rsidR="00C33EE7" w:rsidRPr="00CE1DFE">
        <w:rPr>
          <w:rFonts w:ascii="Times New Roman" w:hAnsi="Times New Roman" w:cs="Times New Roman"/>
          <w:sz w:val="24"/>
          <w:szCs w:val="24"/>
        </w:rPr>
        <w:t>же представитель администрации</w:t>
      </w:r>
      <w:r w:rsidR="00931742" w:rsidRPr="00CE1DFE">
        <w:rPr>
          <w:rFonts w:ascii="Times New Roman" w:hAnsi="Times New Roman" w:cs="Times New Roman"/>
          <w:sz w:val="24"/>
          <w:szCs w:val="24"/>
        </w:rPr>
        <w:t>.</w:t>
      </w:r>
      <w:r w:rsidR="00C33EE7" w:rsidRPr="00CE1DFE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одители уведомляются о проведени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МПк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(Федер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й закон «Об образовании в Российской Федерации», ст. 42, 79)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Реализация системы комплексног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психолого-медико-социаль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сопровождения 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о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>держк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с ОВЗ предусматривает создание специальных условий: органи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онных, кадровых, психолого-педагогических, программно-методических, материально-технических, информационных (Федеральный закон «Об образовании в Российской Ф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ации», ст. 42, 79). </w:t>
      </w:r>
    </w:p>
    <w:p w:rsidR="007660DC" w:rsidRPr="00CE1DFE" w:rsidRDefault="00C33EE7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Школа </w:t>
      </w:r>
      <w:r w:rsidR="008932FD" w:rsidRPr="00CE1DFE">
        <w:rPr>
          <w:rFonts w:ascii="Times New Roman" w:hAnsi="Times New Roman" w:cs="Times New Roman"/>
          <w:sz w:val="24"/>
          <w:szCs w:val="24"/>
        </w:rPr>
        <w:t>при отсутствии необходимых усл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ий </w:t>
      </w:r>
      <w:r w:rsidR="008932FD" w:rsidRPr="00CE1DFE">
        <w:rPr>
          <w:rFonts w:ascii="Times New Roman" w:hAnsi="Times New Roman" w:cs="Times New Roman"/>
          <w:sz w:val="24"/>
          <w:szCs w:val="24"/>
        </w:rPr>
        <w:t>осуществля</w:t>
      </w:r>
      <w:r w:rsidRPr="00CE1DFE">
        <w:rPr>
          <w:rFonts w:ascii="Times New Roman" w:hAnsi="Times New Roman" w:cs="Times New Roman"/>
          <w:sz w:val="24"/>
          <w:szCs w:val="24"/>
        </w:rPr>
        <w:t>ет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деятельность службы ко</w:t>
      </w:r>
      <w:r w:rsidR="008932FD" w:rsidRPr="00CE1DFE">
        <w:rPr>
          <w:rFonts w:ascii="Times New Roman" w:hAnsi="Times New Roman" w:cs="Times New Roman"/>
          <w:sz w:val="24"/>
          <w:szCs w:val="24"/>
        </w:rPr>
        <w:t>м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плексного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психолого-медико-социального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сопровождения и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поддержки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обучающихся с ОВЗ на основе сетевого взаимодействия с различными организациями: медицинскими у</w:t>
      </w:r>
      <w:r w:rsidR="008932FD" w:rsidRPr="00CE1DFE">
        <w:rPr>
          <w:rFonts w:ascii="Times New Roman" w:hAnsi="Times New Roman" w:cs="Times New Roman"/>
          <w:sz w:val="24"/>
          <w:szCs w:val="24"/>
        </w:rPr>
        <w:t>ч</w:t>
      </w:r>
      <w:r w:rsidR="008932FD" w:rsidRPr="00CE1DFE">
        <w:rPr>
          <w:rFonts w:ascii="Times New Roman" w:hAnsi="Times New Roman" w:cs="Times New Roman"/>
          <w:sz w:val="24"/>
          <w:szCs w:val="24"/>
        </w:rPr>
        <w:t>реждениями; центрами психолого-педагогической, медицинской и социальной помощи; образовательными организациями, реализующими адаптированные основные образов</w:t>
      </w:r>
      <w:r w:rsidR="008932FD" w:rsidRPr="00CE1DFE">
        <w:rPr>
          <w:rFonts w:ascii="Times New Roman" w:hAnsi="Times New Roman" w:cs="Times New Roman"/>
          <w:sz w:val="24"/>
          <w:szCs w:val="24"/>
        </w:rPr>
        <w:t>а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тельные программы и др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7" w:name="_Toc414553279"/>
      <w:r w:rsidRPr="00CE1DFE">
        <w:rPr>
          <w:rFonts w:ascii="Times New Roman" w:hAnsi="Times New Roman" w:cs="Times New Roman"/>
          <w:sz w:val="24"/>
          <w:szCs w:val="24"/>
        </w:rPr>
        <w:t>2.4.4. Механизм взаимодействия, предусматривающий общую целевую и единую стра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ическую направленность работы с учето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ариативно-деятельност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тактики учителей, специалистов в области коррекционной педагогики, специальной психологии, медиц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ких работников </w:t>
      </w:r>
      <w:r w:rsidR="00AC43D4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>, других образовательных организаций и институтов общества, реализующийся в единстве урочной, внеурочной и внешкольной деятельности</w:t>
      </w:r>
      <w:bookmarkEnd w:id="177"/>
    </w:p>
    <w:p w:rsidR="008932FD" w:rsidRPr="00CE1DFE" w:rsidRDefault="00AC43D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Коррекционная работа в школе осуществляется 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во всех организационных формах де</w:t>
      </w:r>
      <w:r w:rsidR="008932FD" w:rsidRPr="00CE1DFE">
        <w:rPr>
          <w:rFonts w:ascii="Times New Roman" w:hAnsi="Times New Roman" w:cs="Times New Roman"/>
          <w:sz w:val="24"/>
          <w:szCs w:val="24"/>
        </w:rPr>
        <w:t>я</w:t>
      </w:r>
      <w:r w:rsidR="008932FD" w:rsidRPr="00CE1DFE">
        <w:rPr>
          <w:rFonts w:ascii="Times New Roman" w:hAnsi="Times New Roman" w:cs="Times New Roman"/>
          <w:sz w:val="24"/>
          <w:szCs w:val="24"/>
        </w:rPr>
        <w:t>тельно</w:t>
      </w:r>
      <w:r w:rsidRPr="00CE1DFE">
        <w:rPr>
          <w:rFonts w:ascii="Times New Roman" w:hAnsi="Times New Roman" w:cs="Times New Roman"/>
          <w:sz w:val="24"/>
          <w:szCs w:val="24"/>
        </w:rPr>
        <w:t>сти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: в учебной (урочной и внеурочной) деятельности и 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внеучебной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(внеурочной деятельности). </w:t>
      </w:r>
    </w:p>
    <w:p w:rsidR="00AC43D4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Коррекционная работа в обязательной части (70 %) реализуется в учебной урочной де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ельности при освоении содержания основной образовательной программы. </w:t>
      </w:r>
    </w:p>
    <w:p w:rsidR="008932FD" w:rsidRPr="00CE1DFE" w:rsidRDefault="00AC43D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Кроме того, коррекционная работа 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осуществляется в учебной внеурочной деятельности в группах класса, в группах на параллели, в группах на уровне образования по специальным предметам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 учебной внеурочной деятельности планируются коррекционные занятия со специал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стами (учитель-логопед, учитель-дефектолог, педагог-психолог) по индивидуально ори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ированным коррекционным программам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о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внеучебн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внеурочной деятельности коррекционная работа осуществляется по ада</w:t>
      </w:r>
      <w:r w:rsidRPr="00CE1DFE">
        <w:rPr>
          <w:rFonts w:ascii="Times New Roman" w:hAnsi="Times New Roman" w:cs="Times New Roman"/>
          <w:sz w:val="24"/>
          <w:szCs w:val="24"/>
        </w:rPr>
        <w:t>п</w:t>
      </w:r>
      <w:r w:rsidRPr="00CE1DFE">
        <w:rPr>
          <w:rFonts w:ascii="Times New Roman" w:hAnsi="Times New Roman" w:cs="Times New Roman"/>
          <w:sz w:val="24"/>
          <w:szCs w:val="24"/>
        </w:rPr>
        <w:t>тированным программам дополнительного образования разной направленности (худож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венно-эстетическая, оздоровительная, ритмика и др.), опосредованно стимулирующих и корригирующих развитие школьников с ОВЗ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Для развития потенциала обучающихся с ОВЗ специалистами и педагогами с участием самих обучающихся и их родителей (законных представителей) </w:t>
      </w:r>
      <w:r w:rsidR="00AC43D4" w:rsidRPr="00CE1DFE">
        <w:rPr>
          <w:rFonts w:ascii="Times New Roman" w:hAnsi="Times New Roman" w:cs="Times New Roman"/>
          <w:sz w:val="24"/>
          <w:szCs w:val="24"/>
        </w:rPr>
        <w:t xml:space="preserve">в школе </w:t>
      </w:r>
      <w:r w:rsidRPr="00CE1DFE">
        <w:rPr>
          <w:rFonts w:ascii="Times New Roman" w:hAnsi="Times New Roman" w:cs="Times New Roman"/>
          <w:sz w:val="24"/>
          <w:szCs w:val="24"/>
        </w:rPr>
        <w:t xml:space="preserve">разрабатываются индивидуальные учебные планы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Реализация индивидуальных учебных планов для детей с ОВЗ осуществля</w:t>
      </w:r>
      <w:r w:rsidR="00AC43D4" w:rsidRPr="00CE1DFE">
        <w:rPr>
          <w:rFonts w:ascii="Times New Roman" w:hAnsi="Times New Roman" w:cs="Times New Roman"/>
          <w:sz w:val="24"/>
          <w:szCs w:val="24"/>
        </w:rPr>
        <w:t>ет</w:t>
      </w:r>
      <w:r w:rsidRPr="00CE1DFE">
        <w:rPr>
          <w:rFonts w:ascii="Times New Roman" w:hAnsi="Times New Roman" w:cs="Times New Roman"/>
          <w:sz w:val="24"/>
          <w:szCs w:val="24"/>
        </w:rPr>
        <w:t>ся педагог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ми</w:t>
      </w:r>
      <w:r w:rsidR="00931742" w:rsidRPr="00CE1DFE">
        <w:rPr>
          <w:rFonts w:ascii="Times New Roman" w:hAnsi="Times New Roman" w:cs="Times New Roman"/>
          <w:sz w:val="24"/>
          <w:szCs w:val="24"/>
        </w:rPr>
        <w:t>.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Механизм реализации ПКР раскрывается в учебном плане, во взаимосвязи ПКР и рабочих коррекционных программ, во взаимодействии разных педагогов (учителя, социальный 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дагог, педагог дополнительного образования и др.) и специалистов (учитель-логопед, уч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тель-дефектолог (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олигофренопедагог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, тифлопедагог, сурдопедагог), педагог-психолог, м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ицинский работник) внутри </w:t>
      </w:r>
      <w:r w:rsidR="00AC43D4" w:rsidRPr="00CE1DFE">
        <w:rPr>
          <w:rFonts w:ascii="Times New Roman" w:hAnsi="Times New Roman" w:cs="Times New Roman"/>
          <w:sz w:val="24"/>
          <w:szCs w:val="24"/>
        </w:rPr>
        <w:t>школы</w:t>
      </w:r>
      <w:r w:rsidRPr="00CE1DFE">
        <w:rPr>
          <w:rFonts w:ascii="Times New Roman" w:hAnsi="Times New Roman" w:cs="Times New Roman"/>
          <w:sz w:val="24"/>
          <w:szCs w:val="24"/>
        </w:rPr>
        <w:t>; в сетевом взаимодействии в многофункциональном комплексе и с образовательными организациями, осуществляющими образовательную деятель</w:t>
      </w:r>
      <w:r w:rsidR="00AC43D4" w:rsidRPr="00CE1DFE">
        <w:rPr>
          <w:rFonts w:ascii="Times New Roman" w:hAnsi="Times New Roman" w:cs="Times New Roman"/>
          <w:sz w:val="24"/>
          <w:szCs w:val="24"/>
        </w:rPr>
        <w:t>ность.</w:t>
      </w:r>
      <w:proofErr w:type="gramEnd"/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заимодействие включа</w:t>
      </w:r>
      <w:r w:rsidR="00AC43D4" w:rsidRPr="00CE1DFE">
        <w:rPr>
          <w:rFonts w:ascii="Times New Roman" w:hAnsi="Times New Roman" w:cs="Times New Roman"/>
          <w:sz w:val="24"/>
          <w:szCs w:val="24"/>
        </w:rPr>
        <w:t>ет</w:t>
      </w:r>
      <w:r w:rsidRPr="00CE1DF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932FD" w:rsidRPr="00CE1DFE" w:rsidRDefault="00AC43D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комплексность в определении и решении проблем </w:t>
      </w:r>
      <w:proofErr w:type="gramStart"/>
      <w:r w:rsidR="008932FD" w:rsidRPr="00CE1DFE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, предоставлении ему специализированной квалифицированной помощи; </w:t>
      </w:r>
    </w:p>
    <w:p w:rsidR="008932FD" w:rsidRPr="00CE1DFE" w:rsidRDefault="00AC43D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proofErr w:type="spellStart"/>
      <w:r w:rsidR="008932FD" w:rsidRPr="00CE1DFE">
        <w:rPr>
          <w:rFonts w:ascii="Times New Roman" w:hAnsi="Times New Roman" w:cs="Times New Roman"/>
          <w:sz w:val="24"/>
          <w:szCs w:val="24"/>
        </w:rPr>
        <w:t>многоаспектный</w:t>
      </w:r>
      <w:proofErr w:type="spellEnd"/>
      <w:r w:rsidR="008932FD" w:rsidRPr="00CE1DFE">
        <w:rPr>
          <w:rFonts w:ascii="Times New Roman" w:hAnsi="Times New Roman" w:cs="Times New Roman"/>
          <w:sz w:val="24"/>
          <w:szCs w:val="24"/>
        </w:rPr>
        <w:t xml:space="preserve"> анализ личностного и познавательного развития обучающегося; </w:t>
      </w:r>
    </w:p>
    <w:p w:rsidR="008932FD" w:rsidRPr="00CE1DFE" w:rsidRDefault="00AC43D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8932FD" w:rsidRPr="00CE1DFE">
        <w:rPr>
          <w:rFonts w:ascii="Times New Roman" w:hAnsi="Times New Roman" w:cs="Times New Roman"/>
          <w:sz w:val="24"/>
          <w:szCs w:val="24"/>
        </w:rPr>
        <w:t>составление комплексных индивидуальных программ общего развития и коррекции о</w:t>
      </w:r>
      <w:r w:rsidR="008932FD" w:rsidRPr="00CE1DFE">
        <w:rPr>
          <w:rFonts w:ascii="Times New Roman" w:hAnsi="Times New Roman" w:cs="Times New Roman"/>
          <w:sz w:val="24"/>
          <w:szCs w:val="24"/>
        </w:rPr>
        <w:t>т</w:t>
      </w:r>
      <w:r w:rsidR="008932FD" w:rsidRPr="00CE1DFE">
        <w:rPr>
          <w:rFonts w:ascii="Times New Roman" w:hAnsi="Times New Roman" w:cs="Times New Roman"/>
          <w:sz w:val="24"/>
          <w:szCs w:val="24"/>
        </w:rPr>
        <w:t xml:space="preserve">дельных сторон учебно-познавательной, речевой, эмоционально-волевой и личностной сфер ребенка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8" w:name="_Toc414553280"/>
      <w:r w:rsidRPr="00CE1DFE">
        <w:rPr>
          <w:rFonts w:ascii="Times New Roman" w:hAnsi="Times New Roman" w:cs="Times New Roman"/>
          <w:sz w:val="24"/>
          <w:szCs w:val="24"/>
        </w:rPr>
        <w:t>2.4.5. Планируемые результаты коррекционной работы</w:t>
      </w:r>
      <w:bookmarkEnd w:id="178"/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рограмма коррекционной работы предусматривает выполнение требований к резуль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там, определенным ФГОС ООО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В зависимости от формы организации коррекционной работы планируются разные гру</w:t>
      </w:r>
      <w:r w:rsidRPr="00CE1DFE">
        <w:rPr>
          <w:rFonts w:ascii="Times New Roman" w:hAnsi="Times New Roman" w:cs="Times New Roman"/>
          <w:i/>
          <w:sz w:val="24"/>
          <w:szCs w:val="24"/>
        </w:rPr>
        <w:t>п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пы результатов (личностные, </w:t>
      </w: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>, предметные).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урочной деятельности отражаются предметные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личностные результаты. Во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внеурочной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– личностные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результаты. 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Личностные результат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– индивидуальное продвижение обучающегося в личностном развитии (расширение круга социальных контактов, стремление к собственной результ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ивности и др.).</w:t>
      </w:r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spellStart"/>
      <w:r w:rsidRPr="00CE1DFE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CE1DFE">
        <w:rPr>
          <w:rFonts w:ascii="Times New Roman" w:hAnsi="Times New Roman" w:cs="Times New Roman"/>
          <w:i/>
          <w:sz w:val="24"/>
          <w:szCs w:val="24"/>
        </w:rPr>
        <w:t xml:space="preserve"> результат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– овладение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общеучебным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умениями с учетом индивид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альных возможностей; освоение умственных действий, направленных на анализ и упра</w:t>
      </w:r>
      <w:r w:rsidRPr="00CE1DFE">
        <w:rPr>
          <w:rFonts w:ascii="Times New Roman" w:hAnsi="Times New Roman" w:cs="Times New Roman"/>
          <w:sz w:val="24"/>
          <w:szCs w:val="24"/>
        </w:rPr>
        <w:t>в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ение своей деятельностью;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коммуникативных действий, направл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 xml:space="preserve">ных на сотрудничество и конструктивное общение и т. д. </w:t>
      </w:r>
    </w:p>
    <w:p w:rsidR="00AC43D4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редметные результаты опре</w:t>
      </w:r>
      <w:r w:rsidR="00AC43D4" w:rsidRPr="00CE1DFE">
        <w:rPr>
          <w:rFonts w:ascii="Times New Roman" w:hAnsi="Times New Roman" w:cs="Times New Roman"/>
          <w:sz w:val="24"/>
          <w:szCs w:val="24"/>
        </w:rPr>
        <w:t xml:space="preserve">деляются совместно с учителем: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владение содержанием ООП ООО (конкретных предметных областей; подпрограмм) с учетом индивидуальных 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>возможностей разных категорий детей с ОВЗ; индивидуальные достижения по отдельным учебным предметам (умение учащихся с нарушенным слухом общаться на темы, соотве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ствующие их возрасту; умение выбирать речевые средства адекватно коммуникативной ситуации; получение опыта решения проблем и др.).</w:t>
      </w:r>
      <w:proofErr w:type="gramEnd"/>
    </w:p>
    <w:p w:rsidR="008932FD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Планируемые результаты коррекционной работы включают в себя описание организации и содержания промежуточной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аттестаци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ющихся в рамках урочной и внеурочной деятельности по каждому классу, а также обобщенные результаты итоговой аттестации на </w:t>
      </w:r>
      <w:r w:rsidR="00AC43D4" w:rsidRPr="00CE1DFE">
        <w:rPr>
          <w:rFonts w:ascii="Times New Roman" w:hAnsi="Times New Roman" w:cs="Times New Roman"/>
          <w:sz w:val="24"/>
          <w:szCs w:val="24"/>
        </w:rPr>
        <w:t>уровне основного общего образова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F2737" w:rsidRPr="00CE1DFE" w:rsidRDefault="008932FD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Достижения обучающихся с ОВЗ рассматриваются с учетом их предыдущих индивид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альных достижений, а не в сравнении с успеваемостью учащихся класса. Это может быть накопительная оценка (на основе текущих оценок) собственных достижений ребенка, а также оценка на основе его портфеля достижений.</w:t>
      </w:r>
    </w:p>
    <w:p w:rsidR="008932FD" w:rsidRPr="00B46892" w:rsidRDefault="00AF2737" w:rsidP="00CE1DFE">
      <w:pPr>
        <w:pStyle w:val="aff0"/>
        <w:rPr>
          <w:rFonts w:ascii="Times New Roman" w:hAnsi="Times New Roman" w:cs="Times New Roman"/>
          <w:b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3. </w:t>
      </w:r>
      <w:r w:rsidRPr="00B46892">
        <w:rPr>
          <w:rFonts w:ascii="Times New Roman" w:hAnsi="Times New Roman" w:cs="Times New Roman"/>
          <w:b/>
          <w:sz w:val="24"/>
          <w:szCs w:val="24"/>
        </w:rPr>
        <w:t>ОРГАНИЗАЦИОННЫЙ РАЗДЕЛ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УЧЕБНЫЙ ПЛАН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основного общего образования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муниципального бюджетного  общеобразовательного учреждения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основной общеобразовательной школы № 25 станицы Гурийской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 xml:space="preserve">муниципального образования </w:t>
      </w:r>
      <w:proofErr w:type="spellStart"/>
      <w:r w:rsidRPr="00B46892">
        <w:rPr>
          <w:rFonts w:ascii="Times New Roman" w:hAnsi="Times New Roman" w:cs="Times New Roman"/>
          <w:b/>
          <w:sz w:val="24"/>
          <w:szCs w:val="24"/>
        </w:rPr>
        <w:t>Белореченский</w:t>
      </w:r>
      <w:proofErr w:type="spellEnd"/>
      <w:r w:rsidRPr="00B46892">
        <w:rPr>
          <w:rFonts w:ascii="Times New Roman" w:hAnsi="Times New Roman" w:cs="Times New Roman"/>
          <w:b/>
          <w:sz w:val="24"/>
          <w:szCs w:val="24"/>
        </w:rPr>
        <w:t xml:space="preserve"> район Краснодарского края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на 2019-2020 учебный год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6892">
        <w:rPr>
          <w:rFonts w:ascii="Times New Roman" w:hAnsi="Times New Roman" w:cs="Times New Roman"/>
          <w:b/>
          <w:sz w:val="24"/>
          <w:szCs w:val="24"/>
        </w:rPr>
        <w:t>ЦЕЛИ И ЗАДАЧИ ОБРАЗОВАТЕЛЬНОГО УЧРЕЖДЕНИЯ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Основными целями и задачами муниципального бюджетного общеобразовательного учреждения основной общеобразовательной школы № 25 станицы Гурийской муниципального образования 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Белореченский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 xml:space="preserve"> район являются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B46892">
        <w:rPr>
          <w:rFonts w:ascii="Times New Roman" w:hAnsi="Times New Roman" w:cs="Times New Roman"/>
          <w:sz w:val="20"/>
          <w:szCs w:val="20"/>
        </w:rPr>
        <w:t>— обеспечение планируемых результатов по достижению выпускником целевых установок, знаний, ум</w:t>
      </w:r>
      <w:r w:rsidRPr="00B46892">
        <w:rPr>
          <w:rFonts w:ascii="Times New Roman" w:hAnsi="Times New Roman" w:cs="Times New Roman"/>
          <w:sz w:val="20"/>
          <w:szCs w:val="20"/>
        </w:rPr>
        <w:t>е</w:t>
      </w:r>
      <w:r w:rsidRPr="00B46892">
        <w:rPr>
          <w:rFonts w:ascii="Times New Roman" w:hAnsi="Times New Roman" w:cs="Times New Roman"/>
          <w:sz w:val="20"/>
          <w:szCs w:val="20"/>
        </w:rPr>
        <w:t>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</w:t>
      </w:r>
      <w:r w:rsidRPr="00B46892">
        <w:rPr>
          <w:rFonts w:ascii="Times New Roman" w:hAnsi="Times New Roman" w:cs="Times New Roman"/>
          <w:sz w:val="20"/>
          <w:szCs w:val="20"/>
        </w:rPr>
        <w:t>и</w:t>
      </w:r>
      <w:r w:rsidRPr="00B46892">
        <w:rPr>
          <w:rFonts w:ascii="Times New Roman" w:hAnsi="Times New Roman" w:cs="Times New Roman"/>
          <w:sz w:val="20"/>
          <w:szCs w:val="20"/>
        </w:rPr>
        <w:t>дуальными особенностями его развития и состояния здоровья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Достижение поставленных целей при разработке и реализации  МБОУ ООШ 25 основной образовательной программы основного общего образования предусматривает решение следующих основных задач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— обеспечение соответствия основной образовательной программы требованиям Стандарта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— обеспечение доступности получения качественного основного общего образования, достижение план</w:t>
      </w:r>
      <w:r w:rsidRPr="00B46892">
        <w:rPr>
          <w:rFonts w:ascii="Times New Roman" w:hAnsi="Times New Roman" w:cs="Times New Roman"/>
          <w:sz w:val="20"/>
          <w:szCs w:val="20"/>
        </w:rPr>
        <w:t>и</w:t>
      </w:r>
      <w:r w:rsidRPr="00B46892">
        <w:rPr>
          <w:rFonts w:ascii="Times New Roman" w:hAnsi="Times New Roman" w:cs="Times New Roman"/>
          <w:sz w:val="20"/>
          <w:szCs w:val="20"/>
        </w:rPr>
        <w:t>руемых результатов освоения основной образовательной программы основного общего образования всеми обучающимися, в том числе детьми-инвалидами и детьми с ограниченными возможностями здоровья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— обеспечение эффективного сочетания урочных и внеурочных форм организации образовательного пр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>цесса, взаимодействия всех его участников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— взаимодействие образовательного учреждения при реализации основной образовательной программы с социальными партнёрами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— выявление и развитие способностей обучающихся, в том числе одарённых детей, детей с ограниченными возможностями здоровья и инвалидов, их профессиональных склонностей через систему клубов, секций, студий и кружков, организацию общественно полезной деятельности, в том числе социальной практики, с использованием возможностей образовательных учреждений дополнительного образования детей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— 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естве с базовыми предприятиями, учреждениями профессионального образования, центрами профессиональной работы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ОЖИДАЕМЫЕ РЕЗУЛЬТАТЫ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Достижение уровня функциональной грамотности, соответствующего стандартам основной школы, и г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 xml:space="preserve">товность к </w:t>
      </w:r>
      <w:proofErr w:type="gramStart"/>
      <w:r w:rsidRPr="00B46892">
        <w:rPr>
          <w:rFonts w:ascii="Times New Roman" w:hAnsi="Times New Roman" w:cs="Times New Roman"/>
          <w:sz w:val="20"/>
          <w:szCs w:val="20"/>
        </w:rPr>
        <w:t>обучению по программам</w:t>
      </w:r>
      <w:proofErr w:type="gramEnd"/>
      <w:r w:rsidRPr="00B46892">
        <w:rPr>
          <w:rFonts w:ascii="Times New Roman" w:hAnsi="Times New Roman" w:cs="Times New Roman"/>
          <w:sz w:val="20"/>
          <w:szCs w:val="20"/>
        </w:rPr>
        <w:t xml:space="preserve"> основного общего образования, осознанному профессиональному в</w:t>
      </w:r>
      <w:r w:rsidRPr="00B46892">
        <w:rPr>
          <w:rFonts w:ascii="Times New Roman" w:hAnsi="Times New Roman" w:cs="Times New Roman"/>
          <w:sz w:val="20"/>
          <w:szCs w:val="20"/>
        </w:rPr>
        <w:t>ы</w:t>
      </w:r>
      <w:r w:rsidRPr="00B46892">
        <w:rPr>
          <w:rFonts w:ascii="Times New Roman" w:hAnsi="Times New Roman" w:cs="Times New Roman"/>
          <w:sz w:val="20"/>
          <w:szCs w:val="20"/>
        </w:rPr>
        <w:t xml:space="preserve">бору.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РЕАЛИЗУЕМЫЕ ОСНОВНЫЕ ОБЩЕОБРАЗОВАТЕЛЬНЫЕ ПРОГРАММЫ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Школа осуществляет образовательную деятельность в соответствии с уровнями общеобразовательных пр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>грамм двух  ступеней общего образования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- вторая ступень — основное общее образование (нормативный срок освоения 5 лет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НОРМАТИВНАЯ БАЗА ДЛЯ РАЗРАБОТКИ УЧЕБНОГО ПЛАНА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         Учебный план  МБОУ ООШ 25 составлен  в соответствии со следующими  федеральными документ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ми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- Федеральный  закон от 29.12.2012 г. № 273-ФЗ «Об образовании в Российской Федерации» (в редакции Федерального закона от 29.07.2017 г.  216-ФЗ)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lastRenderedPageBreak/>
        <w:t>-  Федеральный государственный образовательный стандарт основного общего образования, утвержденный  приказом Министерства образования и науки Российской Федерации от 17 декабря 2010 года № 1897 (в р</w:t>
      </w:r>
      <w:r w:rsidRPr="00B46892">
        <w:rPr>
          <w:rFonts w:ascii="Times New Roman" w:hAnsi="Times New Roman" w:cs="Times New Roman"/>
          <w:sz w:val="20"/>
          <w:szCs w:val="20"/>
        </w:rPr>
        <w:t>е</w:t>
      </w:r>
      <w:r w:rsidRPr="00B46892">
        <w:rPr>
          <w:rFonts w:ascii="Times New Roman" w:hAnsi="Times New Roman" w:cs="Times New Roman"/>
          <w:sz w:val="20"/>
          <w:szCs w:val="20"/>
        </w:rPr>
        <w:t>дакции приказов Министерства образования и науки Российской Федерации от 29 декабря 2014 года № 1644, от 31 декабря 2015 года № 1577)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- Порядок организации и осуществления образовательной деятельности программам по основным общео</w:t>
      </w:r>
      <w:r w:rsidRPr="00B46892">
        <w:rPr>
          <w:rFonts w:ascii="Times New Roman" w:hAnsi="Times New Roman" w:cs="Times New Roman"/>
          <w:sz w:val="20"/>
          <w:szCs w:val="20"/>
        </w:rPr>
        <w:t>б</w:t>
      </w:r>
      <w:r w:rsidRPr="00B46892">
        <w:rPr>
          <w:rFonts w:ascii="Times New Roman" w:hAnsi="Times New Roman" w:cs="Times New Roman"/>
          <w:sz w:val="20"/>
          <w:szCs w:val="20"/>
        </w:rPr>
        <w:t>разовательным программам – образовательным программам начального общего, основного общего и сре</w:t>
      </w:r>
      <w:r w:rsidRPr="00B46892">
        <w:rPr>
          <w:rFonts w:ascii="Times New Roman" w:hAnsi="Times New Roman" w:cs="Times New Roman"/>
          <w:sz w:val="20"/>
          <w:szCs w:val="20"/>
        </w:rPr>
        <w:t>д</w:t>
      </w:r>
      <w:r w:rsidRPr="00B46892">
        <w:rPr>
          <w:rFonts w:ascii="Times New Roman" w:hAnsi="Times New Roman" w:cs="Times New Roman"/>
          <w:sz w:val="20"/>
          <w:szCs w:val="20"/>
        </w:rPr>
        <w:t>него общего образования, утверждённый приказом Министерства образования и науки Российской Федер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ции от 30.08.2013 г. № 1015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Cs/>
          <w:sz w:val="20"/>
          <w:szCs w:val="20"/>
        </w:rPr>
      </w:pPr>
      <w:r w:rsidRPr="00B46892">
        <w:rPr>
          <w:rFonts w:ascii="Times New Roman" w:hAnsi="Times New Roman" w:cs="Times New Roman"/>
          <w:bCs/>
          <w:sz w:val="20"/>
          <w:szCs w:val="20"/>
        </w:rPr>
        <w:t xml:space="preserve">- постановление </w:t>
      </w:r>
      <w:r w:rsidRPr="00B46892">
        <w:rPr>
          <w:rFonts w:ascii="Times New Roman" w:hAnsi="Times New Roman" w:cs="Times New Roman"/>
          <w:sz w:val="20"/>
          <w:szCs w:val="20"/>
        </w:rPr>
        <w:t xml:space="preserve">Главного государственного санитарного врача Российской Федерации от 29 декабря 2010 года № 189 «Об утверждении 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СанПиН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 xml:space="preserve"> 2.4.2.2821-10 «Санитарно-эпидемиологические требования к услов</w:t>
      </w:r>
      <w:r w:rsidRPr="00B46892">
        <w:rPr>
          <w:rFonts w:ascii="Times New Roman" w:hAnsi="Times New Roman" w:cs="Times New Roman"/>
          <w:sz w:val="20"/>
          <w:szCs w:val="20"/>
        </w:rPr>
        <w:t>и</w:t>
      </w:r>
      <w:r w:rsidRPr="00B46892">
        <w:rPr>
          <w:rFonts w:ascii="Times New Roman" w:hAnsi="Times New Roman" w:cs="Times New Roman"/>
          <w:sz w:val="20"/>
          <w:szCs w:val="20"/>
        </w:rPr>
        <w:t xml:space="preserve">ям и организации обучения в общеобразовательных учреждениях» </w:t>
      </w:r>
      <w:proofErr w:type="gramStart"/>
      <w:r w:rsidRPr="00B46892">
        <w:rPr>
          <w:rFonts w:ascii="Times New Roman" w:hAnsi="Times New Roman" w:cs="Times New Roman"/>
          <w:sz w:val="20"/>
          <w:szCs w:val="20"/>
        </w:rPr>
        <w:t xml:space="preserve">( </w:t>
      </w:r>
      <w:proofErr w:type="gramEnd"/>
      <w:r w:rsidRPr="00B46892">
        <w:rPr>
          <w:rFonts w:ascii="Times New Roman" w:hAnsi="Times New Roman" w:cs="Times New Roman"/>
          <w:sz w:val="20"/>
          <w:szCs w:val="20"/>
        </w:rPr>
        <w:t xml:space="preserve">в редакции постановления Главного государственного санитарного врача Российской Федерации от 24 ноября 2015 года № 81).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РЕЖИМ ФУНКЦИОНИРОВАНИЯ МБОУ ООШ 25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   Организация образовательного процесса регламентируется календарным учебным графиком. Режим функционирования устанавливается в соответствии с 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СанПин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 xml:space="preserve"> 2.4.2.2821-10 и Уставом образовательного учреждения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продолжительность учебного года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5, 6, 7, 8, 9 классы -34 недели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Продолжительность учебной недели составляет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5, 6, 7, 8 – 5 дней, 9 класс – 6 дней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Максимально допустимая нагрузка обучающихся при 5-дневной учебной неделе соответствует требованиям 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СанПин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 xml:space="preserve"> 2.4.2.2821-10:  5 класс – 29 часов, 6 класс – 30 часов, 7 класс – 32 часа, 8 класс –– 33 часа, 9 класс – 36 часов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Образовательная нагрузка равномерно распределена в течение учебной недели, объем максимальной допу</w:t>
      </w:r>
      <w:r w:rsidRPr="00B46892">
        <w:rPr>
          <w:rFonts w:ascii="Times New Roman" w:hAnsi="Times New Roman" w:cs="Times New Roman"/>
          <w:sz w:val="20"/>
          <w:szCs w:val="20"/>
        </w:rPr>
        <w:t>с</w:t>
      </w:r>
      <w:r w:rsidRPr="00B46892">
        <w:rPr>
          <w:rFonts w:ascii="Times New Roman" w:hAnsi="Times New Roman" w:cs="Times New Roman"/>
          <w:sz w:val="20"/>
          <w:szCs w:val="20"/>
        </w:rPr>
        <w:t>тимой нагрузки в течение дня составляет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- для обучающихся 5-7 классов не более 7 уроков;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- для обучающихся 8-9 классов не более 8 уроков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Продолжительность уроков в 5, 6, 7, 8, 9 классах составляет 40 минут. Проведение нулевых уроков запр</w:t>
      </w:r>
      <w:r w:rsidRPr="00B46892">
        <w:rPr>
          <w:rFonts w:ascii="Times New Roman" w:hAnsi="Times New Roman" w:cs="Times New Roman"/>
          <w:sz w:val="20"/>
          <w:szCs w:val="20"/>
        </w:rPr>
        <w:t>е</w:t>
      </w:r>
      <w:r w:rsidRPr="00B46892">
        <w:rPr>
          <w:rFonts w:ascii="Times New Roman" w:hAnsi="Times New Roman" w:cs="Times New Roman"/>
          <w:sz w:val="20"/>
          <w:szCs w:val="20"/>
        </w:rPr>
        <w:t>щено. Продолжительность перемен между уроками составляет от 10 до 20 минут. Все дополнительные зан</w:t>
      </w:r>
      <w:r w:rsidRPr="00B46892">
        <w:rPr>
          <w:rFonts w:ascii="Times New Roman" w:hAnsi="Times New Roman" w:cs="Times New Roman"/>
          <w:sz w:val="20"/>
          <w:szCs w:val="20"/>
        </w:rPr>
        <w:t>я</w:t>
      </w:r>
      <w:r w:rsidRPr="00B46892">
        <w:rPr>
          <w:rFonts w:ascii="Times New Roman" w:hAnsi="Times New Roman" w:cs="Times New Roman"/>
          <w:sz w:val="20"/>
          <w:szCs w:val="20"/>
        </w:rPr>
        <w:t>тия проводятся с перерывом 45 минут после последнего урока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год разделен на 4 четверти.</w:t>
      </w:r>
    </w:p>
    <w:tbl>
      <w:tblPr>
        <w:tblW w:w="97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72"/>
        <w:gridCol w:w="1605"/>
        <w:gridCol w:w="1739"/>
        <w:gridCol w:w="1872"/>
        <w:gridCol w:w="1868"/>
        <w:gridCol w:w="1529"/>
      </w:tblGrid>
      <w:tr w:rsidR="00B46892" w:rsidRPr="00B46892" w:rsidTr="00B46892">
        <w:trPr>
          <w:trHeight w:val="227"/>
        </w:trPr>
        <w:tc>
          <w:tcPr>
            <w:tcW w:w="27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чебные периоды</w:t>
            </w:r>
          </w:p>
        </w:tc>
        <w:tc>
          <w:tcPr>
            <w:tcW w:w="36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чебные дни</w:t>
            </w:r>
          </w:p>
        </w:tc>
        <w:tc>
          <w:tcPr>
            <w:tcW w:w="3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аникулярные дни</w:t>
            </w:r>
          </w:p>
        </w:tc>
      </w:tr>
      <w:tr w:rsidR="00B46892" w:rsidRPr="00B46892" w:rsidTr="00B46892">
        <w:trPr>
          <w:trHeight w:val="145"/>
        </w:trPr>
        <w:tc>
          <w:tcPr>
            <w:tcW w:w="27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Сроки учебных периодов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л-во учебных недель</w: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роки каникул</w:t>
            </w:r>
          </w:p>
        </w:tc>
        <w:tc>
          <w:tcPr>
            <w:tcW w:w="1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л-во каник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лярных дней</w:t>
            </w:r>
          </w:p>
        </w:tc>
      </w:tr>
      <w:tr w:rsidR="00B46892" w:rsidRPr="00B46892" w:rsidTr="00B46892">
        <w:trPr>
          <w:trHeight w:val="454"/>
        </w:trPr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етверть</w:t>
            </w:r>
          </w:p>
        </w:tc>
        <w:tc>
          <w:tcPr>
            <w:tcW w:w="16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полугодие</w:t>
            </w: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02.09.2019-26.10.201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8 недель </w: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7.10.2019 по 3.11.2019</w:t>
            </w:r>
          </w:p>
        </w:tc>
        <w:tc>
          <w:tcPr>
            <w:tcW w:w="1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469"/>
        </w:trPr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 четверть</w:t>
            </w:r>
          </w:p>
        </w:tc>
        <w:tc>
          <w:tcPr>
            <w:tcW w:w="16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4.11.2019- 28.12.2019 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8 недель </w: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0.12.2019 по 12.01.2020</w:t>
            </w:r>
          </w:p>
        </w:tc>
        <w:tc>
          <w:tcPr>
            <w:tcW w:w="1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</w:tr>
      <w:tr w:rsidR="00B46892" w:rsidRPr="00B46892" w:rsidTr="00B46892">
        <w:trPr>
          <w:trHeight w:val="469"/>
        </w:trPr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 четверть</w:t>
            </w:r>
          </w:p>
        </w:tc>
        <w:tc>
          <w:tcPr>
            <w:tcW w:w="16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 полугодие</w:t>
            </w: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3.01.2020 – 21.03.202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10 недель </w: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2.03.2020 по 29.03.2020</w:t>
            </w:r>
          </w:p>
        </w:tc>
        <w:tc>
          <w:tcPr>
            <w:tcW w:w="1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27"/>
        </w:trPr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CC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класс</w:t>
            </w:r>
          </w:p>
        </w:tc>
        <w:tc>
          <w:tcPr>
            <w:tcW w:w="160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FFCC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CC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Дополнительные каникулы </w: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CC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b/>
                <w:sz w:val="20"/>
                <w:szCs w:val="20"/>
              </w:rPr>
              <w:t>17.02.-23.02.2020</w:t>
            </w:r>
          </w:p>
        </w:tc>
        <w:tc>
          <w:tcPr>
            <w:tcW w:w="1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CC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 дней</w:t>
            </w:r>
          </w:p>
        </w:tc>
      </w:tr>
      <w:tr w:rsidR="00B46892" w:rsidRPr="00B46892" w:rsidTr="00B46892">
        <w:trPr>
          <w:trHeight w:val="469"/>
        </w:trPr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 четверть</w:t>
            </w:r>
          </w:p>
        </w:tc>
        <w:tc>
          <w:tcPr>
            <w:tcW w:w="16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0.03.2020– 23.05.202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8 недель </w: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4.05.2020 -31.08.2020</w:t>
            </w:r>
          </w:p>
        </w:tc>
        <w:tc>
          <w:tcPr>
            <w:tcW w:w="1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469"/>
        </w:trPr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того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2-9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л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. – 34 учебные недели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1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л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. – 33  учебные недели</w:t>
            </w:r>
          </w:p>
        </w:tc>
        <w:tc>
          <w:tcPr>
            <w:tcW w:w="3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30  каникулярных дней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1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л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. – 37 каникулярных дней 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Режим начала занятий, расписание звонков, режим начала дополнительных и индивидуальных занятий о</w:t>
      </w:r>
      <w:r w:rsidRPr="00B46892">
        <w:rPr>
          <w:rFonts w:ascii="Times New Roman" w:hAnsi="Times New Roman" w:cs="Times New Roman"/>
          <w:sz w:val="20"/>
          <w:szCs w:val="20"/>
        </w:rPr>
        <w:t>р</w:t>
      </w:r>
      <w:r w:rsidRPr="00B46892">
        <w:rPr>
          <w:rFonts w:ascii="Times New Roman" w:hAnsi="Times New Roman" w:cs="Times New Roman"/>
          <w:sz w:val="20"/>
          <w:szCs w:val="20"/>
        </w:rPr>
        <w:t xml:space="preserve">ганизован в соответствии с требованиями 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СанПин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 xml:space="preserve"> 2.4.2.2821-10 и отражены в годовом календарном учебном графике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Расписание звонков для учащихся 5, 6, 7, 8, 9 классов:</w:t>
      </w:r>
    </w:p>
    <w:tbl>
      <w:tblPr>
        <w:tblW w:w="9498" w:type="dxa"/>
        <w:tblInd w:w="108" w:type="dxa"/>
        <w:tblLook w:val="01E0"/>
      </w:tblPr>
      <w:tblGrid>
        <w:gridCol w:w="9498"/>
      </w:tblGrid>
      <w:tr w:rsidR="00B46892" w:rsidRPr="00B46892" w:rsidTr="00B46892">
        <w:trPr>
          <w:trHeight w:val="2275"/>
        </w:trPr>
        <w:tc>
          <w:tcPr>
            <w:tcW w:w="949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урок 8.30 – 9.1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 урок 9.20 – 10.0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 урок 10.20 – 11.0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 урок 11.20 – 12.0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 урок 12.10 – 12.5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6 урок 13.00 – 13.4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 урок 13.50 -14.30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Требования к затратам времени на выполнение домашних заданий соответствуют требованиям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анПин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2.4.2.2821-10: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- 5 класс - 2 часа, 6, 7 классы – 2,5 часа, 8 класс – 2,5 часа, 9 класс – 3,5 часа.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ВЫБОР УЧЕБНИКОВ И УЧЕБНЫХ ПОСОБИЙ,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gramStart"/>
      <w:r w:rsidRPr="00B46892">
        <w:rPr>
          <w:rFonts w:ascii="Times New Roman" w:hAnsi="Times New Roman" w:cs="Times New Roman"/>
          <w:b/>
          <w:sz w:val="20"/>
          <w:szCs w:val="20"/>
        </w:rPr>
        <w:t>ИСПОЛЬЗУЕМЫХ</w:t>
      </w:r>
      <w:proofErr w:type="gramEnd"/>
      <w:r w:rsidRPr="00B46892">
        <w:rPr>
          <w:rFonts w:ascii="Times New Roman" w:hAnsi="Times New Roman" w:cs="Times New Roman"/>
          <w:b/>
          <w:sz w:val="20"/>
          <w:szCs w:val="20"/>
        </w:rPr>
        <w:t xml:space="preserve"> ПРИ РЕАЛИЗАЦИИ УЧЕБНОГО ПЛАНА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gramStart"/>
      <w:r w:rsidRPr="00B46892">
        <w:rPr>
          <w:rFonts w:ascii="Times New Roman" w:hAnsi="Times New Roman" w:cs="Times New Roman"/>
          <w:sz w:val="20"/>
          <w:szCs w:val="20"/>
        </w:rPr>
        <w:lastRenderedPageBreak/>
        <w:t xml:space="preserve">Изучение учебных предметов федерального компонента учебного плана организуется с использованием учебников, включенных в Федеральный перечень (Приказ 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Минобрнауки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 xml:space="preserve"> от 31.03.2014 № 253 «Об утве</w:t>
      </w:r>
      <w:r w:rsidRPr="00B46892">
        <w:rPr>
          <w:rFonts w:ascii="Times New Roman" w:hAnsi="Times New Roman" w:cs="Times New Roman"/>
          <w:sz w:val="20"/>
          <w:szCs w:val="20"/>
        </w:rPr>
        <w:t>р</w:t>
      </w:r>
      <w:r w:rsidRPr="00B46892">
        <w:rPr>
          <w:rFonts w:ascii="Times New Roman" w:hAnsi="Times New Roman" w:cs="Times New Roman"/>
          <w:sz w:val="20"/>
          <w:szCs w:val="20"/>
        </w:rPr>
        <w:t>ждении федерального перечня учебников, рекомендуемых к использованию при реализации имеющих гос</w:t>
      </w:r>
      <w:r w:rsidRPr="00B46892">
        <w:rPr>
          <w:rFonts w:ascii="Times New Roman" w:hAnsi="Times New Roman" w:cs="Times New Roman"/>
          <w:sz w:val="20"/>
          <w:szCs w:val="20"/>
        </w:rPr>
        <w:t>у</w:t>
      </w:r>
      <w:r w:rsidRPr="00B46892">
        <w:rPr>
          <w:rFonts w:ascii="Times New Roman" w:hAnsi="Times New Roman" w:cs="Times New Roman"/>
          <w:sz w:val="20"/>
          <w:szCs w:val="20"/>
        </w:rPr>
        <w:t>дарственную аккредитацию образовательных программ начального общего образования»),  с изменениями  и дополнениями от 8 июня, 28 декабря 2015 года, 26 января, 21 апреля, 29 декабря 2016 года, 8 июня, 20</w:t>
      </w:r>
      <w:proofErr w:type="gramEnd"/>
      <w:r w:rsidRPr="00B46892">
        <w:rPr>
          <w:rFonts w:ascii="Times New Roman" w:hAnsi="Times New Roman" w:cs="Times New Roman"/>
          <w:sz w:val="20"/>
          <w:szCs w:val="20"/>
        </w:rPr>
        <w:t xml:space="preserve"> и</w:t>
      </w:r>
      <w:r w:rsidRPr="00B46892">
        <w:rPr>
          <w:rFonts w:ascii="Times New Roman" w:hAnsi="Times New Roman" w:cs="Times New Roman"/>
          <w:sz w:val="20"/>
          <w:szCs w:val="20"/>
        </w:rPr>
        <w:t>ю</w:t>
      </w:r>
      <w:r w:rsidRPr="00B46892">
        <w:rPr>
          <w:rFonts w:ascii="Times New Roman" w:hAnsi="Times New Roman" w:cs="Times New Roman"/>
          <w:sz w:val="20"/>
          <w:szCs w:val="20"/>
        </w:rPr>
        <w:t xml:space="preserve">ня, 5 июля 2017 года и Перечнем учебников и учебных программ, планируемых к использованию в 2019-2020  учебном году в МБОУ ООШ 25.  утвержденных решением педсовета МБОУ ООШ 25 (протокол № 5 от 23.03.2019 г.) 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ОСОБЕННОСТИ УЧЕБНОГО ПЛАНА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план 5, 6, 7, 8, 9 классов обеспечивает введение в действие и реализацию требований  Стандарта, определяет общий объем нагрузки и максимальный объем аудиторной нагрузки обучающихся, состав и структуру обязательных предметных областей по классам (годам обучения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план основного общего образования реализуется в соответствии с требованиями ФГОС  основного общего образования (далее -  ФГОС ООО), приказом Министерства образования и науки Российской Фед</w:t>
      </w:r>
      <w:r w:rsidRPr="00B46892">
        <w:rPr>
          <w:rFonts w:ascii="Times New Roman" w:hAnsi="Times New Roman" w:cs="Times New Roman"/>
          <w:sz w:val="20"/>
          <w:szCs w:val="20"/>
        </w:rPr>
        <w:t>е</w:t>
      </w:r>
      <w:r w:rsidRPr="00B46892">
        <w:rPr>
          <w:rFonts w:ascii="Times New Roman" w:hAnsi="Times New Roman" w:cs="Times New Roman"/>
          <w:sz w:val="20"/>
          <w:szCs w:val="20"/>
        </w:rPr>
        <w:t>рации от 17 декабря 2010 года № 1897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Учебный план МБОУ ООШ 25 разработан  с учетом примерного учебного плана  </w:t>
      </w:r>
      <w:proofErr w:type="gramStart"/>
      <w:r w:rsidRPr="00B46892">
        <w:rPr>
          <w:rFonts w:ascii="Times New Roman" w:hAnsi="Times New Roman" w:cs="Times New Roman"/>
          <w:sz w:val="20"/>
          <w:szCs w:val="20"/>
        </w:rPr>
        <w:t>примерной</w:t>
      </w:r>
      <w:proofErr w:type="gramEnd"/>
      <w:r w:rsidRPr="00B46892">
        <w:rPr>
          <w:rFonts w:ascii="Times New Roman" w:hAnsi="Times New Roman" w:cs="Times New Roman"/>
          <w:sz w:val="20"/>
          <w:szCs w:val="20"/>
        </w:rPr>
        <w:t xml:space="preserve"> ООП НОО, одобренной  федеральным учебно-методическим объединением по общему образованию (протокол от 8 а</w:t>
      </w:r>
      <w:r w:rsidRPr="00B46892">
        <w:rPr>
          <w:rFonts w:ascii="Times New Roman" w:hAnsi="Times New Roman" w:cs="Times New Roman"/>
          <w:sz w:val="20"/>
          <w:szCs w:val="20"/>
        </w:rPr>
        <w:t>п</w:t>
      </w:r>
      <w:r w:rsidRPr="00B46892">
        <w:rPr>
          <w:rFonts w:ascii="Times New Roman" w:hAnsi="Times New Roman" w:cs="Times New Roman"/>
          <w:sz w:val="20"/>
          <w:szCs w:val="20"/>
        </w:rPr>
        <w:t>реля 2015 года №1/5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В 8, 9 классах ОБЖ реализуется как самостоятельный курс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Обучение школьников графической грамоте и элементам графической культуры осуществляется путем включения модуля «Черчение и графика» в предмет «Технология» в 8 классе.  В 9 классе введен  курс «Че</w:t>
      </w:r>
      <w:r w:rsidRPr="00B46892">
        <w:rPr>
          <w:rFonts w:ascii="Times New Roman" w:hAnsi="Times New Roman" w:cs="Times New Roman"/>
          <w:sz w:val="20"/>
          <w:szCs w:val="20"/>
        </w:rPr>
        <w:t>р</w:t>
      </w:r>
      <w:r w:rsidRPr="00B46892">
        <w:rPr>
          <w:rFonts w:ascii="Times New Roman" w:hAnsi="Times New Roman" w:cs="Times New Roman"/>
          <w:sz w:val="20"/>
          <w:szCs w:val="20"/>
        </w:rPr>
        <w:t>чение» в объеме 1 часа в неделю из части, формируемой участниками образовательных отношений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В 8 классе часы  предметной области «Искусство» распределены между двумя учебными предметами: «М</w:t>
      </w:r>
      <w:r w:rsidRPr="00B46892">
        <w:rPr>
          <w:rFonts w:ascii="Times New Roman" w:hAnsi="Times New Roman" w:cs="Times New Roman"/>
          <w:sz w:val="20"/>
          <w:szCs w:val="20"/>
        </w:rPr>
        <w:t>у</w:t>
      </w:r>
      <w:r w:rsidRPr="00B46892">
        <w:rPr>
          <w:rFonts w:ascii="Times New Roman" w:hAnsi="Times New Roman" w:cs="Times New Roman"/>
          <w:sz w:val="20"/>
          <w:szCs w:val="20"/>
        </w:rPr>
        <w:t>зыка» - 1 час; «Изобразительное искусство» - 1 час.</w:t>
      </w:r>
    </w:p>
    <w:p w:rsidR="00B46892" w:rsidRPr="00B46892" w:rsidRDefault="00B46892" w:rsidP="00B46892">
      <w:pPr>
        <w:pStyle w:val="aff0"/>
        <w:rPr>
          <w:rFonts w:ascii="Times New Roman" w:eastAsia="Calibri" w:hAnsi="Times New Roman" w:cs="Times New Roman"/>
          <w:bCs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  <w:shd w:val="clear" w:color="auto" w:fill="FFFFFF"/>
        </w:rPr>
        <w:t>Предметная область «</w:t>
      </w:r>
      <w:r w:rsidRPr="00B46892">
        <w:rPr>
          <w:rFonts w:ascii="Times New Roman" w:eastAsia="Calibri" w:hAnsi="Times New Roman" w:cs="Times New Roman"/>
          <w:bCs/>
          <w:sz w:val="20"/>
          <w:szCs w:val="20"/>
          <w:shd w:val="clear" w:color="auto" w:fill="FFFFFF"/>
        </w:rPr>
        <w:t>Основы духовно-нравственной культуры народов России» реализуется  в рамках вн</w:t>
      </w:r>
      <w:r w:rsidRPr="00B46892">
        <w:rPr>
          <w:rFonts w:ascii="Times New Roman" w:eastAsia="Calibri" w:hAnsi="Times New Roman" w:cs="Times New Roman"/>
          <w:bCs/>
          <w:sz w:val="20"/>
          <w:szCs w:val="20"/>
          <w:shd w:val="clear" w:color="auto" w:fill="FFFFFF"/>
        </w:rPr>
        <w:t>е</w:t>
      </w:r>
      <w:r w:rsidRPr="00B46892">
        <w:rPr>
          <w:rFonts w:ascii="Times New Roman" w:eastAsia="Calibri" w:hAnsi="Times New Roman" w:cs="Times New Roman"/>
          <w:bCs/>
          <w:sz w:val="20"/>
          <w:szCs w:val="20"/>
          <w:shd w:val="clear" w:color="auto" w:fill="FFFFFF"/>
        </w:rPr>
        <w:t>урочной деятельности через курс «Основы православной культуры» в 5-8 классах по 1 часу в каждом классе.</w:t>
      </w:r>
      <w:r w:rsidRPr="00B46892">
        <w:rPr>
          <w:rFonts w:ascii="Times New Roman" w:eastAsia="Calibri" w:hAnsi="Times New Roman" w:cs="Times New Roman"/>
          <w:bCs/>
          <w:sz w:val="20"/>
          <w:szCs w:val="20"/>
        </w:rPr>
        <w:t xml:space="preserve">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gramStart"/>
      <w:r w:rsidRPr="00B46892">
        <w:rPr>
          <w:rFonts w:ascii="Times New Roman" w:hAnsi="Times New Roman" w:cs="Times New Roman"/>
          <w:sz w:val="20"/>
          <w:szCs w:val="20"/>
        </w:rPr>
        <w:t>Формирование у обучающихся современной культуры  безопасности жизнедеятельности обеспечивается в рамках программы  «Воспитание и социализация, формирование культуры здорового и безопасного образа жизни обучающихся»  (5-9 классы), которая реализуется:</w:t>
      </w:r>
      <w:proofErr w:type="gramEnd"/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-  через учебные предметы: </w:t>
      </w:r>
      <w:proofErr w:type="gramStart"/>
      <w:r w:rsidRPr="00B46892">
        <w:rPr>
          <w:rFonts w:ascii="Times New Roman" w:hAnsi="Times New Roman" w:cs="Times New Roman"/>
          <w:sz w:val="20"/>
          <w:szCs w:val="20"/>
        </w:rPr>
        <w:t xml:space="preserve">«ОБЖ» (8-9 классы), «География» (5-9 классы), «Физическая культура» (5-9 классы); </w:t>
      </w:r>
      <w:proofErr w:type="gramEnd"/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-  через курсы внеурочной деятельности: кружок «Дорога без опасностей» (5-6 классы), кружок «Спорти</w:t>
      </w:r>
      <w:r w:rsidRPr="00B46892">
        <w:rPr>
          <w:rFonts w:ascii="Times New Roman" w:hAnsi="Times New Roman" w:cs="Times New Roman"/>
          <w:sz w:val="20"/>
          <w:szCs w:val="20"/>
        </w:rPr>
        <w:t>в</w:t>
      </w:r>
      <w:r w:rsidRPr="00B46892">
        <w:rPr>
          <w:rFonts w:ascii="Times New Roman" w:hAnsi="Times New Roman" w:cs="Times New Roman"/>
          <w:sz w:val="20"/>
          <w:szCs w:val="20"/>
        </w:rPr>
        <w:t>ный туризм» (5-9 класс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РЕГИОНАЛЬНАЯ СПЕЦИФИКА УЧЕБНОГО ПЛАНА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B46892">
        <w:rPr>
          <w:rFonts w:ascii="Times New Roman" w:hAnsi="Times New Roman" w:cs="Times New Roman"/>
          <w:sz w:val="20"/>
          <w:szCs w:val="20"/>
        </w:rPr>
        <w:t>Региональной спецификой учебных планов является ведение учебного предмета «</w:t>
      </w:r>
      <w:proofErr w:type="spellStart"/>
      <w:r w:rsidRPr="00B46892">
        <w:rPr>
          <w:rFonts w:ascii="Times New Roman" w:hAnsi="Times New Roman" w:cs="Times New Roman"/>
          <w:sz w:val="20"/>
          <w:szCs w:val="20"/>
        </w:rPr>
        <w:t>Кубановедение</w:t>
      </w:r>
      <w:proofErr w:type="spellEnd"/>
      <w:r w:rsidRPr="00B46892">
        <w:rPr>
          <w:rFonts w:ascii="Times New Roman" w:hAnsi="Times New Roman" w:cs="Times New Roman"/>
          <w:sz w:val="20"/>
          <w:szCs w:val="20"/>
        </w:rPr>
        <w:t>», который проводится с 5 по 9 класс по 1 часу в неделю, из части, формируемой участниками образовательных отн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>шений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ЧАСТЬ УЧЕБНОГО ПЛАНА, ФОРМИРУЕМАЯ УЧАСТНИКАМИ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ОБРАЗОВАТЕЛЬНЫХ ОТНОШЕНИЙ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По решению педагогического совета (протокол № 1 от 30.08.2019) часы из части, формируемой участник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 xml:space="preserve">ми образовательного процесса, используются на ведение специально </w:t>
      </w:r>
      <w:proofErr w:type="gramStart"/>
      <w:r w:rsidRPr="00B46892">
        <w:rPr>
          <w:rFonts w:ascii="Times New Roman" w:hAnsi="Times New Roman" w:cs="Times New Roman"/>
          <w:sz w:val="20"/>
          <w:szCs w:val="20"/>
        </w:rPr>
        <w:t>разработанных учебных курсов, обе</w:t>
      </w:r>
      <w:r w:rsidRPr="00B46892">
        <w:rPr>
          <w:rFonts w:ascii="Times New Roman" w:hAnsi="Times New Roman" w:cs="Times New Roman"/>
          <w:sz w:val="20"/>
          <w:szCs w:val="20"/>
        </w:rPr>
        <w:t>с</w:t>
      </w:r>
      <w:r w:rsidRPr="00B46892">
        <w:rPr>
          <w:rFonts w:ascii="Times New Roman" w:hAnsi="Times New Roman" w:cs="Times New Roman"/>
          <w:sz w:val="20"/>
          <w:szCs w:val="20"/>
        </w:rPr>
        <w:t>печивающих интересы и потребности участников образовательных отношений  и распределяются</w:t>
      </w:r>
      <w:proofErr w:type="gramEnd"/>
      <w:r w:rsidRPr="00B46892">
        <w:rPr>
          <w:rFonts w:ascii="Times New Roman" w:hAnsi="Times New Roman" w:cs="Times New Roman"/>
          <w:sz w:val="20"/>
          <w:szCs w:val="20"/>
        </w:rPr>
        <w:t xml:space="preserve"> следу</w:t>
      </w:r>
      <w:r w:rsidRPr="00B46892">
        <w:rPr>
          <w:rFonts w:ascii="Times New Roman" w:hAnsi="Times New Roman" w:cs="Times New Roman"/>
          <w:sz w:val="20"/>
          <w:szCs w:val="20"/>
        </w:rPr>
        <w:t>ю</w:t>
      </w:r>
      <w:r w:rsidRPr="00B46892">
        <w:rPr>
          <w:rFonts w:ascii="Times New Roman" w:hAnsi="Times New Roman" w:cs="Times New Roman"/>
          <w:sz w:val="20"/>
          <w:szCs w:val="20"/>
        </w:rPr>
        <w:t>щим образом:</w:t>
      </w:r>
    </w:p>
    <w:tbl>
      <w:tblPr>
        <w:tblW w:w="987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35"/>
        <w:gridCol w:w="3202"/>
        <w:gridCol w:w="1302"/>
        <w:gridCol w:w="4435"/>
      </w:tblGrid>
      <w:tr w:rsidR="00B46892" w:rsidRPr="00B46892" w:rsidTr="00B46892">
        <w:trPr>
          <w:trHeight w:val="696"/>
        </w:trPr>
        <w:tc>
          <w:tcPr>
            <w:tcW w:w="9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лассы</w:t>
            </w:r>
          </w:p>
        </w:tc>
        <w:tc>
          <w:tcPr>
            <w:tcW w:w="32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Предмет /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профориентационный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курс</w:t>
            </w:r>
          </w:p>
        </w:tc>
        <w:tc>
          <w:tcPr>
            <w:tcW w:w="13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личество часов в 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делю</w:t>
            </w:r>
          </w:p>
        </w:tc>
        <w:tc>
          <w:tcPr>
            <w:tcW w:w="44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Цель введения  </w:t>
            </w:r>
          </w:p>
        </w:tc>
      </w:tr>
      <w:tr w:rsidR="00B46892" w:rsidRPr="00B46892" w:rsidTr="00B46892">
        <w:trPr>
          <w:trHeight w:val="469"/>
        </w:trPr>
        <w:tc>
          <w:tcPr>
            <w:tcW w:w="93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2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13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Овладение целостными представлениями об и</w:t>
            </w: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с</w:t>
            </w: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торическом развитии своего региона</w:t>
            </w:r>
          </w:p>
        </w:tc>
      </w:tr>
      <w:tr w:rsidR="00B46892" w:rsidRPr="00B46892" w:rsidTr="00B46892">
        <w:trPr>
          <w:trHeight w:val="145"/>
        </w:trPr>
        <w:tc>
          <w:tcPr>
            <w:tcW w:w="93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Основы православной культуры</w:t>
            </w:r>
          </w:p>
        </w:tc>
        <w:tc>
          <w:tcPr>
            <w:tcW w:w="13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454"/>
        </w:trPr>
        <w:tc>
          <w:tcPr>
            <w:tcW w:w="9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2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13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Изучение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сторико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–архитектурных ценностей Кубани</w:t>
            </w:r>
          </w:p>
        </w:tc>
      </w:tr>
      <w:tr w:rsidR="00B46892" w:rsidRPr="00B46892" w:rsidTr="00B46892">
        <w:trPr>
          <w:trHeight w:val="696"/>
        </w:trPr>
        <w:tc>
          <w:tcPr>
            <w:tcW w:w="9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2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13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Освоение знаний об искусстве и природных б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гатствах Кубани. Воспитание гражданствен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ти, патриотизма и любви к малой Родине.</w:t>
            </w:r>
          </w:p>
        </w:tc>
      </w:tr>
      <w:tr w:rsidR="00B46892" w:rsidRPr="00B46892" w:rsidTr="00B46892">
        <w:trPr>
          <w:trHeight w:val="681"/>
        </w:trPr>
        <w:tc>
          <w:tcPr>
            <w:tcW w:w="9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2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1302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Освоение знаний об экономике Кубани. Восп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тание гражданственности, патриотизма и любви к малой Родине.</w:t>
            </w:r>
          </w:p>
        </w:tc>
      </w:tr>
      <w:tr w:rsidR="00B46892" w:rsidRPr="00B46892" w:rsidTr="00B46892">
        <w:trPr>
          <w:trHeight w:val="227"/>
        </w:trPr>
        <w:tc>
          <w:tcPr>
            <w:tcW w:w="93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202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1302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зучение истории, географии, литературы К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бани.</w:t>
            </w:r>
          </w:p>
        </w:tc>
      </w:tr>
      <w:tr w:rsidR="00B46892" w:rsidRPr="00B46892" w:rsidTr="00B46892">
        <w:trPr>
          <w:trHeight w:val="145"/>
        </w:trPr>
        <w:tc>
          <w:tcPr>
            <w:tcW w:w="93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2" w:type="dxa"/>
            <w:shd w:val="clear" w:color="auto" w:fill="FFFFFF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формационная работа, проф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иональная ориентация (в том числе  программа «Сервиз и т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ризм», 3 часа в год) </w:t>
            </w:r>
          </w:p>
        </w:tc>
        <w:tc>
          <w:tcPr>
            <w:tcW w:w="1302" w:type="dxa"/>
            <w:shd w:val="clear" w:color="auto" w:fill="FFFFFF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 час</w:t>
            </w:r>
          </w:p>
        </w:tc>
        <w:tc>
          <w:tcPr>
            <w:tcW w:w="4435" w:type="dxa"/>
            <w:shd w:val="clear" w:color="auto" w:fill="FFFFFF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осознанному и ответственному выбору сферы будущей профессиональной де</w:t>
            </w: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я</w:t>
            </w: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тельности.</w:t>
            </w:r>
            <w:r w:rsidRPr="00B46892">
              <w:rPr>
                <w:rStyle w:val="apple-converted-space"/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</w:tr>
      <w:tr w:rsidR="00B46892" w:rsidRPr="00B46892" w:rsidTr="00B46892">
        <w:trPr>
          <w:trHeight w:val="145"/>
        </w:trPr>
        <w:tc>
          <w:tcPr>
            <w:tcW w:w="93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2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Проектная и исследовательская деятельность</w:t>
            </w:r>
          </w:p>
        </w:tc>
        <w:tc>
          <w:tcPr>
            <w:tcW w:w="1302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Включение </w:t>
            </w:r>
            <w:proofErr w:type="gramStart"/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обучающихся</w:t>
            </w:r>
            <w:proofErr w:type="gramEnd"/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основной школы в учебно-исследовательскую  и проектную де</w:t>
            </w: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я</w:t>
            </w: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>тельность.</w:t>
            </w:r>
          </w:p>
        </w:tc>
      </w:tr>
      <w:tr w:rsidR="00B46892" w:rsidRPr="00B46892" w:rsidTr="00B46892">
        <w:trPr>
          <w:trHeight w:val="145"/>
        </w:trPr>
        <w:tc>
          <w:tcPr>
            <w:tcW w:w="93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02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Черчение</w:t>
            </w:r>
          </w:p>
        </w:tc>
        <w:tc>
          <w:tcPr>
            <w:tcW w:w="1302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 час</w:t>
            </w:r>
          </w:p>
        </w:tc>
        <w:tc>
          <w:tcPr>
            <w:tcW w:w="4435" w:type="dxa"/>
            <w:shd w:val="clear" w:color="auto" w:fill="auto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Обучение школьников черчению, графической грамоте и элементам графической культуры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ДЕЛЕНИЕ КЛАССОВ НА ГРУППЫ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Деление 5, 6, 7, 8 классов на  две группы (девочки/мальчики) при изучении учебного предмета «Технол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 xml:space="preserve">гия» не осуществляется.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УЧЕБНЫЕ ПЛАНЫ ДЛЯ 5, 6, 7, 8, 9 КЛАССОВ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Учебный план МБОУ ООШ 25 для 5 класса, реализующего  ФГОС ООО,  на 2019-2020 учебный год прил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гается (приложение № 1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план МБОУ ООШ 25 для 6 класса, реализующего  ФГОС ООО,  на 2019-2020 учебный год прил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гается (приложение № 2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план МБОУ ООШ 25 для 7 класса, реализующего  ФГОС ООО,  на 2019-2020 учебный год прил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гается (приложение № 3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план МБОУ ООШ 25 для 8 класса, реализующего  ФГОС ООО,  на 2019-2020 учебный год прил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гается (приложение № 4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Учебный план МБОУ ООШ 25 для 9 класса, реализующего  ФГОС ООО,  на 2019-2020 учебный год прил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гается (приложение № 5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 xml:space="preserve">Формы промежуточной аттестации </w:t>
      </w:r>
      <w:proofErr w:type="gramStart"/>
      <w:r w:rsidRPr="00B46892">
        <w:rPr>
          <w:rFonts w:ascii="Times New Roman" w:hAnsi="Times New Roman" w:cs="Times New Roman"/>
          <w:b/>
          <w:sz w:val="20"/>
          <w:szCs w:val="20"/>
        </w:rPr>
        <w:t>обучающихся</w:t>
      </w:r>
      <w:proofErr w:type="gramEnd"/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 Формы промежуточной аттестации в МБОУ ООШ 25 регламентируются «Положением о формах, пери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>дичности и порядке текущего контроля успеваемости  и промежуточной аттестации учащихся». Промеж</w:t>
      </w:r>
      <w:r w:rsidRPr="00B46892">
        <w:rPr>
          <w:rFonts w:ascii="Times New Roman" w:hAnsi="Times New Roman" w:cs="Times New Roman"/>
          <w:sz w:val="20"/>
          <w:szCs w:val="20"/>
        </w:rPr>
        <w:t>у</w:t>
      </w:r>
      <w:r w:rsidRPr="00B46892">
        <w:rPr>
          <w:rFonts w:ascii="Times New Roman" w:hAnsi="Times New Roman" w:cs="Times New Roman"/>
          <w:sz w:val="20"/>
          <w:szCs w:val="20"/>
        </w:rPr>
        <w:t>точная аттестация проводится по итогам четверти, полугодия, по итогам учебного года. Форма проведения промежуточной аттестации может быть различной: письменные контрольные работы, тестирование, собес</w:t>
      </w:r>
      <w:r w:rsidRPr="00B46892">
        <w:rPr>
          <w:rFonts w:ascii="Times New Roman" w:hAnsi="Times New Roman" w:cs="Times New Roman"/>
          <w:sz w:val="20"/>
          <w:szCs w:val="20"/>
        </w:rPr>
        <w:t>е</w:t>
      </w:r>
      <w:r w:rsidRPr="00B46892">
        <w:rPr>
          <w:rFonts w:ascii="Times New Roman" w:hAnsi="Times New Roman" w:cs="Times New Roman"/>
          <w:sz w:val="20"/>
          <w:szCs w:val="20"/>
        </w:rPr>
        <w:t>дование, экзамены, творческий отчет, устный и письменный зачёт, решение проектных и творческих задач: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tbl>
      <w:tblPr>
        <w:tblW w:w="10577" w:type="dxa"/>
        <w:tblInd w:w="-1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45"/>
        <w:gridCol w:w="2616"/>
        <w:gridCol w:w="3686"/>
        <w:gridCol w:w="654"/>
        <w:gridCol w:w="708"/>
        <w:gridCol w:w="709"/>
        <w:gridCol w:w="709"/>
        <w:gridCol w:w="850"/>
      </w:tblGrid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Предмет</w:t>
            </w:r>
          </w:p>
        </w:tc>
        <w:tc>
          <w:tcPr>
            <w:tcW w:w="368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3630" w:type="dxa"/>
            <w:gridSpan w:val="5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лассы/количество работ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Русский язык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ый диктант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Контрольное изложение 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ое сочине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ое тестирова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Литература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Классное сочинение 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Домашнее сочинение 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Защита проек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атематика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Алгебра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Геометрия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форматика и ИКТ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Защита проек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Немецкий язык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История</w:t>
            </w:r>
          </w:p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ое тестирова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Обществознание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Защита проек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Контрольное тестирова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География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ое тестирова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Биология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ое тестирова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Физика 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Контроль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узыка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Защита проек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зобразительное искусство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Проектная рабо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c>
          <w:tcPr>
            <w:tcW w:w="645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61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Технология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Защита проекта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46892" w:rsidRPr="00B46892" w:rsidTr="00B46892">
        <w:tc>
          <w:tcPr>
            <w:tcW w:w="645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616" w:type="dxa"/>
            <w:vMerge w:val="restart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Физическая культура</w:t>
            </w: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Зачеты по нормативам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B46892" w:rsidRPr="00B46892" w:rsidTr="00B46892">
        <w:tc>
          <w:tcPr>
            <w:tcW w:w="645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16" w:type="dxa"/>
            <w:vMerge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6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Контрольное тестирование</w:t>
            </w:r>
          </w:p>
        </w:tc>
        <w:tc>
          <w:tcPr>
            <w:tcW w:w="654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Учащиеся, заболевшие в период промежуточной аттестации, могут быть освобождены от данной процедуры (при условии, если они успевают по всем предметам). Учащиеся, успевающие на «5» по каким-то учебным </w:t>
      </w:r>
      <w:r w:rsidRPr="00B46892">
        <w:rPr>
          <w:rFonts w:ascii="Times New Roman" w:hAnsi="Times New Roman" w:cs="Times New Roman"/>
          <w:sz w:val="20"/>
          <w:szCs w:val="20"/>
        </w:rPr>
        <w:lastRenderedPageBreak/>
        <w:t>дисциплинам, могут быть освобождены от итогового контроля по этим дисциплинам (по решению педаг</w:t>
      </w:r>
      <w:r w:rsidRPr="00B46892">
        <w:rPr>
          <w:rFonts w:ascii="Times New Roman" w:hAnsi="Times New Roman" w:cs="Times New Roman"/>
          <w:sz w:val="20"/>
          <w:szCs w:val="20"/>
        </w:rPr>
        <w:t>о</w:t>
      </w:r>
      <w:r w:rsidRPr="00B46892">
        <w:rPr>
          <w:rFonts w:ascii="Times New Roman" w:hAnsi="Times New Roman" w:cs="Times New Roman"/>
          <w:sz w:val="20"/>
          <w:szCs w:val="20"/>
        </w:rPr>
        <w:t>гического совета школы)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Расписание промежуточной аттестации по итогам учебного года составляет заместитель директора по УВР, оно утверждается директором школы и доводится до сведения учащихся и родителей не позднее, чем за две недели до начала проведения аттестации. Наименование предметов, выносимых на промежуточную аттест</w:t>
      </w:r>
      <w:r w:rsidRPr="00B46892">
        <w:rPr>
          <w:rFonts w:ascii="Times New Roman" w:hAnsi="Times New Roman" w:cs="Times New Roman"/>
          <w:sz w:val="20"/>
          <w:szCs w:val="20"/>
        </w:rPr>
        <w:t>а</w:t>
      </w:r>
      <w:r w:rsidRPr="00B46892">
        <w:rPr>
          <w:rFonts w:ascii="Times New Roman" w:hAnsi="Times New Roman" w:cs="Times New Roman"/>
          <w:sz w:val="20"/>
          <w:szCs w:val="20"/>
        </w:rPr>
        <w:t>цию, их количество, утверждается на школьном методическом совете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Тексты для проведения письменных контрольных и тестовых работ разрабатываются учителями- предме</w:t>
      </w:r>
      <w:r w:rsidRPr="00B46892">
        <w:rPr>
          <w:rFonts w:ascii="Times New Roman" w:hAnsi="Times New Roman" w:cs="Times New Roman"/>
          <w:sz w:val="20"/>
          <w:szCs w:val="20"/>
        </w:rPr>
        <w:t>т</w:t>
      </w:r>
      <w:r w:rsidRPr="00B46892">
        <w:rPr>
          <w:rFonts w:ascii="Times New Roman" w:hAnsi="Times New Roman" w:cs="Times New Roman"/>
          <w:sz w:val="20"/>
          <w:szCs w:val="20"/>
        </w:rPr>
        <w:t>никами совместно с руководителями МО. Билеты для устных экзаменов составляются учителями с учетом дифференцированного подхода в обучении, в билеты включаются задания репродуктивного, продуктивного и творческого характера с учетом минимума содержания образования. Материалы для промежуточной атт</w:t>
      </w:r>
      <w:r w:rsidRPr="00B46892">
        <w:rPr>
          <w:rFonts w:ascii="Times New Roman" w:hAnsi="Times New Roman" w:cs="Times New Roman"/>
          <w:sz w:val="20"/>
          <w:szCs w:val="20"/>
        </w:rPr>
        <w:t>е</w:t>
      </w:r>
      <w:r w:rsidRPr="00B46892">
        <w:rPr>
          <w:rFonts w:ascii="Times New Roman" w:hAnsi="Times New Roman" w:cs="Times New Roman"/>
          <w:sz w:val="20"/>
          <w:szCs w:val="20"/>
        </w:rPr>
        <w:t>стации утверждаются руководителями МО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Зачет принимает учитель, преподающий предмет в данном классе. На любой из зачётов директором школы может быть назначен ассистент, а также на зачёте может присутствовать любой из членов администрации.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>Кадровое и методическое обеспечение соответствует требованиям учебного плана.</w:t>
      </w:r>
    </w:p>
    <w:p w:rsid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sz w:val="20"/>
          <w:szCs w:val="20"/>
        </w:rPr>
        <w:t xml:space="preserve">Директор  МБОУ ООШ25                                                     А.С.Лысак                 </w:t>
      </w:r>
      <w:r w:rsidRPr="00B46892">
        <w:rPr>
          <w:rFonts w:ascii="Times New Roman" w:hAnsi="Times New Roman" w:cs="Times New Roman"/>
          <w:sz w:val="20"/>
          <w:szCs w:val="20"/>
        </w:rPr>
        <w:tab/>
        <w:t xml:space="preserve">                     </w:t>
      </w:r>
      <w:r w:rsidRPr="00B46892">
        <w:rPr>
          <w:rFonts w:ascii="Times New Roman" w:hAnsi="Times New Roman" w:cs="Times New Roman"/>
          <w:sz w:val="20"/>
          <w:szCs w:val="20"/>
        </w:rPr>
        <w:tab/>
        <w:t xml:space="preserve">                                                                        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lastRenderedPageBreak/>
        <w:t>УТВЕРЖДЕНО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решением педсовета протокол № 1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           от 30.08.2019 г.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  <w:t xml:space="preserve">                          Директор МБОУ ООШ 25                                                                                             </w:t>
      </w:r>
      <w:proofErr w:type="spellStart"/>
      <w:r w:rsidRPr="00B46892">
        <w:rPr>
          <w:rFonts w:ascii="Times New Roman" w:hAnsi="Times New Roman" w:cs="Times New Roman"/>
        </w:rPr>
        <w:t>_____________А.С.Лысак</w:t>
      </w:r>
      <w:proofErr w:type="spellEnd"/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 xml:space="preserve">Учебный план МБОУ ООШ  25 станицы Гурийской  МО </w:t>
      </w:r>
      <w:proofErr w:type="spellStart"/>
      <w:r w:rsidRPr="00B46892">
        <w:rPr>
          <w:rFonts w:ascii="Times New Roman" w:hAnsi="Times New Roman" w:cs="Times New Roman"/>
          <w:b/>
        </w:rPr>
        <w:t>Белореченский</w:t>
      </w:r>
      <w:proofErr w:type="spellEnd"/>
      <w:r w:rsidRPr="00B46892">
        <w:rPr>
          <w:rFonts w:ascii="Times New Roman" w:hAnsi="Times New Roman" w:cs="Times New Roman"/>
          <w:b/>
        </w:rPr>
        <w:t xml:space="preserve"> район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>для 5 класса, реализующего ФГОС ООО, на  2019-2020  учебный  год</w:t>
      </w:r>
    </w:p>
    <w:tbl>
      <w:tblPr>
        <w:tblW w:w="10394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757"/>
        <w:gridCol w:w="360"/>
        <w:gridCol w:w="2392"/>
        <w:gridCol w:w="797"/>
        <w:gridCol w:w="798"/>
        <w:gridCol w:w="797"/>
        <w:gridCol w:w="892"/>
        <w:gridCol w:w="836"/>
        <w:gridCol w:w="765"/>
      </w:tblGrid>
      <w:tr w:rsidR="00B46892" w:rsidRPr="00B46892" w:rsidTr="00B46892">
        <w:trPr>
          <w:trHeight w:val="446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ные области</w:t>
            </w:r>
          </w:p>
        </w:tc>
        <w:tc>
          <w:tcPr>
            <w:tcW w:w="23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чебные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ы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лассы</w:t>
            </w:r>
          </w:p>
        </w:tc>
        <w:tc>
          <w:tcPr>
            <w:tcW w:w="488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оличество часов в неделю</w:t>
            </w:r>
          </w:p>
        </w:tc>
      </w:tr>
      <w:tr w:rsidR="00B46892" w:rsidRPr="00B46892" w:rsidTr="00B46892">
        <w:trPr>
          <w:trHeight w:val="350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9-202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0-202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2021-202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2-2023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IX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3-2024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сего</w:t>
            </w:r>
          </w:p>
        </w:tc>
      </w:tr>
      <w:tr w:rsidR="00B46892" w:rsidRPr="00B46892" w:rsidTr="00B46892">
        <w:trPr>
          <w:trHeight w:val="317"/>
        </w:trPr>
        <w:tc>
          <w:tcPr>
            <w:tcW w:w="55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язательная часть</w:t>
            </w:r>
          </w:p>
        </w:tc>
        <w:tc>
          <w:tcPr>
            <w:tcW w:w="488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35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 и литератур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,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,8</w:t>
            </w:r>
          </w:p>
        </w:tc>
      </w:tr>
      <w:tr w:rsidR="00B46892" w:rsidRPr="00B46892" w:rsidTr="00B46892">
        <w:trPr>
          <w:trHeight w:val="326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итератур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,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2,8</w:t>
            </w:r>
          </w:p>
        </w:tc>
      </w:tr>
      <w:tr w:rsidR="00B46892" w:rsidRPr="00B46892" w:rsidTr="00B46892">
        <w:trPr>
          <w:trHeight w:val="326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 и родная литератур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 (русский)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0,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0,2</w:t>
            </w:r>
          </w:p>
        </w:tc>
      </w:tr>
      <w:tr w:rsidR="00B46892" w:rsidRPr="00B46892" w:rsidTr="00B46892">
        <w:trPr>
          <w:trHeight w:val="326"/>
        </w:trPr>
        <w:tc>
          <w:tcPr>
            <w:tcW w:w="311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ая литература (ру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кий)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0,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0,2</w:t>
            </w:r>
          </w:p>
        </w:tc>
      </w:tr>
      <w:tr w:rsidR="00B46892" w:rsidRPr="00B46892" w:rsidTr="00B46892">
        <w:trPr>
          <w:trHeight w:val="231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остранные язык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остранный язык (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ецкий язык)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31"/>
        </w:trPr>
        <w:tc>
          <w:tcPr>
            <w:tcW w:w="311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Второй иностранный язык (какой)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121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 и информатик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0</w:t>
            </w:r>
          </w:p>
        </w:tc>
      </w:tr>
      <w:tr w:rsidR="00B46892" w:rsidRPr="00B46892" w:rsidTr="00B46892">
        <w:trPr>
          <w:trHeight w:val="82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Алгебр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9</w:t>
            </w:r>
          </w:p>
        </w:tc>
      </w:tr>
      <w:tr w:rsidR="00B46892" w:rsidRPr="00B46892" w:rsidTr="00B46892">
        <w:trPr>
          <w:trHeight w:val="186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метрия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</w:tr>
      <w:tr w:rsidR="00B46892" w:rsidRPr="00B46892" w:rsidTr="00B46892">
        <w:trPr>
          <w:trHeight w:val="148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форматик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B46892" w:rsidRPr="00B46892" w:rsidTr="00B46892">
        <w:trPr>
          <w:trHeight w:val="253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енно-научные предметы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тория России. Всео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б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щая история.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1</w:t>
            </w:r>
          </w:p>
        </w:tc>
      </w:tr>
      <w:tr w:rsidR="00B46892" w:rsidRPr="00B46892" w:rsidTr="00B46892">
        <w:trPr>
          <w:trHeight w:val="215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ознание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176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графия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81"/>
        </w:trPr>
        <w:tc>
          <w:tcPr>
            <w:tcW w:w="31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духовно-нравственной культуры народов Росси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46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стественнонаучные предметы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к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207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Химия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168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Биология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53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кусство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узык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217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образительное иску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тво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350"/>
        </w:trPr>
        <w:tc>
          <w:tcPr>
            <w:tcW w:w="31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416"/>
        </w:trPr>
        <w:tc>
          <w:tcPr>
            <w:tcW w:w="31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 и основы безопасности жизнедеятельност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безопасности жизнедеятельности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</w:tr>
      <w:tr w:rsidR="00B46892" w:rsidRPr="00B46892" w:rsidTr="00B46892">
        <w:trPr>
          <w:trHeight w:val="91"/>
        </w:trPr>
        <w:tc>
          <w:tcPr>
            <w:tcW w:w="31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40"/>
        </w:trPr>
        <w:tc>
          <w:tcPr>
            <w:tcW w:w="55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9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1</w:t>
            </w:r>
          </w:p>
        </w:tc>
      </w:tr>
      <w:tr w:rsidR="00B46892" w:rsidRPr="00B46892" w:rsidTr="00B46892">
        <w:trPr>
          <w:trHeight w:val="311"/>
        </w:trPr>
        <w:tc>
          <w:tcPr>
            <w:tcW w:w="10394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Часть, формируемая участниками образовательных отношений  </w:t>
            </w:r>
          </w:p>
        </w:tc>
      </w:tr>
      <w:tr w:rsidR="00B46892" w:rsidRPr="00B46892" w:rsidTr="00B46892">
        <w:trPr>
          <w:trHeight w:val="246"/>
        </w:trPr>
        <w:tc>
          <w:tcPr>
            <w:tcW w:w="27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в том числе                        </w:t>
            </w:r>
          </w:p>
        </w:tc>
        <w:tc>
          <w:tcPr>
            <w:tcW w:w="27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246"/>
        </w:trPr>
        <w:tc>
          <w:tcPr>
            <w:tcW w:w="275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7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православной кул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ь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уры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6"/>
        </w:trPr>
        <w:tc>
          <w:tcPr>
            <w:tcW w:w="275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7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оектная и исследовател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ь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кая деятельность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6"/>
        </w:trPr>
        <w:tc>
          <w:tcPr>
            <w:tcW w:w="275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7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офориентационные</w:t>
            </w:r>
            <w:proofErr w:type="spell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курсы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6"/>
        </w:trPr>
        <w:tc>
          <w:tcPr>
            <w:tcW w:w="275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7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Черчение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34"/>
        </w:trPr>
        <w:tc>
          <w:tcPr>
            <w:tcW w:w="27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аксимально допустимая аудиторная  недельная 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грузка,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анПиН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2.4.2.2821-10</w:t>
            </w:r>
          </w:p>
        </w:tc>
        <w:tc>
          <w:tcPr>
            <w:tcW w:w="275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6-дневной учебной нед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е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</w:tr>
      <w:tr w:rsidR="00B46892" w:rsidRPr="00B46892" w:rsidTr="00B46892">
        <w:trPr>
          <w:trHeight w:val="234"/>
        </w:trPr>
        <w:tc>
          <w:tcPr>
            <w:tcW w:w="27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75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5-дневной учебной нед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е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4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*  часы приведены с учетом 1 часа ОПК из части, формируемой участниками образовательных отн</w:t>
      </w:r>
      <w:r w:rsidRPr="00B46892">
        <w:rPr>
          <w:rFonts w:ascii="Times New Roman" w:hAnsi="Times New Roman" w:cs="Times New Roman"/>
          <w:b/>
          <w:sz w:val="20"/>
          <w:szCs w:val="20"/>
        </w:rPr>
        <w:t>о</w:t>
      </w:r>
      <w:r w:rsidRPr="00B46892">
        <w:rPr>
          <w:rFonts w:ascii="Times New Roman" w:hAnsi="Times New Roman" w:cs="Times New Roman"/>
          <w:b/>
          <w:sz w:val="20"/>
          <w:szCs w:val="20"/>
        </w:rPr>
        <w:t>шений</w:t>
      </w:r>
      <w:r w:rsidRPr="00B46892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lastRenderedPageBreak/>
        <w:t>УТВЕРЖДЕНО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решением педсовета протокол № 1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           от 30.08.2019 г.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  <w:t xml:space="preserve">                          Директор МБОУ ООШ 25                                                                                             </w:t>
      </w:r>
      <w:proofErr w:type="spellStart"/>
      <w:r w:rsidRPr="00B46892">
        <w:rPr>
          <w:rFonts w:ascii="Times New Roman" w:hAnsi="Times New Roman" w:cs="Times New Roman"/>
        </w:rPr>
        <w:t>_____________А.С.Лысак</w:t>
      </w:r>
      <w:proofErr w:type="spellEnd"/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 xml:space="preserve">Учебный план МБОУ ООШ  25 станицы Гурийской МО </w:t>
      </w:r>
      <w:proofErr w:type="spellStart"/>
      <w:r w:rsidRPr="00B46892">
        <w:rPr>
          <w:rFonts w:ascii="Times New Roman" w:hAnsi="Times New Roman" w:cs="Times New Roman"/>
          <w:b/>
        </w:rPr>
        <w:t>Белореченский</w:t>
      </w:r>
      <w:proofErr w:type="spellEnd"/>
      <w:r w:rsidRPr="00B46892">
        <w:rPr>
          <w:rFonts w:ascii="Times New Roman" w:hAnsi="Times New Roman" w:cs="Times New Roman"/>
          <w:b/>
        </w:rPr>
        <w:t xml:space="preserve"> район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>для 6 класса, реализующего ФГОС ООО, на  2019-2020  учебный  год</w:t>
      </w:r>
    </w:p>
    <w:tbl>
      <w:tblPr>
        <w:tblW w:w="11085" w:type="dxa"/>
        <w:tblInd w:w="-1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40"/>
        <w:gridCol w:w="384"/>
        <w:gridCol w:w="2551"/>
        <w:gridCol w:w="850"/>
        <w:gridCol w:w="851"/>
        <w:gridCol w:w="850"/>
        <w:gridCol w:w="951"/>
        <w:gridCol w:w="892"/>
        <w:gridCol w:w="816"/>
      </w:tblGrid>
      <w:tr w:rsidR="00B46892" w:rsidRPr="00B46892" w:rsidTr="00B46892">
        <w:trPr>
          <w:trHeight w:val="44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ные област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чебные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ы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лассы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оличество часов в неделю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8-20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9-20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2020-202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1-202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IX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2-202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сего</w:t>
            </w:r>
          </w:p>
        </w:tc>
      </w:tr>
      <w:tr w:rsidR="00B46892" w:rsidRPr="00B46892" w:rsidTr="00B46892">
        <w:trPr>
          <w:trHeight w:val="315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язательная часть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3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 и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1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3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 и родная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Родной язык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ая 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остранные язы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остранный язык (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ецкий язык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Второй иностранный язык (какой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120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 и информати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0</w:t>
            </w:r>
          </w:p>
        </w:tc>
      </w:tr>
      <w:tr w:rsidR="00B46892" w:rsidRPr="00B46892" w:rsidTr="00B46892">
        <w:trPr>
          <w:trHeight w:val="81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Алгеб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9</w:t>
            </w:r>
          </w:p>
        </w:tc>
      </w:tr>
      <w:tr w:rsidR="00B46892" w:rsidRPr="00B46892" w:rsidTr="00B46892">
        <w:trPr>
          <w:trHeight w:val="18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мет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</w:tr>
      <w:tr w:rsidR="00B46892" w:rsidRPr="00B46892" w:rsidTr="00B46892">
        <w:trPr>
          <w:trHeight w:val="1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фор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енно-научные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тория России. Всеобщая истор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1</w:t>
            </w:r>
          </w:p>
        </w:tc>
      </w:tr>
      <w:tr w:rsidR="00B46892" w:rsidRPr="00B46892" w:rsidTr="00B46892">
        <w:trPr>
          <w:trHeight w:val="21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озн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17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граф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79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духовно-нравственной культуры народов Росси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44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стественно-научные</w:t>
            </w:r>
            <w:proofErr w:type="spellEnd"/>
            <w:proofErr w:type="gram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20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Хим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16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Би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кусство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узы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21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образительное искусс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41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 и основы безопасности жизнедеятельност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безопасности жизнедеятель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</w:tr>
      <w:tr w:rsidR="00B46892" w:rsidRPr="00B46892" w:rsidTr="00B46892">
        <w:trPr>
          <w:trHeight w:val="90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38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8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2</w:t>
            </w:r>
          </w:p>
        </w:tc>
      </w:tr>
      <w:tr w:rsidR="00B46892" w:rsidRPr="00B46892" w:rsidTr="00B46892">
        <w:trPr>
          <w:trHeight w:val="309"/>
        </w:trPr>
        <w:tc>
          <w:tcPr>
            <w:tcW w:w="11085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Часть, формируемая участниками образовательных отношений  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в том числе                        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оектная и исследовател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ь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кая деятель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офориентационные</w:t>
            </w:r>
            <w:proofErr w:type="spell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курс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Черче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аксимально допустимая а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диторная  недельная нагрузка,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анПиН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2.4.2.2821-10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6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5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4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*  часы приведены с учетом 1 часа обществознания из части, формируемой участниками образов</w:t>
      </w:r>
      <w:r w:rsidRPr="00B46892">
        <w:rPr>
          <w:rFonts w:ascii="Times New Roman" w:hAnsi="Times New Roman" w:cs="Times New Roman"/>
          <w:b/>
          <w:sz w:val="20"/>
          <w:szCs w:val="20"/>
        </w:rPr>
        <w:t>а</w:t>
      </w:r>
      <w:r w:rsidRPr="00B46892">
        <w:rPr>
          <w:rFonts w:ascii="Times New Roman" w:hAnsi="Times New Roman" w:cs="Times New Roman"/>
          <w:b/>
          <w:sz w:val="20"/>
          <w:szCs w:val="20"/>
        </w:rPr>
        <w:t>тельных отношений</w:t>
      </w:r>
      <w:r w:rsidRPr="00B46892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lastRenderedPageBreak/>
        <w:t>УТВЕРЖДЕНО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решением педсовета протокол № 1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           от 30.08.2019 г.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  <w:t xml:space="preserve">                          Директор МБОУ ООШ 25                                                                                             </w:t>
      </w:r>
      <w:proofErr w:type="spellStart"/>
      <w:r w:rsidRPr="00B46892">
        <w:rPr>
          <w:rFonts w:ascii="Times New Roman" w:hAnsi="Times New Roman" w:cs="Times New Roman"/>
        </w:rPr>
        <w:t>_____________А.С.Лысак</w:t>
      </w:r>
      <w:proofErr w:type="spellEnd"/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 xml:space="preserve">Учебный план МБОУ ООШ  25 станицы Гурийской МО </w:t>
      </w:r>
      <w:proofErr w:type="spellStart"/>
      <w:r w:rsidRPr="00B46892">
        <w:rPr>
          <w:rFonts w:ascii="Times New Roman" w:hAnsi="Times New Roman" w:cs="Times New Roman"/>
          <w:b/>
        </w:rPr>
        <w:t>Белореченский</w:t>
      </w:r>
      <w:proofErr w:type="spellEnd"/>
      <w:r w:rsidRPr="00B46892">
        <w:rPr>
          <w:rFonts w:ascii="Times New Roman" w:hAnsi="Times New Roman" w:cs="Times New Roman"/>
          <w:b/>
        </w:rPr>
        <w:t xml:space="preserve"> район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>для 7 класса, реализующего ФГОС ООО, на  2019-2020  учебный  год</w:t>
      </w:r>
    </w:p>
    <w:tbl>
      <w:tblPr>
        <w:tblW w:w="11085" w:type="dxa"/>
        <w:tblInd w:w="-1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40"/>
        <w:gridCol w:w="384"/>
        <w:gridCol w:w="2551"/>
        <w:gridCol w:w="850"/>
        <w:gridCol w:w="851"/>
        <w:gridCol w:w="850"/>
        <w:gridCol w:w="951"/>
        <w:gridCol w:w="892"/>
        <w:gridCol w:w="816"/>
      </w:tblGrid>
      <w:tr w:rsidR="00B46892" w:rsidRPr="00B46892" w:rsidTr="00B46892">
        <w:trPr>
          <w:trHeight w:val="44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ные област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чебные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ы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лассы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оличество часов в неделю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7-20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8-201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2019-2020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0-202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IX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1-202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сего</w:t>
            </w:r>
          </w:p>
        </w:tc>
      </w:tr>
      <w:tr w:rsidR="00B46892" w:rsidRPr="00B46892" w:rsidTr="00B46892">
        <w:trPr>
          <w:trHeight w:val="315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язательная часть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3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 и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1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3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 и родная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ая 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остранные язы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остранный язык (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ецкий язык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Второй иностранный язык (какой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120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 и информати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0</w:t>
            </w:r>
          </w:p>
        </w:tc>
      </w:tr>
      <w:tr w:rsidR="00B46892" w:rsidRPr="00B46892" w:rsidTr="00B46892">
        <w:trPr>
          <w:trHeight w:val="81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Алгеб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9</w:t>
            </w:r>
          </w:p>
        </w:tc>
      </w:tr>
      <w:tr w:rsidR="00B46892" w:rsidRPr="00B46892" w:rsidTr="00B46892">
        <w:trPr>
          <w:trHeight w:val="18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мет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</w:tr>
      <w:tr w:rsidR="00B46892" w:rsidRPr="00B46892" w:rsidTr="00B46892">
        <w:trPr>
          <w:trHeight w:val="1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фор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енно-научные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тория России. Всеобщая истор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1</w:t>
            </w:r>
          </w:p>
        </w:tc>
      </w:tr>
      <w:tr w:rsidR="00B46892" w:rsidRPr="00B46892" w:rsidTr="00B46892">
        <w:trPr>
          <w:trHeight w:val="21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озн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17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граф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79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духовно-нравственной культуры народов Росси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44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стественно-научные</w:t>
            </w:r>
            <w:proofErr w:type="spellEnd"/>
            <w:proofErr w:type="gram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20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Хим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16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Би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кусство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узы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21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образительное искусс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41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 и основы безопасности жизнедеятельност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безопасности жизнедеятель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</w:tr>
      <w:tr w:rsidR="00B46892" w:rsidRPr="00B46892" w:rsidTr="00B46892">
        <w:trPr>
          <w:trHeight w:val="90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38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8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2</w:t>
            </w:r>
          </w:p>
        </w:tc>
      </w:tr>
      <w:tr w:rsidR="00B46892" w:rsidRPr="00B46892" w:rsidTr="00B46892">
        <w:trPr>
          <w:trHeight w:val="309"/>
        </w:trPr>
        <w:tc>
          <w:tcPr>
            <w:tcW w:w="11085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Часть, формируемая участниками образовательных отношений  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в том числе                        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оектная и исследовател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ь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кая деятель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офориентационные</w:t>
            </w:r>
            <w:proofErr w:type="spell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курс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Черче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аксимально допустимая а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диторная  недельная нагрузка,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анПиН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2.4.2.2821-10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6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5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4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*  часы приведены с учетом 1 часа обществознания из части, формируемой участниками образов</w:t>
      </w:r>
      <w:r w:rsidRPr="00B46892">
        <w:rPr>
          <w:rFonts w:ascii="Times New Roman" w:hAnsi="Times New Roman" w:cs="Times New Roman"/>
          <w:b/>
          <w:sz w:val="20"/>
          <w:szCs w:val="20"/>
        </w:rPr>
        <w:t>а</w:t>
      </w:r>
      <w:r w:rsidRPr="00B46892">
        <w:rPr>
          <w:rFonts w:ascii="Times New Roman" w:hAnsi="Times New Roman" w:cs="Times New Roman"/>
          <w:b/>
          <w:sz w:val="20"/>
          <w:szCs w:val="20"/>
        </w:rPr>
        <w:t>тельных отношений</w:t>
      </w:r>
      <w:r w:rsidRPr="00B46892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lastRenderedPageBreak/>
        <w:t>УТВЕРЖДЕНО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решением педсовета протокол № 1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           от 30.08.2019 г.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  <w:t xml:space="preserve">                          Директор МБОУ ООШ 25                                                                                             </w:t>
      </w:r>
      <w:proofErr w:type="spellStart"/>
      <w:r w:rsidRPr="00B46892">
        <w:rPr>
          <w:rFonts w:ascii="Times New Roman" w:hAnsi="Times New Roman" w:cs="Times New Roman"/>
        </w:rPr>
        <w:t>_____________А.С.Лысак</w:t>
      </w:r>
      <w:proofErr w:type="spellEnd"/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 xml:space="preserve">Учебный план МБОУ ООШ  25 станицы Гурийской  МО </w:t>
      </w:r>
      <w:proofErr w:type="spellStart"/>
      <w:r w:rsidRPr="00B46892">
        <w:rPr>
          <w:rFonts w:ascii="Times New Roman" w:hAnsi="Times New Roman" w:cs="Times New Roman"/>
          <w:b/>
        </w:rPr>
        <w:t>Белореченский</w:t>
      </w:r>
      <w:proofErr w:type="spellEnd"/>
      <w:r w:rsidRPr="00B46892">
        <w:rPr>
          <w:rFonts w:ascii="Times New Roman" w:hAnsi="Times New Roman" w:cs="Times New Roman"/>
          <w:b/>
        </w:rPr>
        <w:t xml:space="preserve"> район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>для 8 класса, реализующего ФГОС ООО, на  2019-2020  учебный  год</w:t>
      </w:r>
    </w:p>
    <w:tbl>
      <w:tblPr>
        <w:tblW w:w="11085" w:type="dxa"/>
        <w:tblInd w:w="-1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40"/>
        <w:gridCol w:w="384"/>
        <w:gridCol w:w="2551"/>
        <w:gridCol w:w="850"/>
        <w:gridCol w:w="851"/>
        <w:gridCol w:w="850"/>
        <w:gridCol w:w="951"/>
        <w:gridCol w:w="892"/>
        <w:gridCol w:w="816"/>
      </w:tblGrid>
      <w:tr w:rsidR="00B46892" w:rsidRPr="00B46892" w:rsidTr="00B46892">
        <w:trPr>
          <w:trHeight w:val="44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ные област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чебные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ы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лассы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оличество часов в неделю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6-20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7-201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2018-2019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9-2020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IX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20-202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сего</w:t>
            </w:r>
          </w:p>
        </w:tc>
      </w:tr>
      <w:tr w:rsidR="00B46892" w:rsidRPr="00B46892" w:rsidTr="00B46892">
        <w:trPr>
          <w:trHeight w:val="315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язательная часть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3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 и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1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3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 и родная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Родной язык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ая 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остранные язы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остранный язык (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ецкий язык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Второй иностранный язык (какой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120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 и информати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0</w:t>
            </w:r>
          </w:p>
        </w:tc>
      </w:tr>
      <w:tr w:rsidR="00B46892" w:rsidRPr="00B46892" w:rsidTr="00B46892">
        <w:trPr>
          <w:trHeight w:val="81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Алгеб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9</w:t>
            </w:r>
          </w:p>
        </w:tc>
      </w:tr>
      <w:tr w:rsidR="00B46892" w:rsidRPr="00B46892" w:rsidTr="00B46892">
        <w:trPr>
          <w:trHeight w:val="18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мет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</w:tr>
      <w:tr w:rsidR="00B46892" w:rsidRPr="00B46892" w:rsidTr="00B46892">
        <w:trPr>
          <w:trHeight w:val="1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фор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енно-научные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тория России. Всеобщая истор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1</w:t>
            </w:r>
          </w:p>
        </w:tc>
      </w:tr>
      <w:tr w:rsidR="00B46892" w:rsidRPr="00B46892" w:rsidTr="00B46892">
        <w:trPr>
          <w:trHeight w:val="21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озн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17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граф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79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духовно-нравственной культуры народов Росси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44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стественно-научные</w:t>
            </w:r>
            <w:proofErr w:type="spellEnd"/>
            <w:proofErr w:type="gram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20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Хим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16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Би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кусство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узы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21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образительное искусс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41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 и основы безопасности жизнедеятельност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безопасности жизнедеятель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</w:tr>
      <w:tr w:rsidR="00B46892" w:rsidRPr="00B46892" w:rsidTr="00B46892">
        <w:trPr>
          <w:trHeight w:val="90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38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8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2</w:t>
            </w:r>
          </w:p>
        </w:tc>
      </w:tr>
      <w:tr w:rsidR="00B46892" w:rsidRPr="00B46892" w:rsidTr="00B46892">
        <w:trPr>
          <w:trHeight w:val="309"/>
        </w:trPr>
        <w:tc>
          <w:tcPr>
            <w:tcW w:w="11085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Часть, формируемая участниками образовательных отношений  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в том числе                        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оектная и исследовател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ь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кая деятель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офориентационные</w:t>
            </w:r>
            <w:proofErr w:type="spell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курс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Черче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аксимально допустимая а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диторная  недельная нагрузка,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анПиН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2.4.2.2821-10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6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5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4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*  часы приведены с учетом 1 часа обществознания из части, формируемой участниками образов</w:t>
      </w:r>
      <w:r w:rsidRPr="00B46892">
        <w:rPr>
          <w:rFonts w:ascii="Times New Roman" w:hAnsi="Times New Roman" w:cs="Times New Roman"/>
          <w:b/>
          <w:sz w:val="20"/>
          <w:szCs w:val="20"/>
        </w:rPr>
        <w:t>а</w:t>
      </w:r>
      <w:r w:rsidRPr="00B46892">
        <w:rPr>
          <w:rFonts w:ascii="Times New Roman" w:hAnsi="Times New Roman" w:cs="Times New Roman"/>
          <w:b/>
          <w:sz w:val="20"/>
          <w:szCs w:val="20"/>
        </w:rPr>
        <w:t>тельных отношений</w:t>
      </w:r>
      <w:r w:rsidRPr="00B46892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Default="00B46892" w:rsidP="00B46892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lastRenderedPageBreak/>
        <w:t>УТВЕРЖДЕНО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решением педсовета протокол № 1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 xml:space="preserve">                                                                                        от 30.08.2019 г.</w:t>
      </w:r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</w:rPr>
      </w:pP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</w:r>
      <w:r w:rsidRPr="00B46892">
        <w:rPr>
          <w:rFonts w:ascii="Times New Roman" w:hAnsi="Times New Roman" w:cs="Times New Roman"/>
        </w:rPr>
        <w:tab/>
        <w:t xml:space="preserve">                          Директор МБОУ ООШ 25                                                                                             </w:t>
      </w:r>
      <w:proofErr w:type="spellStart"/>
      <w:r w:rsidRPr="00B46892">
        <w:rPr>
          <w:rFonts w:ascii="Times New Roman" w:hAnsi="Times New Roman" w:cs="Times New Roman"/>
        </w:rPr>
        <w:t>_____________А.С.Лысак</w:t>
      </w:r>
      <w:proofErr w:type="spellEnd"/>
    </w:p>
    <w:p w:rsidR="00B46892" w:rsidRPr="00B46892" w:rsidRDefault="00B46892" w:rsidP="00B46892">
      <w:pPr>
        <w:pStyle w:val="aff0"/>
        <w:jc w:val="right"/>
        <w:rPr>
          <w:rFonts w:ascii="Times New Roman" w:hAnsi="Times New Roman" w:cs="Times New Roman"/>
          <w:sz w:val="20"/>
          <w:szCs w:val="20"/>
        </w:rPr>
      </w:pP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 xml:space="preserve">Учебный план МБОУ ООШ  25 станицы Гурийской МО </w:t>
      </w:r>
      <w:proofErr w:type="spellStart"/>
      <w:r w:rsidRPr="00B46892">
        <w:rPr>
          <w:rFonts w:ascii="Times New Roman" w:hAnsi="Times New Roman" w:cs="Times New Roman"/>
          <w:b/>
        </w:rPr>
        <w:t>Белореченский</w:t>
      </w:r>
      <w:proofErr w:type="spellEnd"/>
      <w:r w:rsidRPr="00B46892">
        <w:rPr>
          <w:rFonts w:ascii="Times New Roman" w:hAnsi="Times New Roman" w:cs="Times New Roman"/>
          <w:b/>
        </w:rPr>
        <w:t xml:space="preserve"> район</w:t>
      </w:r>
    </w:p>
    <w:p w:rsidR="00B46892" w:rsidRPr="00B46892" w:rsidRDefault="00B46892" w:rsidP="00B46892">
      <w:pPr>
        <w:pStyle w:val="aff0"/>
        <w:jc w:val="center"/>
        <w:rPr>
          <w:rFonts w:ascii="Times New Roman" w:hAnsi="Times New Roman" w:cs="Times New Roman"/>
          <w:b/>
        </w:rPr>
      </w:pPr>
      <w:r w:rsidRPr="00B46892">
        <w:rPr>
          <w:rFonts w:ascii="Times New Roman" w:hAnsi="Times New Roman" w:cs="Times New Roman"/>
          <w:b/>
        </w:rPr>
        <w:t>для 9 класса, реализующего ФГОС ООО, на  2019-2020  учебный  год</w:t>
      </w:r>
    </w:p>
    <w:tbl>
      <w:tblPr>
        <w:tblW w:w="11085" w:type="dxa"/>
        <w:tblInd w:w="-1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40"/>
        <w:gridCol w:w="384"/>
        <w:gridCol w:w="2551"/>
        <w:gridCol w:w="850"/>
        <w:gridCol w:w="851"/>
        <w:gridCol w:w="850"/>
        <w:gridCol w:w="951"/>
        <w:gridCol w:w="892"/>
        <w:gridCol w:w="816"/>
      </w:tblGrid>
      <w:tr w:rsidR="00B46892" w:rsidRPr="00B46892" w:rsidTr="00B46892">
        <w:trPr>
          <w:trHeight w:val="44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ные област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чебные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едметы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лассы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оличество часов в неделю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5-20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6-20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2017-2018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VIII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8-2019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  <w:lang w:val="en-US"/>
              </w:rPr>
              <w:t>IX</w:t>
            </w:r>
          </w:p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019-202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сего</w:t>
            </w:r>
          </w:p>
        </w:tc>
      </w:tr>
      <w:tr w:rsidR="00B46892" w:rsidRPr="00B46892" w:rsidTr="00B46892">
        <w:trPr>
          <w:trHeight w:val="315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язательная часть</w:t>
            </w:r>
          </w:p>
        </w:tc>
        <w:tc>
          <w:tcPr>
            <w:tcW w:w="52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3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 и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усский язы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1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Литера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3</w:t>
            </w: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одной язык и родная лит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Родной язык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323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Родная литература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остранные язы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Иностранный язык (н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ецкий язык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29"/>
        </w:trPr>
        <w:tc>
          <w:tcPr>
            <w:tcW w:w="33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Второй иностранный язык (какой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120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 и информати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ате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0</w:t>
            </w:r>
          </w:p>
        </w:tc>
      </w:tr>
      <w:tr w:rsidR="00B46892" w:rsidRPr="00B46892" w:rsidTr="00B46892">
        <w:trPr>
          <w:trHeight w:val="81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Алгеб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9</w:t>
            </w:r>
          </w:p>
        </w:tc>
      </w:tr>
      <w:tr w:rsidR="00B46892" w:rsidRPr="00B46892" w:rsidTr="00B46892">
        <w:trPr>
          <w:trHeight w:val="18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мет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6</w:t>
            </w:r>
          </w:p>
        </w:tc>
      </w:tr>
      <w:tr w:rsidR="00B46892" w:rsidRPr="00B46892" w:rsidTr="00B46892">
        <w:trPr>
          <w:trHeight w:val="14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нформат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енно-научные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тория России. Всеобщая истор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1</w:t>
            </w:r>
          </w:p>
        </w:tc>
      </w:tr>
      <w:tr w:rsidR="00B46892" w:rsidRPr="00B46892" w:rsidTr="00B46892">
        <w:trPr>
          <w:trHeight w:val="213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бществозн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17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Географ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79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духовно-нравственной культуры народов Росси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B46892" w:rsidRPr="00B46892" w:rsidTr="00B46892">
        <w:trPr>
          <w:trHeight w:val="244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Естественно-научные</w:t>
            </w:r>
            <w:proofErr w:type="spellEnd"/>
            <w:proofErr w:type="gram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едмет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20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Хим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167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Би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8</w:t>
            </w:r>
          </w:p>
        </w:tc>
      </w:tr>
      <w:tr w:rsidR="00B46892" w:rsidRPr="00B46892" w:rsidTr="00B46892">
        <w:trPr>
          <w:trHeight w:val="251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скусство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Музы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215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образительное искусс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4</w:t>
            </w:r>
          </w:p>
        </w:tc>
      </w:tr>
      <w:tr w:rsidR="00B46892" w:rsidRPr="00B46892" w:rsidTr="00B46892">
        <w:trPr>
          <w:trHeight w:val="347"/>
        </w:trPr>
        <w:tc>
          <w:tcPr>
            <w:tcW w:w="33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Технолог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B46892" w:rsidRPr="00B46892" w:rsidTr="00B46892">
        <w:trPr>
          <w:trHeight w:val="413"/>
        </w:trPr>
        <w:tc>
          <w:tcPr>
            <w:tcW w:w="33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 и основы безопасности жизнедеятельност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сновы безопасности жизнедеятель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</w:t>
            </w:r>
          </w:p>
        </w:tc>
      </w:tr>
      <w:tr w:rsidR="00B46892" w:rsidRPr="00B46892" w:rsidTr="00B46892">
        <w:trPr>
          <w:trHeight w:val="90"/>
        </w:trPr>
        <w:tc>
          <w:tcPr>
            <w:tcW w:w="33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изическая культу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</w:t>
            </w:r>
          </w:p>
        </w:tc>
      </w:tr>
      <w:tr w:rsidR="00B46892" w:rsidRPr="00B46892" w:rsidTr="00B46892">
        <w:trPr>
          <w:trHeight w:val="238"/>
        </w:trPr>
        <w:tc>
          <w:tcPr>
            <w:tcW w:w="58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28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3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52</w:t>
            </w:r>
          </w:p>
        </w:tc>
      </w:tr>
      <w:tr w:rsidR="00B46892" w:rsidRPr="00B46892" w:rsidTr="00B46892">
        <w:trPr>
          <w:trHeight w:val="309"/>
        </w:trPr>
        <w:tc>
          <w:tcPr>
            <w:tcW w:w="11085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Часть, формируемая участниками образовательных отношений  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в том числе                        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убановедение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5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оектная и исследовател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ь</w:t>
            </w: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кая деятель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офориентационные</w:t>
            </w:r>
            <w:proofErr w:type="spellEnd"/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курс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44"/>
        </w:trPr>
        <w:tc>
          <w:tcPr>
            <w:tcW w:w="2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Черче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1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Максимально допустимая а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диторная  недельная нагрузка, </w:t>
            </w:r>
            <w:proofErr w:type="spellStart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>СанПиН</w:t>
            </w:r>
            <w:proofErr w:type="spellEnd"/>
            <w:r w:rsidRPr="00B46892">
              <w:rPr>
                <w:rFonts w:ascii="Times New Roman" w:hAnsi="Times New Roman" w:cs="Times New Roman"/>
                <w:sz w:val="20"/>
                <w:szCs w:val="20"/>
              </w:rPr>
              <w:t xml:space="preserve"> 2.4.2.2821-10</w:t>
            </w:r>
          </w:p>
        </w:tc>
        <w:tc>
          <w:tcPr>
            <w:tcW w:w="293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6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6</w:t>
            </w:r>
          </w:p>
        </w:tc>
      </w:tr>
      <w:tr w:rsidR="00B46892" w:rsidRPr="00B46892" w:rsidTr="00B46892">
        <w:trPr>
          <w:trHeight w:val="232"/>
        </w:trPr>
        <w:tc>
          <w:tcPr>
            <w:tcW w:w="29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9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ри 5-дневной учебной нед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46892" w:rsidRPr="00B46892" w:rsidRDefault="00B46892" w:rsidP="00B46892">
            <w:pPr>
              <w:pStyle w:val="aff0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B46892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4</w:t>
            </w:r>
          </w:p>
        </w:tc>
      </w:tr>
    </w:tbl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B46892">
        <w:rPr>
          <w:rFonts w:ascii="Times New Roman" w:hAnsi="Times New Roman" w:cs="Times New Roman"/>
          <w:b/>
          <w:sz w:val="20"/>
          <w:szCs w:val="20"/>
        </w:rPr>
        <w:t>*  часы приведены с учетом 1 часа обществознания из части, формируемой участниками образов</w:t>
      </w:r>
      <w:r w:rsidRPr="00B46892">
        <w:rPr>
          <w:rFonts w:ascii="Times New Roman" w:hAnsi="Times New Roman" w:cs="Times New Roman"/>
          <w:b/>
          <w:sz w:val="20"/>
          <w:szCs w:val="20"/>
        </w:rPr>
        <w:t>а</w:t>
      </w:r>
      <w:r w:rsidRPr="00B46892">
        <w:rPr>
          <w:rFonts w:ascii="Times New Roman" w:hAnsi="Times New Roman" w:cs="Times New Roman"/>
          <w:b/>
          <w:sz w:val="20"/>
          <w:szCs w:val="20"/>
        </w:rPr>
        <w:t>тельных отношений</w:t>
      </w:r>
      <w:r w:rsidRPr="00B46892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46892" w:rsidRPr="00B46892" w:rsidRDefault="00B46892" w:rsidP="00B46892">
      <w:pPr>
        <w:pStyle w:val="aff0"/>
        <w:rPr>
          <w:rFonts w:ascii="Times New Roman" w:hAnsi="Times New Roman" w:cs="Times New Roman"/>
          <w:b/>
          <w:sz w:val="20"/>
          <w:szCs w:val="20"/>
        </w:rPr>
      </w:pPr>
    </w:p>
    <w:p w:rsidR="00272832" w:rsidRDefault="00272832" w:rsidP="00CE1DFE">
      <w:pPr>
        <w:pStyle w:val="aff0"/>
        <w:rPr>
          <w:rFonts w:ascii="Times New Roman" w:hAnsi="Times New Roman" w:cs="Times New Roman"/>
          <w:sz w:val="24"/>
          <w:szCs w:val="24"/>
        </w:rPr>
      </w:pPr>
    </w:p>
    <w:p w:rsidR="00272832" w:rsidRDefault="00272832" w:rsidP="00CE1DFE">
      <w:pPr>
        <w:pStyle w:val="aff0"/>
        <w:rPr>
          <w:rFonts w:ascii="Times New Roman" w:hAnsi="Times New Roman" w:cs="Times New Roman"/>
          <w:sz w:val="24"/>
          <w:szCs w:val="24"/>
        </w:rPr>
      </w:pPr>
    </w:p>
    <w:p w:rsidR="0023046E" w:rsidRPr="00CE1DFE" w:rsidRDefault="0023046E" w:rsidP="00CE1DFE">
      <w:pPr>
        <w:pStyle w:val="aff0"/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3.3. </w:t>
      </w:r>
      <w:r w:rsidRPr="00CE1DFE"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  <w:t>План внеурочной деятельности</w:t>
      </w:r>
    </w:p>
    <w:p w:rsidR="0023046E" w:rsidRPr="00CE1DFE" w:rsidRDefault="0023046E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лан внеурочной деятельности представляет собой описание целостной системы фун</w:t>
      </w:r>
      <w:r w:rsidRPr="00CE1DFE">
        <w:rPr>
          <w:rFonts w:ascii="Times New Roman" w:hAnsi="Times New Roman" w:cs="Times New Roman"/>
          <w:i/>
          <w:sz w:val="24"/>
          <w:szCs w:val="24"/>
        </w:rPr>
        <w:t>к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ционирования школы в сфере внеурочной деятельности и включает в себя: 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23046E" w:rsidRPr="00CE1DFE">
        <w:rPr>
          <w:rFonts w:ascii="Times New Roman" w:hAnsi="Times New Roman" w:cs="Times New Roman"/>
          <w:sz w:val="24"/>
          <w:szCs w:val="24"/>
        </w:rPr>
        <w:t>план организации деятельности ученических сообществ (подростковых коллективов), в том числе ученических классов, разновозрастных объединений по интересам, клубов; де</w:t>
      </w:r>
      <w:r w:rsidR="0023046E" w:rsidRPr="00CE1DFE">
        <w:rPr>
          <w:rFonts w:ascii="Times New Roman" w:hAnsi="Times New Roman" w:cs="Times New Roman"/>
          <w:sz w:val="24"/>
          <w:szCs w:val="24"/>
        </w:rPr>
        <w:t>т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ских, подростковых и юношеских общественных объединений, организаций и т. д.; 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23046E" w:rsidRPr="00CE1DFE">
        <w:rPr>
          <w:rFonts w:ascii="Times New Roman" w:hAnsi="Times New Roman" w:cs="Times New Roman"/>
          <w:sz w:val="24"/>
          <w:szCs w:val="24"/>
        </w:rPr>
        <w:t>план внеурочной деятельности по учебным предметам образовательной программы (предметные кружки, факультативы, ученические научные общества, школьные олимпи</w:t>
      </w:r>
      <w:r w:rsidR="0023046E" w:rsidRPr="00CE1DFE">
        <w:rPr>
          <w:rFonts w:ascii="Times New Roman" w:hAnsi="Times New Roman" w:cs="Times New Roman"/>
          <w:sz w:val="24"/>
          <w:szCs w:val="24"/>
        </w:rPr>
        <w:t>а</w:t>
      </w:r>
      <w:r w:rsidR="0023046E" w:rsidRPr="00CE1DFE">
        <w:rPr>
          <w:rFonts w:ascii="Times New Roman" w:hAnsi="Times New Roman" w:cs="Times New Roman"/>
          <w:sz w:val="24"/>
          <w:szCs w:val="24"/>
        </w:rPr>
        <w:t>ды по предметам программы основной школы);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23046E" w:rsidRPr="00CE1DFE">
        <w:rPr>
          <w:rFonts w:ascii="Times New Roman" w:hAnsi="Times New Roman" w:cs="Times New Roman"/>
          <w:sz w:val="24"/>
          <w:szCs w:val="24"/>
        </w:rPr>
        <w:t>план организационного обеспечения учебной деятельности (ведение организационной и учебной документации, организационные собрания, взаимодействие с родителями по обеспечению успешной реализации образовательной программы и т. д.);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план работы по организации педагогической поддержки обучающихся (проектирование индивидуальных образовательных маршрутов, работа </w:t>
      </w:r>
      <w:proofErr w:type="spellStart"/>
      <w:r w:rsidR="0023046E" w:rsidRPr="00CE1DFE">
        <w:rPr>
          <w:rFonts w:ascii="Times New Roman" w:hAnsi="Times New Roman" w:cs="Times New Roman"/>
          <w:sz w:val="24"/>
          <w:szCs w:val="24"/>
        </w:rPr>
        <w:t>тьюторов</w:t>
      </w:r>
      <w:proofErr w:type="spellEnd"/>
      <w:r w:rsidR="0023046E" w:rsidRPr="00CE1DFE">
        <w:rPr>
          <w:rFonts w:ascii="Times New Roman" w:hAnsi="Times New Roman" w:cs="Times New Roman"/>
          <w:sz w:val="24"/>
          <w:szCs w:val="24"/>
        </w:rPr>
        <w:t>, педагогов-психологов);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23046E" w:rsidRPr="00CE1DFE">
        <w:rPr>
          <w:rFonts w:ascii="Times New Roman" w:hAnsi="Times New Roman" w:cs="Times New Roman"/>
          <w:sz w:val="24"/>
          <w:szCs w:val="24"/>
        </w:rPr>
        <w:t>план работы по обеспечению благополучия обучающихся в пространстве общеобразов</w:t>
      </w:r>
      <w:r w:rsidR="0023046E" w:rsidRPr="00CE1DFE">
        <w:rPr>
          <w:rFonts w:ascii="Times New Roman" w:hAnsi="Times New Roman" w:cs="Times New Roman"/>
          <w:sz w:val="24"/>
          <w:szCs w:val="24"/>
        </w:rPr>
        <w:t>а</w:t>
      </w:r>
      <w:r w:rsidR="0023046E" w:rsidRPr="00CE1DFE">
        <w:rPr>
          <w:rFonts w:ascii="Times New Roman" w:hAnsi="Times New Roman" w:cs="Times New Roman"/>
          <w:sz w:val="24"/>
          <w:szCs w:val="24"/>
        </w:rPr>
        <w:t>тельной школы (безопасности жизни и здоровья школьников, безопасных межличностных отношений в учебных группах, профилактики неуспеваемости, профилактики различных рисков, возникающих в процессе взаимодействия школьника с окружающей средой, соц</w:t>
      </w:r>
      <w:r w:rsidR="0023046E" w:rsidRPr="00CE1DFE">
        <w:rPr>
          <w:rFonts w:ascii="Times New Roman" w:hAnsi="Times New Roman" w:cs="Times New Roman"/>
          <w:sz w:val="24"/>
          <w:szCs w:val="24"/>
        </w:rPr>
        <w:t>и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альной защиты учащихся); 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23046E" w:rsidRPr="00CE1DFE">
        <w:rPr>
          <w:rFonts w:ascii="Times New Roman" w:hAnsi="Times New Roman" w:cs="Times New Roman"/>
          <w:sz w:val="24"/>
          <w:szCs w:val="24"/>
        </w:rPr>
        <w:t>план воспитательных мероприятий.</w:t>
      </w:r>
    </w:p>
    <w:p w:rsidR="0023046E" w:rsidRPr="00CE1DFE" w:rsidRDefault="0023046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Содержание плана внеурочной деятельности. </w:t>
      </w:r>
      <w:r w:rsidRPr="00CE1DFE">
        <w:rPr>
          <w:rFonts w:ascii="Times New Roman" w:hAnsi="Times New Roman" w:cs="Times New Roman"/>
          <w:sz w:val="24"/>
          <w:szCs w:val="24"/>
        </w:rPr>
        <w:t>Количество часов, выделяемых на вн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урочную деятельность, составляет за 5 лет обучения на этапе основной школы не более 1750 часов, в год – не более 350 часов.</w:t>
      </w:r>
    </w:p>
    <w:p w:rsidR="008477A3" w:rsidRPr="00CE1DFE" w:rsidRDefault="0023046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Величина недельной образовательной нагрузки (количество занятий), реализуемой через внеурочную деятельность, определяется за пределами количества часов, отведенных на освоение обучающимися учебного плана, но не более 10 часов. 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Для предотвращения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 перегрузки обучающихся допускается перенос образовательной н</w:t>
      </w:r>
      <w:r w:rsidR="0023046E" w:rsidRPr="00CE1DFE">
        <w:rPr>
          <w:rFonts w:ascii="Times New Roman" w:hAnsi="Times New Roman" w:cs="Times New Roman"/>
          <w:sz w:val="24"/>
          <w:szCs w:val="24"/>
        </w:rPr>
        <w:t>а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грузки, реализуемой через внеурочную деятельность, на </w:t>
      </w:r>
      <w:r w:rsidRPr="00CE1DFE">
        <w:rPr>
          <w:rFonts w:ascii="Times New Roman" w:hAnsi="Times New Roman" w:cs="Times New Roman"/>
          <w:sz w:val="24"/>
          <w:szCs w:val="24"/>
        </w:rPr>
        <w:t>периоды каникул, но не более половины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 количества часов. Внеурочная деятельность в каникулярное время может ре</w:t>
      </w:r>
      <w:r w:rsidR="0023046E" w:rsidRPr="00CE1DFE">
        <w:rPr>
          <w:rFonts w:ascii="Times New Roman" w:hAnsi="Times New Roman" w:cs="Times New Roman"/>
          <w:sz w:val="24"/>
          <w:szCs w:val="24"/>
        </w:rPr>
        <w:t>а</w:t>
      </w:r>
      <w:r w:rsidR="0023046E" w:rsidRPr="00CE1DFE">
        <w:rPr>
          <w:rFonts w:ascii="Times New Roman" w:hAnsi="Times New Roman" w:cs="Times New Roman"/>
          <w:sz w:val="24"/>
          <w:szCs w:val="24"/>
        </w:rPr>
        <w:t>лизовываться в рамках тематических программ (лагерь с дневным пребыванием на базе общеобразовательной организации или на базе загородных детских це</w:t>
      </w:r>
      <w:r w:rsidRPr="00CE1DFE">
        <w:rPr>
          <w:rFonts w:ascii="Times New Roman" w:hAnsi="Times New Roman" w:cs="Times New Roman"/>
          <w:sz w:val="24"/>
          <w:szCs w:val="24"/>
        </w:rPr>
        <w:t>нтров, в походах, поездках и т.</w:t>
      </w:r>
      <w:r w:rsidR="0023046E" w:rsidRPr="00CE1DFE">
        <w:rPr>
          <w:rFonts w:ascii="Times New Roman" w:hAnsi="Times New Roman" w:cs="Times New Roman"/>
          <w:sz w:val="24"/>
          <w:szCs w:val="24"/>
        </w:rPr>
        <w:t>д.).</w:t>
      </w:r>
    </w:p>
    <w:p w:rsidR="0023046E" w:rsidRPr="00CE1DFE" w:rsidRDefault="0023046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i/>
          <w:sz w:val="24"/>
          <w:szCs w:val="24"/>
        </w:rPr>
        <w:t xml:space="preserve">Организация жизни ученических сообществ </w:t>
      </w:r>
      <w:r w:rsidRPr="00CE1DFE">
        <w:rPr>
          <w:rFonts w:ascii="Times New Roman" w:hAnsi="Times New Roman" w:cs="Times New Roman"/>
          <w:bCs/>
          <w:sz w:val="24"/>
          <w:szCs w:val="24"/>
        </w:rPr>
        <w:t xml:space="preserve">является важной составляющей внеурочной деятельности, направлена на формирование у школьников </w:t>
      </w:r>
      <w:r w:rsidRPr="00CE1DFE">
        <w:rPr>
          <w:rFonts w:ascii="Times New Roman" w:hAnsi="Times New Roman" w:cs="Times New Roman"/>
          <w:sz w:val="24"/>
          <w:szCs w:val="24"/>
        </w:rPr>
        <w:t>российской гражданской иде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тичности и таких компетенций, как</w:t>
      </w:r>
      <w:r w:rsidRPr="00CE1DFE">
        <w:rPr>
          <w:rFonts w:ascii="Times New Roman" w:hAnsi="Times New Roman" w:cs="Times New Roman"/>
          <w:bCs/>
          <w:sz w:val="24"/>
          <w:szCs w:val="24"/>
        </w:rPr>
        <w:t>: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CE1DFE">
        <w:rPr>
          <w:rFonts w:ascii="Times New Roman" w:hAnsi="Times New Roman" w:cs="Times New Roman"/>
          <w:sz w:val="24"/>
          <w:szCs w:val="24"/>
        </w:rPr>
        <w:t>компетенции конструктивного, успешного и ответственного поведения в обществе с уч</w:t>
      </w:r>
      <w:r w:rsidR="0023046E" w:rsidRPr="00CE1DFE">
        <w:rPr>
          <w:rFonts w:ascii="Times New Roman" w:hAnsi="Times New Roman" w:cs="Times New Roman"/>
          <w:sz w:val="24"/>
          <w:szCs w:val="24"/>
        </w:rPr>
        <w:t>е</w:t>
      </w:r>
      <w:r w:rsidR="0023046E" w:rsidRPr="00CE1DFE">
        <w:rPr>
          <w:rFonts w:ascii="Times New Roman" w:hAnsi="Times New Roman" w:cs="Times New Roman"/>
          <w:sz w:val="24"/>
          <w:szCs w:val="24"/>
        </w:rPr>
        <w:t>том правовых норм, установленных российским законодательством;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CE1DFE">
        <w:rPr>
          <w:rFonts w:ascii="Times New Roman" w:hAnsi="Times New Roman" w:cs="Times New Roman"/>
          <w:sz w:val="24"/>
          <w:szCs w:val="24"/>
        </w:rPr>
        <w:t>социальная самоидентификация обучающихся посредством личностно значимой и общ</w:t>
      </w:r>
      <w:r w:rsidR="0023046E" w:rsidRPr="00CE1DFE">
        <w:rPr>
          <w:rFonts w:ascii="Times New Roman" w:hAnsi="Times New Roman" w:cs="Times New Roman"/>
          <w:sz w:val="24"/>
          <w:szCs w:val="24"/>
        </w:rPr>
        <w:t>е</w:t>
      </w:r>
      <w:r w:rsidR="0023046E" w:rsidRPr="00CE1DFE">
        <w:rPr>
          <w:rFonts w:ascii="Times New Roman" w:hAnsi="Times New Roman" w:cs="Times New Roman"/>
          <w:sz w:val="24"/>
          <w:szCs w:val="24"/>
        </w:rPr>
        <w:t>ственно приемлемой деятельности, приобретение знаний социальных ролях человека;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CE1DFE">
        <w:rPr>
          <w:rFonts w:ascii="Times New Roman" w:hAnsi="Times New Roman" w:cs="Times New Roman"/>
          <w:sz w:val="24"/>
          <w:szCs w:val="24"/>
        </w:rPr>
        <w:t>компетенции в сфере общественной самоорганизации, участия в общественно значимой совместной деятельности.</w:t>
      </w:r>
    </w:p>
    <w:p w:rsidR="0023046E" w:rsidRPr="00CE1DFE" w:rsidRDefault="0023046E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bCs/>
          <w:sz w:val="24"/>
          <w:szCs w:val="24"/>
        </w:rPr>
        <w:t xml:space="preserve">Организация жизни ученических сообществ </w:t>
      </w:r>
      <w:r w:rsidRPr="00CE1DFE">
        <w:rPr>
          <w:rFonts w:ascii="Times New Roman" w:hAnsi="Times New Roman" w:cs="Times New Roman"/>
          <w:sz w:val="24"/>
          <w:szCs w:val="24"/>
        </w:rPr>
        <w:t>может происходить: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в рамках внеурочной деятельности в ученическом классе, общешкольной внеурочной деятельности, в сфере школьного ученического самоуправления, участия в детско-юношеских общественных объединениях, созданных в школе и за ее пределами; 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CE1DFE">
        <w:rPr>
          <w:rFonts w:ascii="Times New Roman" w:hAnsi="Times New Roman" w:cs="Times New Roman"/>
          <w:sz w:val="24"/>
          <w:szCs w:val="24"/>
        </w:rPr>
        <w:t>через приобщение обучающихся к общественной деятельности и школьным традициям, участие обучающихся в деятельности производственных, творческих объединений, благ</w:t>
      </w:r>
      <w:r w:rsidR="0023046E" w:rsidRPr="00CE1DFE">
        <w:rPr>
          <w:rFonts w:ascii="Times New Roman" w:hAnsi="Times New Roman" w:cs="Times New Roman"/>
          <w:sz w:val="24"/>
          <w:szCs w:val="24"/>
        </w:rPr>
        <w:t>о</w:t>
      </w:r>
      <w:r w:rsidR="0023046E" w:rsidRPr="00CE1DFE">
        <w:rPr>
          <w:rFonts w:ascii="Times New Roman" w:hAnsi="Times New Roman" w:cs="Times New Roman"/>
          <w:sz w:val="24"/>
          <w:szCs w:val="24"/>
        </w:rPr>
        <w:t xml:space="preserve">творительных организаций; </w:t>
      </w:r>
    </w:p>
    <w:p w:rsidR="0023046E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CE1DFE">
        <w:rPr>
          <w:rFonts w:ascii="Times New Roman" w:hAnsi="Times New Roman" w:cs="Times New Roman"/>
          <w:sz w:val="24"/>
          <w:szCs w:val="24"/>
        </w:rPr>
        <w:t>через участие в экологическом просвещении сверстников, родителей, населения, в бл</w:t>
      </w:r>
      <w:r w:rsidR="0023046E" w:rsidRPr="00CE1DFE">
        <w:rPr>
          <w:rFonts w:ascii="Times New Roman" w:hAnsi="Times New Roman" w:cs="Times New Roman"/>
          <w:sz w:val="24"/>
          <w:szCs w:val="24"/>
        </w:rPr>
        <w:t>а</w:t>
      </w:r>
      <w:r w:rsidR="0023046E" w:rsidRPr="00CE1DFE">
        <w:rPr>
          <w:rFonts w:ascii="Times New Roman" w:hAnsi="Times New Roman" w:cs="Times New Roman"/>
          <w:sz w:val="24"/>
          <w:szCs w:val="24"/>
        </w:rPr>
        <w:t>гоустройстве школы, класса, сельского поселения, города, в ходе партнерства с общес</w:t>
      </w:r>
      <w:r w:rsidR="0023046E" w:rsidRPr="00CE1DFE">
        <w:rPr>
          <w:rFonts w:ascii="Times New Roman" w:hAnsi="Times New Roman" w:cs="Times New Roman"/>
          <w:sz w:val="24"/>
          <w:szCs w:val="24"/>
        </w:rPr>
        <w:t>т</w:t>
      </w:r>
      <w:r w:rsidR="0023046E" w:rsidRPr="00CE1DFE">
        <w:rPr>
          <w:rFonts w:ascii="Times New Roman" w:hAnsi="Times New Roman" w:cs="Times New Roman"/>
          <w:sz w:val="24"/>
          <w:szCs w:val="24"/>
        </w:rPr>
        <w:t>венными организациями и объединениями.</w:t>
      </w:r>
    </w:p>
    <w:p w:rsidR="008477A3" w:rsidRPr="00CE1DFE" w:rsidRDefault="008477A3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3.4. Система условий реализации основной образовательной программы основного общ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го образования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 xml:space="preserve">В школе созданы условия реализации основной образовательной программы основного общего образования, обеспечивающие для участников </w:t>
      </w:r>
      <w:r w:rsidRPr="00CE1DFE">
        <w:rPr>
          <w:rFonts w:ascii="Times New Roman" w:hAnsi="Times New Roman" w:cs="Times New Roman"/>
          <w:i/>
          <w:color w:val="000000"/>
          <w:sz w:val="24"/>
          <w:szCs w:val="24"/>
        </w:rPr>
        <w:t>образовательных отношений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во</w:t>
      </w:r>
      <w:r w:rsidRPr="00CE1DFE">
        <w:rPr>
          <w:rFonts w:ascii="Times New Roman" w:hAnsi="Times New Roman" w:cs="Times New Roman"/>
          <w:i/>
          <w:sz w:val="24"/>
          <w:szCs w:val="24"/>
        </w:rPr>
        <w:t>з</w:t>
      </w:r>
      <w:r w:rsidRPr="00CE1DFE">
        <w:rPr>
          <w:rFonts w:ascii="Times New Roman" w:hAnsi="Times New Roman" w:cs="Times New Roman"/>
          <w:i/>
          <w:sz w:val="24"/>
          <w:szCs w:val="24"/>
        </w:rPr>
        <w:t>можность: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достижения планируемых результатов освоения основной образовательной программы основного общего образования всем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в том числе обучающимися с ОВЗ и инвалидами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79" w:name="sub_4213"/>
      <w:r w:rsidRPr="00CE1DFE">
        <w:rPr>
          <w:rFonts w:ascii="Times New Roman" w:hAnsi="Times New Roman" w:cs="Times New Roman"/>
          <w:sz w:val="24"/>
          <w:szCs w:val="24"/>
        </w:rPr>
        <w:t>- развития личности, способностей, удовлетворения познавательных интересов, саморе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изации обучающихся, в том числе одаренных и талантливых, через организацию учебной и внеурочной деятельности, социальной практики, общественно-полезной деятельности, систему кружков, клубов, секций, студий с использованием возможностей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рганизац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дополнительного образования, культуры и спорта;</w:t>
      </w:r>
    </w:p>
    <w:bookmarkEnd w:id="179"/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владения обучающимися ключевыми компетенциями, составляющими основу д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ейшего успешного образования и ориентации в мире профессий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я социальных ценностей обучающихся, основ их гражданской идентич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сти и социально-профессиональных ориентаций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ндивидуализации процесса образования посредством проектирования и реализации 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дивидуальных образовательных планов обучающихся, обеспечения их эффективной сам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оятельной работы при поддержке педагогических работников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тьюторов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астия обучающихся, их родителей (законных представителей), педагогических рабо</w:t>
      </w:r>
      <w:r w:rsidRPr="00CE1DFE">
        <w:rPr>
          <w:rFonts w:ascii="Times New Roman" w:hAnsi="Times New Roman" w:cs="Times New Roman"/>
          <w:sz w:val="24"/>
          <w:szCs w:val="24"/>
        </w:rPr>
        <w:t>т</w:t>
      </w:r>
      <w:r w:rsidRPr="00CE1DFE">
        <w:rPr>
          <w:rFonts w:ascii="Times New Roman" w:hAnsi="Times New Roman" w:cs="Times New Roman"/>
          <w:sz w:val="24"/>
          <w:szCs w:val="24"/>
        </w:rPr>
        <w:t>ников и общественности в проектировании и развитии ООП ООО и условий ее реали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и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0" w:name="sub_4218"/>
      <w:r w:rsidRPr="00CE1DFE">
        <w:rPr>
          <w:rFonts w:ascii="Times New Roman" w:hAnsi="Times New Roman" w:cs="Times New Roman"/>
          <w:sz w:val="24"/>
          <w:szCs w:val="24"/>
        </w:rPr>
        <w:t xml:space="preserve">- организации сетевого взаимодействи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рганизаций, осуществляющих образовательную деятельность</w:t>
      </w:r>
      <w:r w:rsidRPr="00CE1DFE">
        <w:rPr>
          <w:rFonts w:ascii="Times New Roman" w:hAnsi="Times New Roman" w:cs="Times New Roman"/>
          <w:sz w:val="24"/>
          <w:szCs w:val="24"/>
        </w:rPr>
        <w:t xml:space="preserve">, направленного на повышение эффективности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сти</w:t>
      </w:r>
      <w:r w:rsidRPr="00CE1DFE">
        <w:rPr>
          <w:rFonts w:ascii="Times New Roman" w:hAnsi="Times New Roman" w:cs="Times New Roman"/>
          <w:sz w:val="24"/>
          <w:szCs w:val="24"/>
        </w:rPr>
        <w:t>;</w:t>
      </w:r>
    </w:p>
    <w:bookmarkEnd w:id="180"/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ключения обучающихся в процессы преобразования социальной среды населенного пункта, формирования у них лидерских качеств, опыта социальной деятельности, реал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и социальных проектов и программ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я у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пыта самостоятельной образовательной, общественной, проектно-исследовательской и художественной деятельности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я у обучающихся экологической грамотности, навыков здорового и бе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пасного для человека и окружающей его среды образа жизни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1" w:name="sub_42112"/>
      <w:r w:rsidRPr="00CE1DFE">
        <w:rPr>
          <w:rFonts w:ascii="Times New Roman" w:hAnsi="Times New Roman" w:cs="Times New Roman"/>
          <w:sz w:val="24"/>
          <w:szCs w:val="24"/>
        </w:rPr>
        <w:t xml:space="preserve">- использования в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овременных образовательных техно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ий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деятельностного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типа;</w:t>
      </w:r>
    </w:p>
    <w:bookmarkEnd w:id="181"/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бновления содержания ООП ООО, методик и технологий ее реализации в соответствии с динамикой развития системы образования, запросов обучающихся и их родителей (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конных представителей) с учетом особенностей развития субъекта Российской Феде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ции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2" w:name="sub_42114"/>
      <w:r w:rsidRPr="00CE1DFE">
        <w:rPr>
          <w:rFonts w:ascii="Times New Roman" w:hAnsi="Times New Roman" w:cs="Times New Roman"/>
          <w:sz w:val="24"/>
          <w:szCs w:val="24"/>
        </w:rPr>
        <w:t>- эффективного использования профессионального и творческого потенциала педаг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их и руководящих работников школы, повышения их профессиональной, коммуник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ивной, информационной и правовой компетентности;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3" w:name="sub_42115"/>
      <w:bookmarkEnd w:id="182"/>
      <w:r w:rsidRPr="00CE1DFE">
        <w:rPr>
          <w:rFonts w:ascii="Times New Roman" w:hAnsi="Times New Roman" w:cs="Times New Roman"/>
          <w:sz w:val="24"/>
          <w:szCs w:val="24"/>
        </w:rPr>
        <w:t>- эффективного управления шко</w:t>
      </w:r>
      <w:r w:rsidR="00664193">
        <w:rPr>
          <w:rFonts w:ascii="Times New Roman" w:hAnsi="Times New Roman" w:cs="Times New Roman"/>
          <w:sz w:val="24"/>
          <w:szCs w:val="24"/>
        </w:rPr>
        <w:t>л</w:t>
      </w:r>
      <w:r w:rsidRPr="00CE1DFE">
        <w:rPr>
          <w:rFonts w:ascii="Times New Roman" w:hAnsi="Times New Roman" w:cs="Times New Roman"/>
          <w:sz w:val="24"/>
          <w:szCs w:val="24"/>
        </w:rPr>
        <w:t>ой с использованием информационно-коммуникационных технологий, современных механизмов финансирования.</w:t>
      </w:r>
      <w:bookmarkEnd w:id="183"/>
    </w:p>
    <w:p w:rsidR="00DD4FF2" w:rsidRDefault="00DD4FF2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  <w:bookmarkStart w:id="184" w:name="sub_318323"/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664193" w:rsidRDefault="00664193" w:rsidP="00CE1DFE">
      <w:pPr>
        <w:pStyle w:val="aff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tbl>
      <w:tblPr>
        <w:tblW w:w="4944" w:type="pct"/>
        <w:jc w:val="center"/>
        <w:tblLook w:val="04A0"/>
      </w:tblPr>
      <w:tblGrid>
        <w:gridCol w:w="9464"/>
      </w:tblGrid>
      <w:tr w:rsidR="00664193" w:rsidRPr="00664193" w:rsidTr="00BD476E">
        <w:trPr>
          <w:trHeight w:val="1675"/>
          <w:jc w:val="center"/>
        </w:trPr>
        <w:tc>
          <w:tcPr>
            <w:tcW w:w="5000" w:type="pct"/>
          </w:tcPr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49D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ЛАН</w:t>
            </w:r>
          </w:p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>ВНЕУРОЧНОЙ ДЕЯТЕЛЬНОСТИ 1-</w:t>
            </w:r>
            <w:r w:rsidR="001B02F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 xml:space="preserve"> КЛАССОВ</w:t>
            </w:r>
          </w:p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49D4">
              <w:rPr>
                <w:rFonts w:ascii="Times New Roman" w:hAnsi="Times New Roman" w:cs="Times New Roman"/>
                <w:sz w:val="24"/>
                <w:szCs w:val="24"/>
              </w:rPr>
              <w:t>РЕАЛИЗУЮЩИХ</w:t>
            </w:r>
            <w:proofErr w:type="gramEnd"/>
            <w:r w:rsidRPr="005F49D4">
              <w:rPr>
                <w:rFonts w:ascii="Times New Roman" w:hAnsi="Times New Roman" w:cs="Times New Roman"/>
                <w:sz w:val="24"/>
                <w:szCs w:val="24"/>
              </w:rPr>
              <w:t xml:space="preserve"> ФГОС НА 201</w:t>
            </w:r>
            <w:r w:rsidR="001B02F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  <w:r w:rsidR="001B02F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 xml:space="preserve"> УЧЕБНЫЙ ГОД</w:t>
            </w:r>
          </w:p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>В МУНИЦИПАЛЬНОМ  БЮДЖЕТНОМ</w:t>
            </w:r>
          </w:p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 xml:space="preserve">ОБЩЕОБРАЗОВАТЕЛЬНОМ </w:t>
            </w:r>
            <w:proofErr w:type="gramStart"/>
            <w:r w:rsidRPr="005F49D4">
              <w:rPr>
                <w:rFonts w:ascii="Times New Roman" w:hAnsi="Times New Roman" w:cs="Times New Roman"/>
                <w:sz w:val="24"/>
                <w:szCs w:val="24"/>
              </w:rPr>
              <w:t>УЧРЕЖДЕНИИ</w:t>
            </w:r>
            <w:proofErr w:type="gramEnd"/>
          </w:p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49D4">
              <w:rPr>
                <w:rFonts w:ascii="Times New Roman" w:hAnsi="Times New Roman" w:cs="Times New Roman"/>
                <w:sz w:val="24"/>
                <w:szCs w:val="24"/>
              </w:rPr>
              <w:t>ОСНОВНАЯ ОБЩЕОБРАЗОВАТЕЛЬНАЯ ШКОЛА №25</w:t>
            </w:r>
          </w:p>
          <w:p w:rsidR="00664193" w:rsidRPr="005F49D4" w:rsidRDefault="00664193" w:rsidP="005F49D4">
            <w:pPr>
              <w:pStyle w:val="aff0"/>
              <w:jc w:val="center"/>
              <w:rPr>
                <w:rFonts w:ascii="Times New Roman" w:hAnsi="Times New Roman" w:cs="Times New Roman"/>
                <w:caps/>
                <w:sz w:val="24"/>
                <w:szCs w:val="24"/>
              </w:rPr>
            </w:pPr>
          </w:p>
        </w:tc>
      </w:tr>
    </w:tbl>
    <w:p w:rsidR="001B02FE" w:rsidRDefault="001B02FE" w:rsidP="00BD476E">
      <w:pPr>
        <w:pStyle w:val="aff0"/>
        <w:jc w:val="center"/>
        <w:rPr>
          <w:rFonts w:ascii="Times New Roman" w:hAnsi="Times New Roman" w:cs="Times New Roman"/>
          <w:sz w:val="24"/>
          <w:szCs w:val="24"/>
        </w:rPr>
      </w:pPr>
    </w:p>
    <w:p w:rsidR="001B02FE" w:rsidRDefault="001B02FE" w:rsidP="00BD476E">
      <w:pPr>
        <w:pStyle w:val="aff0"/>
        <w:jc w:val="center"/>
        <w:rPr>
          <w:rFonts w:ascii="Times New Roman" w:hAnsi="Times New Roman" w:cs="Times New Roman"/>
          <w:sz w:val="24"/>
          <w:szCs w:val="24"/>
        </w:rPr>
      </w:pPr>
    </w:p>
    <w:p w:rsidR="001B02FE" w:rsidRPr="00F87BE6" w:rsidRDefault="001B02FE" w:rsidP="001B02FE">
      <w:pPr>
        <w:pStyle w:val="aff0"/>
        <w:jc w:val="right"/>
        <w:rPr>
          <w:rFonts w:ascii="Times New Roman" w:hAnsi="Times New Roman"/>
        </w:rPr>
      </w:pPr>
      <w:r w:rsidRPr="00F87BE6">
        <w:rPr>
          <w:rFonts w:ascii="Times New Roman" w:hAnsi="Times New Roman"/>
        </w:rPr>
        <w:t>УТВЕРЖДЕНО:</w:t>
      </w:r>
    </w:p>
    <w:p w:rsidR="001B02FE" w:rsidRPr="00F87BE6" w:rsidRDefault="001B02FE" w:rsidP="001B02FE">
      <w:pPr>
        <w:pStyle w:val="aff0"/>
        <w:jc w:val="right"/>
        <w:rPr>
          <w:rFonts w:ascii="Times New Roman" w:hAnsi="Times New Roman"/>
        </w:rPr>
      </w:pPr>
      <w:r w:rsidRPr="00F87BE6">
        <w:rPr>
          <w:rFonts w:ascii="Times New Roman" w:hAnsi="Times New Roman"/>
          <w:spacing w:val="-3"/>
        </w:rPr>
        <w:t xml:space="preserve">решением педагогического совета </w:t>
      </w:r>
    </w:p>
    <w:p w:rsidR="001B02FE" w:rsidRPr="00F87BE6" w:rsidRDefault="001B02FE" w:rsidP="001B02FE">
      <w:pPr>
        <w:pStyle w:val="aff0"/>
        <w:jc w:val="right"/>
        <w:rPr>
          <w:rFonts w:ascii="Times New Roman" w:hAnsi="Times New Roman"/>
        </w:rPr>
      </w:pPr>
      <w:r w:rsidRPr="00F87BE6">
        <w:rPr>
          <w:rFonts w:ascii="Times New Roman" w:hAnsi="Times New Roman"/>
          <w:spacing w:val="-2"/>
        </w:rPr>
        <w:t>от 3</w:t>
      </w:r>
      <w:r>
        <w:rPr>
          <w:rFonts w:ascii="Times New Roman" w:hAnsi="Times New Roman"/>
          <w:spacing w:val="-2"/>
        </w:rPr>
        <w:t>0</w:t>
      </w:r>
      <w:r w:rsidRPr="00F87BE6">
        <w:rPr>
          <w:rFonts w:ascii="Times New Roman" w:hAnsi="Times New Roman"/>
          <w:spacing w:val="-2"/>
        </w:rPr>
        <w:t>.08.201</w:t>
      </w:r>
      <w:r>
        <w:rPr>
          <w:rFonts w:ascii="Times New Roman" w:hAnsi="Times New Roman"/>
          <w:spacing w:val="-2"/>
        </w:rPr>
        <w:t>9</w:t>
      </w:r>
      <w:r w:rsidRPr="00F87BE6">
        <w:rPr>
          <w:rFonts w:ascii="Times New Roman" w:hAnsi="Times New Roman"/>
          <w:spacing w:val="-2"/>
        </w:rPr>
        <w:t>г.</w:t>
      </w:r>
      <w:r w:rsidRPr="00F87BE6">
        <w:rPr>
          <w:rFonts w:ascii="Times New Roman" w:hAnsi="Times New Roman"/>
          <w:spacing w:val="-3"/>
        </w:rPr>
        <w:t xml:space="preserve"> протокол № 1</w:t>
      </w:r>
    </w:p>
    <w:p w:rsidR="001B02FE" w:rsidRPr="00F87BE6" w:rsidRDefault="001B02FE" w:rsidP="001B02FE">
      <w:pPr>
        <w:pStyle w:val="aff0"/>
        <w:jc w:val="right"/>
      </w:pPr>
      <w:r w:rsidRPr="00F87BE6">
        <w:rPr>
          <w:rFonts w:ascii="Times New Roman" w:hAnsi="Times New Roman"/>
          <w:spacing w:val="-6"/>
        </w:rPr>
        <w:t>Председатель ________  Лысак А.С.</w:t>
      </w:r>
      <w:r w:rsidRPr="00F87BE6">
        <w:rPr>
          <w:rFonts w:ascii="Times New Roman" w:hAnsi="Times New Roman"/>
        </w:rPr>
        <w:tab/>
      </w:r>
    </w:p>
    <w:p w:rsidR="001B02FE" w:rsidRPr="00F87BE6" w:rsidRDefault="001B02FE" w:rsidP="001B02FE">
      <w:pPr>
        <w:pStyle w:val="aff0"/>
        <w:jc w:val="right"/>
        <w:rPr>
          <w:rFonts w:ascii="Times New Roman" w:hAnsi="Times New Roman" w:cs="Times New Roman"/>
        </w:rPr>
      </w:pPr>
    </w:p>
    <w:p w:rsidR="001B02FE" w:rsidRPr="00F87BE6" w:rsidRDefault="001B02FE" w:rsidP="001B02FE">
      <w:pPr>
        <w:pStyle w:val="aff0"/>
        <w:jc w:val="center"/>
        <w:rPr>
          <w:rFonts w:ascii="Times New Roman" w:hAnsi="Times New Roman" w:cs="Times New Roman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/>
    <w:tbl>
      <w:tblPr>
        <w:tblW w:w="5000" w:type="pct"/>
        <w:jc w:val="center"/>
        <w:tblLook w:val="04A0"/>
      </w:tblPr>
      <w:tblGrid>
        <w:gridCol w:w="9571"/>
      </w:tblGrid>
      <w:tr w:rsidR="001B02FE" w:rsidTr="00986D6C">
        <w:trPr>
          <w:trHeight w:val="2880"/>
          <w:jc w:val="center"/>
        </w:trPr>
        <w:tc>
          <w:tcPr>
            <w:tcW w:w="5000" w:type="pct"/>
          </w:tcPr>
          <w:p w:rsidR="001B02FE" w:rsidRDefault="001B02FE" w:rsidP="00986D6C">
            <w:pPr>
              <w:pStyle w:val="aff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1B02FE" w:rsidRDefault="001B02FE" w:rsidP="00986D6C">
            <w:pPr>
              <w:autoSpaceDE w:val="0"/>
              <w:autoSpaceDN w:val="0"/>
              <w:adjustRightInd w:val="0"/>
              <w:rPr>
                <w:rFonts w:ascii="Cambria" w:hAnsi="Cambria"/>
                <w:caps/>
              </w:rPr>
            </w:pPr>
          </w:p>
        </w:tc>
      </w:tr>
    </w:tbl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center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p w:rsidR="001B02FE" w:rsidRDefault="001B02FE" w:rsidP="001B02FE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b/>
          <w:sz w:val="20"/>
          <w:szCs w:val="20"/>
        </w:rPr>
      </w:pPr>
      <w:r w:rsidRPr="00F87BE6">
        <w:rPr>
          <w:rFonts w:ascii="Times New Roman" w:hAnsi="Times New Roman" w:cs="Times New Roman"/>
          <w:b/>
          <w:sz w:val="20"/>
          <w:szCs w:val="20"/>
        </w:rPr>
        <w:lastRenderedPageBreak/>
        <w:t>Пояснительная записка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едеральный государственный образовательный стандарт начального общего образования предусматривает тесное единство урочной и внеурочной деятельности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План внеурочной деятельности разработан в соответствии с Приказом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МО</w:t>
      </w:r>
      <w:r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>
        <w:rPr>
          <w:rFonts w:ascii="Times New Roman" w:hAnsi="Times New Roman" w:cs="Times New Roman"/>
          <w:sz w:val="20"/>
          <w:szCs w:val="20"/>
        </w:rPr>
        <w:t>КК</w:t>
      </w:r>
      <w:proofErr w:type="spell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gramStart"/>
      <w:r w:rsidRPr="00F87BE6">
        <w:rPr>
          <w:rFonts w:ascii="Times New Roman" w:hAnsi="Times New Roman" w:cs="Times New Roman"/>
          <w:sz w:val="20"/>
          <w:szCs w:val="20"/>
        </w:rPr>
        <w:t>РФ от 26.11.2010 г. № 1241 «О внесении изменений в федеральный государственный образовательный ста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 xml:space="preserve">дарт начального общего образования…», с приказом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МОиН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РФ от 22 сентября 2011 года за №2357 «О вн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сении изменений в федеральный государственный стандарт начального общего образования…» план вн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урочной деятельности образовательного учреждения определяет состав и структуру направлений, формы организации, объем внеурочной деятельности для обучающихся на ступени начального общего образования (до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1350 ч. За 4 года обучения) с учетом интересов обучающихся и возможности МБОУ ООШ 25.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Необходимость осуществления внеурочной деятельности школьников для реализации требований Фед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ральных государственных образовательных стандартов начального общего образования особо подчёркив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ется создателями ФГОС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Во внеурочной деятельности родители и дети получают возможность реализовать свой индивидуальный запрос: заниматься спортом, музыкой, искусством, изучать второй иностранный язык и так далее…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Раздел учебного плана «Внеурочная деятельность» призван обеспечить духовно-нравственное развитие и воспитание обучающихся на ступени начального общего образования, становление их гражданской иде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тичности как основы развития гражданского общества, приобретение первоначальных навыков совместной продуктивной деятельности, сотрудничества, взаимопомощи…»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Внеурочная деятельность тесно связана с основным образованием и является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неотъемлемой частью системы обучения в начальной школе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Цели внеурочной деятельности на ступени начального общего образования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создание условий для проявления и развития ребенком своих интересов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на основе свободного выбора, постижения духовно-нравственных ценностей и культурных традиций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оспитание и социализация духовно-нравственной личности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Задачи внеурочной деятельности учащихся на ступени начального общего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образования согласуются с задачами духовно-нравственного развития и воспитания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обучающихся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школы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оспитание гражданственности, патриотизма, уважения к правам,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свободам и обязанностям человека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оспитание нравственных чувств и этического сознания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оспитание трудолюбия, творческого отношения к учению, труду, жизн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оспитание ценностного отношения к природе, окружающей сред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е(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экологическое воспитание)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воспитание ценностного отношения к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прекрасному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, формирование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представлений об эстетических идеалах и ценностях (эстетическое воспитание)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Цели и задачи внеурочной деятельности МБОУ ООШ 25 сориентированы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на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становление личностных характеристик выпускника начальной школы («портрет выпускника начальной школы»)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любящий свой народ, свой край и свою Родину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уважающий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и принимающий ценности семьи и общества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любознательный, активно и заинтересованно познающий мир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владеющий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основами умения учиться, способный к организации собственной деятельност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готовый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самостоятельно действовать и отвечать за свои поступки перед семьей и обществом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доброжелательный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, умеющий слушать и слышать собеседника,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обосновывать свою позицию, высказывать свое мнение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выполняющий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правила здорового и безопасного для себя и окружающих образа жизни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Цели и задачи внеурочной деятельности школы определяют её основные функции в начальной школе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образовательная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— обучение ребенка по дополнительным образовательным программам, получение им новых знаний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воспитательная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— обогащение и расширение культурно-нравственного уровня учащихся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креативная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— создание гибкой системы для реализации индивидуальных творческих интересов личност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компенсационная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— освоение ребенком новых направлений деятельности, углубляющих и дополняющих основное (базовое) образование и создающих эмоционально значимый для ребенка фон освоения содерж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ния общего образования, предоставление ребенку определенных гарантий достижения успеха в избранных им сферах творческой деятельност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рекреационная — организация содержательного досуга как сферы восстановления психофизиологических сил ребёнка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профориентационная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— формирование устойчивого интереса к социально значимым видам деятельности,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содействие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определению жизненных планов ребенка, включая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предпрофессиональную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ориентацию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интеграционная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— создание единого образовательного пространства школы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функция социализации — освоение ребенком социального опыта, приобретение им навыков воспроизво</w:t>
      </w:r>
      <w:r w:rsidRPr="00F87BE6">
        <w:rPr>
          <w:rFonts w:ascii="Times New Roman" w:hAnsi="Times New Roman" w:cs="Times New Roman"/>
          <w:sz w:val="20"/>
          <w:szCs w:val="20"/>
        </w:rPr>
        <w:t>д</w:t>
      </w:r>
      <w:r w:rsidRPr="00F87BE6">
        <w:rPr>
          <w:rFonts w:ascii="Times New Roman" w:hAnsi="Times New Roman" w:cs="Times New Roman"/>
          <w:sz w:val="20"/>
          <w:szCs w:val="20"/>
        </w:rPr>
        <w:t>ства социальных связей и личностных качеств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функция самореализации — самоопределение ребенка в социально и культурно значимых формах жизн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деятельности, проживание им ситуаций успеха, личностное саморазвитие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lastRenderedPageBreak/>
        <w:t>Принципами организации внеурочной деятельности в МБОУ ООШ 25 являются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соответствие возрастным особенностям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обучающихся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преемственность с технологиями учебной деятельност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опора на традиции и положительный опыт организации внеурочной деятельност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опора на ценности воспитательной системы школы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свободный выбор на основе личных интересов и склонностей ребенка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Данные принципы определяют способы организации внеурочной деятельности в школе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реализация образовательных программ, разработанных педагогами школы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включение ребенка в систему коллективных творческих дел, которые являются частью воспитательной системы школы по шести направлениям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использование ресурсов учреждений дополнительного образования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Ориентирами в организации внеурочной деятельности в первом классе нашей школы являются следующие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запросы родителей, законных представителей первоклассников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приоритетные направления деятельности школы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интересы и склонности педагогов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возможности образовательных учреждений дополнительного образования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b/>
          <w:i/>
          <w:iCs/>
          <w:sz w:val="20"/>
          <w:szCs w:val="20"/>
        </w:rPr>
      </w:pPr>
      <w:r w:rsidRPr="00F87BE6">
        <w:rPr>
          <w:rFonts w:ascii="Times New Roman" w:hAnsi="Times New Roman" w:cs="Times New Roman"/>
          <w:b/>
          <w:sz w:val="20"/>
          <w:szCs w:val="20"/>
        </w:rPr>
        <w:t>Нормативным основанием для формирования плана внеурочной деятельности первоклассников я</w:t>
      </w:r>
      <w:r w:rsidRPr="00F87BE6">
        <w:rPr>
          <w:rFonts w:ascii="Times New Roman" w:hAnsi="Times New Roman" w:cs="Times New Roman"/>
          <w:b/>
          <w:sz w:val="20"/>
          <w:szCs w:val="20"/>
        </w:rPr>
        <w:t>в</w:t>
      </w:r>
      <w:r w:rsidRPr="00F87BE6">
        <w:rPr>
          <w:rFonts w:ascii="Times New Roman" w:hAnsi="Times New Roman" w:cs="Times New Roman"/>
          <w:b/>
          <w:sz w:val="20"/>
          <w:szCs w:val="20"/>
        </w:rPr>
        <w:t xml:space="preserve">ляются следующие </w:t>
      </w:r>
      <w:r w:rsidRPr="00F87BE6">
        <w:rPr>
          <w:rFonts w:ascii="Times New Roman" w:hAnsi="Times New Roman" w:cs="Times New Roman"/>
          <w:b/>
          <w:i/>
          <w:iCs/>
          <w:sz w:val="20"/>
          <w:szCs w:val="20"/>
        </w:rPr>
        <w:t>нормативно-правовые документы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Федеральный государственный стандарт начального общего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образования (Приказ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МОиН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№ 363 от 06 октября 2009, зарегистрирован в Минюсте России 22 .12. 2009, р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гистрационный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87BE6">
        <w:rPr>
          <w:rFonts w:ascii="Times New Roman" w:hAnsi="Times New Roman" w:cs="Times New Roman"/>
          <w:sz w:val="20"/>
          <w:szCs w:val="20"/>
        </w:rPr>
        <w:t>№ 17785)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Приказ Министерства образования и науки Российской Федерации от 26.11.2010 г. № 1241 «О внесении изменений в федеральный государственный образовательный стандарт начального общего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образования, утверждённый приказом Министерства образования и науки Российской Федерации от 6 о</w:t>
      </w:r>
      <w:r w:rsidRPr="00F87BE6">
        <w:rPr>
          <w:rFonts w:ascii="Times New Roman" w:hAnsi="Times New Roman" w:cs="Times New Roman"/>
          <w:sz w:val="20"/>
          <w:szCs w:val="20"/>
        </w:rPr>
        <w:t>к</w:t>
      </w:r>
      <w:r w:rsidRPr="00F87BE6">
        <w:rPr>
          <w:rFonts w:ascii="Times New Roman" w:hAnsi="Times New Roman" w:cs="Times New Roman"/>
          <w:sz w:val="20"/>
          <w:szCs w:val="20"/>
        </w:rPr>
        <w:t>тября 2009 г. N 373» (зарегистрирован в Минюсте России 4 февраля 2011 г.)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Методические рекомендации по развитию дополнительного образования детей в общеобразовательных учреждениях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87BE6">
        <w:rPr>
          <w:rFonts w:ascii="Times New Roman" w:hAnsi="Times New Roman" w:cs="Times New Roman"/>
          <w:sz w:val="20"/>
          <w:szCs w:val="20"/>
        </w:rPr>
        <w:t>(Приложение к письму Минобразования России от 11.06.2002 г. №30-51-433/16)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О повышении воспитательного потенциала общеобразовательного процесса в общеобразовательном у</w:t>
      </w:r>
      <w:r w:rsidRPr="00F87BE6">
        <w:rPr>
          <w:rFonts w:ascii="Times New Roman" w:hAnsi="Times New Roman" w:cs="Times New Roman"/>
          <w:sz w:val="20"/>
          <w:szCs w:val="20"/>
        </w:rPr>
        <w:t>ч</w:t>
      </w:r>
      <w:r w:rsidRPr="00F87BE6">
        <w:rPr>
          <w:rFonts w:ascii="Times New Roman" w:hAnsi="Times New Roman" w:cs="Times New Roman"/>
          <w:sz w:val="20"/>
          <w:szCs w:val="20"/>
        </w:rPr>
        <w:t>реждении (письмо Министерства образования РФ от 2.04.2002 № 13-51-28/13)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Приказ Министерства образования и науки Российской Федерации от 22 сентября 2011 г. № 2357 «О вн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сении изменений в федеральный государственный образовательный стандарт начального общего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образования, утверждённый приказом Министерства образования и науки Российской Федерации от 6 о</w:t>
      </w:r>
      <w:r w:rsidRPr="00F87BE6">
        <w:rPr>
          <w:rFonts w:ascii="Times New Roman" w:hAnsi="Times New Roman" w:cs="Times New Roman"/>
          <w:sz w:val="20"/>
          <w:szCs w:val="20"/>
        </w:rPr>
        <w:t>к</w:t>
      </w:r>
      <w:r w:rsidRPr="00F87BE6">
        <w:rPr>
          <w:rFonts w:ascii="Times New Roman" w:hAnsi="Times New Roman" w:cs="Times New Roman"/>
          <w:sz w:val="20"/>
          <w:szCs w:val="20"/>
        </w:rPr>
        <w:t>тября 2009 г. N 373» (зарегистрирован в Минюсте России 12 декабря 2011 г.)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Согласно требованиям Стандарта и других документов, к организации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внеурочной деятельности школьников предъявляются следующие требования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iCs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 Внеурочная деятельность является </w:t>
      </w:r>
      <w:r w:rsidRPr="00F87BE6">
        <w:rPr>
          <w:rFonts w:ascii="Times New Roman" w:hAnsi="Times New Roman" w:cs="Times New Roman"/>
          <w:iCs/>
          <w:sz w:val="20"/>
          <w:szCs w:val="20"/>
        </w:rPr>
        <w:t>обязательной для МБОУ ООШ25, но не включается в учебный план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gramStart"/>
      <w:r w:rsidRPr="00F87BE6">
        <w:rPr>
          <w:rFonts w:ascii="Times New Roman" w:hAnsi="Times New Roman" w:cs="Times New Roman"/>
          <w:sz w:val="20"/>
          <w:szCs w:val="20"/>
        </w:rPr>
        <w:t>-  Внеурочная деятельность, как и деятельность обучающихся в рамках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уроков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направлена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на достижение результатов освоения основной образовательной программы. Но в первую очередь – на достижение личностных и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метапредметных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результатов, что определяет и специфику внеуро</w:t>
      </w:r>
      <w:r w:rsidRPr="00F87BE6">
        <w:rPr>
          <w:rFonts w:ascii="Times New Roman" w:hAnsi="Times New Roman" w:cs="Times New Roman"/>
          <w:sz w:val="20"/>
          <w:szCs w:val="20"/>
        </w:rPr>
        <w:t>ч</w:t>
      </w:r>
      <w:r w:rsidRPr="00F87BE6">
        <w:rPr>
          <w:rFonts w:ascii="Times New Roman" w:hAnsi="Times New Roman" w:cs="Times New Roman"/>
          <w:sz w:val="20"/>
          <w:szCs w:val="20"/>
        </w:rPr>
        <w:t>ной деятельности, в ходе которой обучающийся не только и даже не столько должен узнать, сколько на</w:t>
      </w:r>
      <w:r w:rsidRPr="00F87BE6">
        <w:rPr>
          <w:rFonts w:ascii="Times New Roman" w:hAnsi="Times New Roman" w:cs="Times New Roman"/>
          <w:sz w:val="20"/>
          <w:szCs w:val="20"/>
        </w:rPr>
        <w:t>у</w:t>
      </w:r>
      <w:r w:rsidRPr="00F87BE6">
        <w:rPr>
          <w:rFonts w:ascii="Times New Roman" w:hAnsi="Times New Roman" w:cs="Times New Roman"/>
          <w:sz w:val="20"/>
          <w:szCs w:val="20"/>
        </w:rPr>
        <w:t>читься действовать, чувствовать, принимать решения и др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Внеурочная деятельность организуется по 5 направлениям развития личности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 духовно-нравственное,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спортивно-оздоровительное,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-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общеинтелектуальное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>,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общекультурное,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социальное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Виды и направления внеурочной деятельности школьников тесно связаны между собой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Формы организации, чередование учебной и внеурочной деятельности в рамках реализации основной о</w:t>
      </w:r>
      <w:r w:rsidRPr="00F87BE6">
        <w:rPr>
          <w:rFonts w:ascii="Times New Roman" w:hAnsi="Times New Roman" w:cs="Times New Roman"/>
          <w:sz w:val="20"/>
          <w:szCs w:val="20"/>
        </w:rPr>
        <w:t>б</w:t>
      </w:r>
      <w:r w:rsidRPr="00F87BE6">
        <w:rPr>
          <w:rFonts w:ascii="Times New Roman" w:hAnsi="Times New Roman" w:cs="Times New Roman"/>
          <w:sz w:val="20"/>
          <w:szCs w:val="20"/>
        </w:rPr>
        <w:t>разовательной программы начального общего образования определены педагогами МБОУ ООШ 25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ремя, отводимое на внеурочную деятельность, составляет не менее 5 часов на класс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ремя, отведённое на внеурочную деятельность, не учитывается при определении максимально допуст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мой недельной нагрузки обучающихся, но учитывается при распределении учебной нагрузки учителей. В связи с этим внеурочные занятия, которые ведут педагоги школы, тарифицируются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Набор внеурочных занятий, их содержание формируется с учётом пожеланий обучающихся и их родителей (законных представителей)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неурочная деятельность не может быть обязательной нагрузкой: ученик имеет возможность выбирать из предлагаемых школой курсов те, которые соответствуют его образовательным потребностям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Программы внеурочной деятельности разработаны в 1 классе на 33 учебные недели в соответствии с тр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бованиями к рабочим программам внеурочных занятий, а во 2-4 классах на 34 учебные недели, в 5-6  кла</w:t>
      </w:r>
      <w:r w:rsidRPr="00F87BE6">
        <w:rPr>
          <w:rFonts w:ascii="Times New Roman" w:hAnsi="Times New Roman" w:cs="Times New Roman"/>
          <w:sz w:val="20"/>
          <w:szCs w:val="20"/>
        </w:rPr>
        <w:t>с</w:t>
      </w:r>
      <w:r w:rsidRPr="00F87BE6">
        <w:rPr>
          <w:rFonts w:ascii="Times New Roman" w:hAnsi="Times New Roman" w:cs="Times New Roman"/>
          <w:sz w:val="20"/>
          <w:szCs w:val="20"/>
        </w:rPr>
        <w:t xml:space="preserve">сах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на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35 учебных часов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 соответствии с требованиями стандарта внеурочная деятельность осуществляется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lastRenderedPageBreak/>
        <w:t xml:space="preserve">на принципах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деятельностного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подхода, в том числе через такие формы,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какэкскурсии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, кружки, секции, круглые столы, конференции, диспуты, школьные научные общества,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олимпиа</w:t>
      </w:r>
      <w:proofErr w:type="spell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ды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>, соревнования, поисковые и научные исследования, общественно полезные практики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При организации внеурочной деятельности аудиторных занятий в МБОУ ООШ 25 не более 50%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се виды внеурочной деятельности строго ориентированы на воспитательные результаты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Организация внеурочной деятельности учащихся осуществляется</w:t>
      </w:r>
      <w:r w:rsidRPr="00F87BE6">
        <w:rPr>
          <w:rFonts w:ascii="Times New Roman" w:hAnsi="Times New Roman" w:cs="Times New Roman"/>
          <w:i/>
          <w:iCs/>
          <w:sz w:val="20"/>
          <w:szCs w:val="20"/>
        </w:rPr>
        <w:t xml:space="preserve"> учителями, начальных классов</w:t>
      </w:r>
      <w:r w:rsidRPr="00F87BE6">
        <w:rPr>
          <w:rFonts w:ascii="Times New Roman" w:hAnsi="Times New Roman" w:cs="Times New Roman"/>
          <w:sz w:val="20"/>
          <w:szCs w:val="20"/>
        </w:rPr>
        <w:t>, где ре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 xml:space="preserve">лизуется Федеральный государственный образовательный стандарт начального общего образования, </w:t>
      </w:r>
      <w:r w:rsidRPr="00F87BE6">
        <w:rPr>
          <w:rFonts w:ascii="Times New Roman" w:hAnsi="Times New Roman" w:cs="Times New Roman"/>
          <w:i/>
          <w:iCs/>
          <w:sz w:val="20"/>
          <w:szCs w:val="20"/>
        </w:rPr>
        <w:t>учит</w:t>
      </w:r>
      <w:r w:rsidRPr="00F87BE6">
        <w:rPr>
          <w:rFonts w:ascii="Times New Roman" w:hAnsi="Times New Roman" w:cs="Times New Roman"/>
          <w:i/>
          <w:iCs/>
          <w:sz w:val="20"/>
          <w:szCs w:val="20"/>
        </w:rPr>
        <w:t>е</w:t>
      </w:r>
      <w:r w:rsidRPr="00F87BE6">
        <w:rPr>
          <w:rFonts w:ascii="Times New Roman" w:hAnsi="Times New Roman" w:cs="Times New Roman"/>
          <w:i/>
          <w:iCs/>
          <w:sz w:val="20"/>
          <w:szCs w:val="20"/>
        </w:rPr>
        <w:t>лями физической культуры</w:t>
      </w:r>
      <w:r w:rsidRPr="00F87BE6">
        <w:rPr>
          <w:rFonts w:ascii="Times New Roman" w:hAnsi="Times New Roman" w:cs="Times New Roman"/>
          <w:sz w:val="20"/>
          <w:szCs w:val="20"/>
        </w:rPr>
        <w:t xml:space="preserve">, </w:t>
      </w:r>
      <w:r w:rsidRPr="00F87BE6">
        <w:rPr>
          <w:rFonts w:ascii="Times New Roman" w:hAnsi="Times New Roman" w:cs="Times New Roman"/>
          <w:i/>
          <w:iCs/>
          <w:sz w:val="20"/>
          <w:szCs w:val="20"/>
        </w:rPr>
        <w:t>искусства</w:t>
      </w:r>
      <w:r w:rsidRPr="00F87BE6">
        <w:rPr>
          <w:rFonts w:ascii="Times New Roman" w:hAnsi="Times New Roman" w:cs="Times New Roman"/>
          <w:sz w:val="20"/>
          <w:szCs w:val="20"/>
        </w:rPr>
        <w:t>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В период каникул для продолжения внеурочной деятельности используются возможности учреждений д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полнительного образования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- Образовательные программы внеурочной деятельности двух видов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ОБЩЕКУЛЬТУРНОЕ НАПРАВЛЕНИЕ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i/>
          <w:iCs/>
          <w:sz w:val="20"/>
          <w:szCs w:val="20"/>
        </w:rPr>
        <w:t xml:space="preserve">     </w:t>
      </w:r>
      <w:r w:rsidRPr="00F87BE6">
        <w:rPr>
          <w:rFonts w:ascii="Times New Roman" w:hAnsi="Times New Roman" w:cs="Times New Roman"/>
          <w:sz w:val="20"/>
          <w:szCs w:val="20"/>
        </w:rPr>
        <w:t>Национально-культурные традиции, их позитивное влияние на духовно-нравственное воспитание, инте</w:t>
      </w:r>
      <w:r w:rsidRPr="00F87BE6">
        <w:rPr>
          <w:rFonts w:ascii="Times New Roman" w:hAnsi="Times New Roman" w:cs="Times New Roman"/>
          <w:sz w:val="20"/>
          <w:szCs w:val="20"/>
        </w:rPr>
        <w:t>л</w:t>
      </w:r>
      <w:r w:rsidRPr="00F87BE6">
        <w:rPr>
          <w:rFonts w:ascii="Times New Roman" w:hAnsi="Times New Roman" w:cs="Times New Roman"/>
          <w:sz w:val="20"/>
          <w:szCs w:val="20"/>
        </w:rPr>
        <w:t xml:space="preserve">лектуальное и творческое развитие школьников как нигде лучше всего может проявиться в учебно-воспитательном процессе школы через организацию деятельности казачьих  классов. Это и определяет </w:t>
      </w:r>
      <w:r w:rsidRPr="00F87BE6">
        <w:rPr>
          <w:rFonts w:ascii="Times New Roman" w:hAnsi="Times New Roman" w:cs="Times New Roman"/>
          <w:bCs/>
          <w:sz w:val="20"/>
          <w:szCs w:val="20"/>
        </w:rPr>
        <w:t>акт</w:t>
      </w:r>
      <w:r w:rsidRPr="00F87BE6">
        <w:rPr>
          <w:rFonts w:ascii="Times New Roman" w:hAnsi="Times New Roman" w:cs="Times New Roman"/>
          <w:bCs/>
          <w:sz w:val="20"/>
          <w:szCs w:val="20"/>
        </w:rPr>
        <w:t>у</w:t>
      </w:r>
      <w:r w:rsidRPr="00F87BE6">
        <w:rPr>
          <w:rFonts w:ascii="Times New Roman" w:hAnsi="Times New Roman" w:cs="Times New Roman"/>
          <w:bCs/>
          <w:sz w:val="20"/>
          <w:szCs w:val="20"/>
        </w:rPr>
        <w:t xml:space="preserve">альность авторской  </w:t>
      </w:r>
      <w:r w:rsidRPr="00F87BE6">
        <w:rPr>
          <w:rFonts w:ascii="Times New Roman" w:hAnsi="Times New Roman" w:cs="Times New Roman"/>
          <w:sz w:val="20"/>
          <w:szCs w:val="20"/>
        </w:rPr>
        <w:t>программы кружка  общекультурной направленности «Криница: история, быт и культ</w:t>
      </w:r>
      <w:r w:rsidRPr="00F87BE6">
        <w:rPr>
          <w:rFonts w:ascii="Times New Roman" w:hAnsi="Times New Roman" w:cs="Times New Roman"/>
          <w:sz w:val="20"/>
          <w:szCs w:val="20"/>
        </w:rPr>
        <w:t>у</w:t>
      </w:r>
      <w:r w:rsidRPr="00F87BE6">
        <w:rPr>
          <w:rFonts w:ascii="Times New Roman" w:hAnsi="Times New Roman" w:cs="Times New Roman"/>
          <w:sz w:val="20"/>
          <w:szCs w:val="20"/>
        </w:rPr>
        <w:t>ра кубанского казачества», посредством которой преследуются цели духовно-нравственного и гражданско-патриотического образования и воспитания учащихся классов казачьей направленности МБОУ ООШ №25 ст. Гурийской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     История народа, его традиции, обряды, искусство, промыслы и ремёсла являются одним из факторов, помогающих людям осознать свою принадлежность к определённой культурной среде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Достижение этой задачи в начальной школе осуществляется через знакомство и приобщение к культуре, традициям, истории кубанского казачества, через примеры казачьего прошлого и настоящего своей семьи, села и города; именно в этот период начинается формирование любви к родной земле, гордости за прина</w:t>
      </w:r>
      <w:r w:rsidRPr="00F87BE6">
        <w:rPr>
          <w:rFonts w:ascii="Times New Roman" w:hAnsi="Times New Roman" w:cs="Times New Roman"/>
          <w:sz w:val="20"/>
          <w:szCs w:val="20"/>
        </w:rPr>
        <w:t>д</w:t>
      </w:r>
      <w:r w:rsidRPr="00F87BE6">
        <w:rPr>
          <w:rFonts w:ascii="Times New Roman" w:hAnsi="Times New Roman" w:cs="Times New Roman"/>
          <w:sz w:val="20"/>
          <w:szCs w:val="20"/>
        </w:rPr>
        <w:t xml:space="preserve">лежность к казачьему роду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Данная программа кружка предназначена для учащихся 1-4 классов и объединила в своём содержании осн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вы истории, традиционной и православной культуры и быта кубанского казачества. Она разработана с уч</w:t>
      </w:r>
      <w:r w:rsidRPr="00F87BE6">
        <w:rPr>
          <w:rFonts w:ascii="Times New Roman" w:hAnsi="Times New Roman" w:cs="Times New Roman"/>
          <w:sz w:val="20"/>
          <w:szCs w:val="20"/>
        </w:rPr>
        <w:t>ё</w:t>
      </w:r>
      <w:r w:rsidRPr="00F87BE6">
        <w:rPr>
          <w:rFonts w:ascii="Times New Roman" w:hAnsi="Times New Roman" w:cs="Times New Roman"/>
          <w:sz w:val="20"/>
          <w:szCs w:val="20"/>
        </w:rPr>
        <w:t xml:space="preserve">том анализа современного учебно-методического комплекта для учащихся начальных классов. В основе программы лежат авторские рабочие программы внеурочной деятельности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Шугаевой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О.И. «История куба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 xml:space="preserve">ского казачества» http://sochi-schools.ru/81/im/d_359.pdf и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Мешковой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Н.А. «Бабушкин сундучок» http://nsportal.ru/nachalnaya-shkola/vospitatelnaya-rabota/2015/11/29/rabochaya-programma-vneurochnoy-deyatelnosti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     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Основные общеобразовательные программы начального общего и основного общего образования (соо</w:t>
      </w:r>
      <w:r w:rsidRPr="00F87BE6">
        <w:rPr>
          <w:rFonts w:ascii="Times New Roman" w:hAnsi="Times New Roman" w:cs="Times New Roman"/>
          <w:sz w:val="20"/>
          <w:szCs w:val="20"/>
        </w:rPr>
        <w:t>т</w:t>
      </w:r>
      <w:r w:rsidRPr="00F87BE6">
        <w:rPr>
          <w:rFonts w:ascii="Times New Roman" w:hAnsi="Times New Roman" w:cs="Times New Roman"/>
          <w:sz w:val="20"/>
          <w:szCs w:val="20"/>
        </w:rPr>
        <w:t>ветствующие классу (классам) казачьей направленности) обеспечивают реализацию федерального образов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тельного стандарта с учетом образовательных потребностей и запросов учащихся и включают в себя уче</w:t>
      </w:r>
      <w:r w:rsidRPr="00F87BE6">
        <w:rPr>
          <w:rFonts w:ascii="Times New Roman" w:hAnsi="Times New Roman" w:cs="Times New Roman"/>
          <w:sz w:val="20"/>
          <w:szCs w:val="20"/>
        </w:rPr>
        <w:t>б</w:t>
      </w:r>
      <w:r w:rsidRPr="00F87BE6">
        <w:rPr>
          <w:rFonts w:ascii="Times New Roman" w:hAnsi="Times New Roman" w:cs="Times New Roman"/>
          <w:sz w:val="20"/>
          <w:szCs w:val="20"/>
        </w:rPr>
        <w:t>ный план, рабочие программы учебных курсов, предметов, дисциплин (модулей), другие материалы, обе</w:t>
      </w:r>
      <w:r w:rsidRPr="00F87BE6">
        <w:rPr>
          <w:rFonts w:ascii="Times New Roman" w:hAnsi="Times New Roman" w:cs="Times New Roman"/>
          <w:sz w:val="20"/>
          <w:szCs w:val="20"/>
        </w:rPr>
        <w:t>с</w:t>
      </w:r>
      <w:r w:rsidRPr="00F87BE6">
        <w:rPr>
          <w:rFonts w:ascii="Times New Roman" w:hAnsi="Times New Roman" w:cs="Times New Roman"/>
          <w:sz w:val="20"/>
          <w:szCs w:val="20"/>
        </w:rPr>
        <w:t xml:space="preserve">печивающие качество подготовки, а также духовно-нравственное развитие и воспитание учащихся. 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bCs/>
          <w:sz w:val="20"/>
          <w:szCs w:val="20"/>
        </w:rPr>
        <w:t xml:space="preserve">Цель данной программы </w:t>
      </w:r>
      <w:r w:rsidRPr="00F87BE6">
        <w:rPr>
          <w:rFonts w:ascii="Times New Roman" w:hAnsi="Times New Roman" w:cs="Times New Roman"/>
          <w:sz w:val="20"/>
          <w:szCs w:val="20"/>
        </w:rPr>
        <w:t xml:space="preserve">– формирование начального представления о кубанском казачестве, ориентация в многообразии исторических и культурных традиций кубанского казачества, воспитание гражданственности и патриотизма учащихся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bCs/>
          <w:sz w:val="20"/>
          <w:szCs w:val="20"/>
        </w:rPr>
      </w:pPr>
      <w:r w:rsidRPr="00F87BE6">
        <w:rPr>
          <w:rFonts w:ascii="Times New Roman" w:hAnsi="Times New Roman" w:cs="Times New Roman"/>
          <w:bCs/>
          <w:sz w:val="20"/>
          <w:szCs w:val="20"/>
        </w:rPr>
        <w:t>Задачи, решаемые данной программой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знакомство с укладом жизни кубанских казаков, их культурными особенностями, основными ремёслами, видами труда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 ознакомление с основными историческими вехами кубанского казачества, приобщение учащихся к куба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 xml:space="preserve">ским казачьим праздникам, обрядам, знаменательным датам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воспитание учащихся патриотами, активными гражданами Кубани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привитие нравственных устоев кубанских казаков в духе православия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развитие творческих способностей детей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формирование у учащихся интереса к исследовательской работе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     Особенностью построения данной программы является то, что в течение 4-х лет обучения выделяется 12 основных тематических блоков, помогающих реализовать цель и задачи программы: «Материальная кул</w:t>
      </w:r>
      <w:r w:rsidRPr="00F87BE6">
        <w:rPr>
          <w:rFonts w:ascii="Times New Roman" w:hAnsi="Times New Roman" w:cs="Times New Roman"/>
          <w:sz w:val="20"/>
          <w:szCs w:val="20"/>
        </w:rPr>
        <w:t>ь</w:t>
      </w:r>
      <w:r w:rsidRPr="00F87BE6">
        <w:rPr>
          <w:rFonts w:ascii="Times New Roman" w:hAnsi="Times New Roman" w:cs="Times New Roman"/>
          <w:sz w:val="20"/>
          <w:szCs w:val="20"/>
        </w:rPr>
        <w:t>тура кубанского казачества», «Занятия казаков», «История моей казачьей семьи», «Язык кубанского казач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ства», «Фольклор кубанских казаков», «Народные промыслы на Кубани», «Вера. Духовные традиции и о</w:t>
      </w:r>
      <w:r w:rsidRPr="00F87BE6">
        <w:rPr>
          <w:rFonts w:ascii="Times New Roman" w:hAnsi="Times New Roman" w:cs="Times New Roman"/>
          <w:sz w:val="20"/>
          <w:szCs w:val="20"/>
        </w:rPr>
        <w:t>б</w:t>
      </w:r>
      <w:r w:rsidRPr="00F87BE6">
        <w:rPr>
          <w:rFonts w:ascii="Times New Roman" w:hAnsi="Times New Roman" w:cs="Times New Roman"/>
          <w:sz w:val="20"/>
          <w:szCs w:val="20"/>
        </w:rPr>
        <w:t>ряды кубанских казаков»,  «Памятники истории кубанского казачества», «Основные памятные даты и зн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менательные события из истории кубанского казачества», «Обучение детей кубанских казаков. Учебные заведения», «Казак-патриот», «Искусство Кубани», «Кубань в творчестве русских художников, писателей, поэтов».</w:t>
      </w:r>
    </w:p>
    <w:tbl>
      <w:tblPr>
        <w:tblStyle w:val="aa"/>
        <w:tblW w:w="0" w:type="auto"/>
        <w:tblLook w:val="04A0"/>
      </w:tblPr>
      <w:tblGrid>
        <w:gridCol w:w="828"/>
        <w:gridCol w:w="4500"/>
        <w:gridCol w:w="1080"/>
        <w:gridCol w:w="1080"/>
        <w:gridCol w:w="1080"/>
        <w:gridCol w:w="1003"/>
      </w:tblGrid>
      <w:tr w:rsidR="001B02FE" w:rsidRPr="00F87BE6" w:rsidTr="00986D6C">
        <w:tc>
          <w:tcPr>
            <w:tcW w:w="828" w:type="dxa"/>
            <w:vMerge w:val="restart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proofErr w:type="spellStart"/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4500" w:type="dxa"/>
            <w:vMerge w:val="restart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Разделы, темы</w:t>
            </w:r>
          </w:p>
        </w:tc>
        <w:tc>
          <w:tcPr>
            <w:tcW w:w="4243" w:type="dxa"/>
            <w:gridSpan w:val="4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Количество часов на тему</w:t>
            </w:r>
          </w:p>
        </w:tc>
      </w:tr>
      <w:tr w:rsidR="001B02FE" w:rsidRPr="00F87BE6" w:rsidTr="00986D6C">
        <w:tc>
          <w:tcPr>
            <w:tcW w:w="828" w:type="dxa"/>
            <w:vMerge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00" w:type="dxa"/>
            <w:vMerge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 класс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2 класс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3 класс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4 класс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Вводное занятие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Материальная культура кубанского казачества. 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нятия казаков.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 3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История моей казачьей семьи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Язык кубанского казачества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Фольклор кубанских казаков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5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5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Народные промыслы на Кубани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Вера. Духовные традиции и обряды кубанских казаков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5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5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Памятники истории кубанского казачества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Основные памятные даты и знаменательные с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бытия из истории кубанского казачества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Обучение детей кубанских казаков. Учебные з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ведения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Казак-патриот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Искусство Кубани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3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3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3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Кубань в творчестве русских художников, пис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телей, поэтов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Подведение итогов.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Итого: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34</w:t>
            </w:r>
          </w:p>
        </w:tc>
        <w:tc>
          <w:tcPr>
            <w:tcW w:w="108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34</w:t>
            </w:r>
          </w:p>
        </w:tc>
        <w:tc>
          <w:tcPr>
            <w:tcW w:w="1003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34</w:t>
            </w:r>
          </w:p>
        </w:tc>
      </w:tr>
      <w:tr w:rsidR="001B02FE" w:rsidRPr="00F87BE6" w:rsidTr="00986D6C">
        <w:tc>
          <w:tcPr>
            <w:tcW w:w="828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00" w:type="dxa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>Всего:</w:t>
            </w:r>
          </w:p>
        </w:tc>
        <w:tc>
          <w:tcPr>
            <w:tcW w:w="4243" w:type="dxa"/>
            <w:gridSpan w:val="4"/>
          </w:tcPr>
          <w:p w:rsidR="001B02FE" w:rsidRPr="00F87BE6" w:rsidRDefault="001B02FE" w:rsidP="00986D6C">
            <w:pPr>
              <w:pStyle w:val="aff0"/>
              <w:rPr>
                <w:rFonts w:ascii="Times New Roman" w:hAnsi="Times New Roman" w:cs="Times New Roman"/>
                <w:sz w:val="20"/>
                <w:szCs w:val="20"/>
              </w:rPr>
            </w:pPr>
            <w:r w:rsidRPr="00F87BE6">
              <w:rPr>
                <w:rFonts w:ascii="Times New Roman" w:hAnsi="Times New Roman" w:cs="Times New Roman"/>
                <w:sz w:val="20"/>
                <w:szCs w:val="20"/>
              </w:rPr>
              <w:t xml:space="preserve"> 135</w:t>
            </w:r>
          </w:p>
        </w:tc>
      </w:tr>
    </w:tbl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bCs/>
          <w:sz w:val="20"/>
          <w:szCs w:val="20"/>
        </w:rPr>
        <w:t xml:space="preserve">Основные формы работы: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занятие-встреча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занятие-экскурсия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занятие-праздник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творческий проект, мини-проект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беседа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викторина;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 практическое занятие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     Занятия по данной программе носят практико-ориентированный, творческий, игровой характер. Занятия первого и второго года обучения нацелены на применение более пассивных методик (рассказ, демонстр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 xml:space="preserve">ция, сообщение сведений), занятия третьего и четвёртого года обучения носят активный и интерактивный характер (исследовательская деятельность, разработка и защита проектов, самостоятельный поиск знаний)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Отчёт о работе проходит в форме мини-проектов, открытых занятий, конкурсов, массовых мероприятий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В результате </w:t>
      </w:r>
      <w:r w:rsidRPr="00F87BE6">
        <w:rPr>
          <w:rFonts w:ascii="Times New Roman" w:hAnsi="Times New Roman" w:cs="Times New Roman"/>
          <w:bCs/>
          <w:sz w:val="20"/>
          <w:szCs w:val="20"/>
        </w:rPr>
        <w:t xml:space="preserve">реализации данной программы </w:t>
      </w:r>
      <w:r w:rsidRPr="00F87BE6">
        <w:rPr>
          <w:rFonts w:ascii="Times New Roman" w:hAnsi="Times New Roman" w:cs="Times New Roman"/>
          <w:sz w:val="20"/>
          <w:szCs w:val="20"/>
        </w:rPr>
        <w:t>планируется формирование у учащихся ключевых компете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ций, формирование универсальных учебных действий (личностных, познавательных, регулятивных, комм</w:t>
      </w:r>
      <w:r w:rsidRPr="00F87BE6">
        <w:rPr>
          <w:rFonts w:ascii="Times New Roman" w:hAnsi="Times New Roman" w:cs="Times New Roman"/>
          <w:sz w:val="20"/>
          <w:szCs w:val="20"/>
        </w:rPr>
        <w:t>у</w:t>
      </w:r>
      <w:r w:rsidRPr="00F87BE6">
        <w:rPr>
          <w:rFonts w:ascii="Times New Roman" w:hAnsi="Times New Roman" w:cs="Times New Roman"/>
          <w:sz w:val="20"/>
          <w:szCs w:val="20"/>
        </w:rPr>
        <w:t xml:space="preserve">никативных), позволяющих достигать предметных, </w:t>
      </w:r>
      <w:proofErr w:type="spellStart"/>
      <w:r w:rsidRPr="00F87BE6">
        <w:rPr>
          <w:rFonts w:ascii="Times New Roman" w:hAnsi="Times New Roman" w:cs="Times New Roman"/>
          <w:sz w:val="20"/>
          <w:szCs w:val="20"/>
        </w:rPr>
        <w:t>метапредметных</w:t>
      </w:r>
      <w:proofErr w:type="spellEnd"/>
      <w:r w:rsidRPr="00F87BE6">
        <w:rPr>
          <w:rFonts w:ascii="Times New Roman" w:hAnsi="Times New Roman" w:cs="Times New Roman"/>
          <w:sz w:val="20"/>
          <w:szCs w:val="20"/>
        </w:rPr>
        <w:t xml:space="preserve"> и личностных результатов.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ДУХОВНО-НРАВСТВЕННОЕ НАПРАВЛЕНИЕ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 «Воспитание – это обучение нравственной жизни… Нравственность (определяемая вопросом «за чей счёт?») указывает нижнюю границу возможных для человека действий и поступков; через требования нра</w:t>
      </w:r>
      <w:r w:rsidRPr="00F87BE6">
        <w:rPr>
          <w:rFonts w:ascii="Times New Roman" w:hAnsi="Times New Roman" w:cs="Times New Roman"/>
          <w:sz w:val="20"/>
          <w:szCs w:val="20"/>
        </w:rPr>
        <w:t>в</w:t>
      </w:r>
      <w:r w:rsidRPr="00F87BE6">
        <w:rPr>
          <w:rFonts w:ascii="Times New Roman" w:hAnsi="Times New Roman" w:cs="Times New Roman"/>
          <w:sz w:val="20"/>
          <w:szCs w:val="20"/>
        </w:rPr>
        <w:t xml:space="preserve">ственности переступить невозможно. Нравственность – граница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дозволяемого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совестью. А верхней границы нет, верх – духовность, а она бесконечна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… Б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удет нравственное воспитание – ребёнок воспримет правила культурного поведения из среды, его окружающей, возьмёт пример с родителей… Будет нравственность, почти наверняка будет и духовность; не будет нравственности – не будет ничего, никакого воспитания». Педагогическая поддержка самоопределения личности, развития ее способностей, таланта, передача ей си</w:t>
      </w:r>
      <w:r w:rsidRPr="00F87BE6">
        <w:rPr>
          <w:rFonts w:ascii="Times New Roman" w:hAnsi="Times New Roman" w:cs="Times New Roman"/>
          <w:sz w:val="20"/>
          <w:szCs w:val="20"/>
        </w:rPr>
        <w:t>с</w:t>
      </w:r>
      <w:r w:rsidRPr="00F87BE6">
        <w:rPr>
          <w:rFonts w:ascii="Times New Roman" w:hAnsi="Times New Roman" w:cs="Times New Roman"/>
          <w:sz w:val="20"/>
          <w:szCs w:val="20"/>
        </w:rPr>
        <w:t>темных научных знаний, умений, навыков, сами по себе не создают достаточного условия для свободного развития и социальной зрелости личности. Личность не свободна, если она не отличает добро от зла, не ц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нит жизнь, труд, семью, других людей, общество, Отечество, т.е. все то, в чем в нравственном отношении утверждает себя человек и развивается его личность. Знание наук и незнание добра, острый ум и глухое сердце таят угрозу для человека, ограничивают и деформируют его личностное развитие. Духовно-нравственное развитие и воспитание учащихся являются первостепенной задачей современной образов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тельной системы и представляют собой важный компонент социального заказа для образования. Школа – единственный социальный институт, через который проходят все граждане России. Современный наци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нальный воспитательный идеал: • высоконравственный • творческий • компетентный гражданин России • человек, принимающий судьбу Отечества как свою личную • осознающий ответственность за настоящее и будущее своей страны • укорененный в духовных и культурных традициях российского народа. (Концепция духовно-нравственного развития и воспитания личности гражданина России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)Н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ациональный воспитател</w:t>
      </w:r>
      <w:r w:rsidRPr="00F87BE6">
        <w:rPr>
          <w:rFonts w:ascii="Times New Roman" w:hAnsi="Times New Roman" w:cs="Times New Roman"/>
          <w:sz w:val="20"/>
          <w:szCs w:val="20"/>
        </w:rPr>
        <w:t>ь</w:t>
      </w:r>
      <w:r w:rsidRPr="00F87BE6">
        <w:rPr>
          <w:rFonts w:ascii="Times New Roman" w:hAnsi="Times New Roman" w:cs="Times New Roman"/>
          <w:sz w:val="20"/>
          <w:szCs w:val="20"/>
        </w:rPr>
        <w:t>ный идеал является высшей целью образования. Он представляет собой нравственное представление о чел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веке, на воспитание, обучение и развитие которого направлены усилия основных субъектов национальной жизни: государства, семьи, школы. Современный национальный воспитательный идеал – высоконравстве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ный, творческий, компетентный гражданин России, человек, принимающий судьбу Отечества как свою ли</w:t>
      </w:r>
      <w:r w:rsidRPr="00F87BE6">
        <w:rPr>
          <w:rFonts w:ascii="Times New Roman" w:hAnsi="Times New Roman" w:cs="Times New Roman"/>
          <w:sz w:val="20"/>
          <w:szCs w:val="20"/>
        </w:rPr>
        <w:t>ч</w:t>
      </w:r>
      <w:r w:rsidRPr="00F87BE6">
        <w:rPr>
          <w:rFonts w:ascii="Times New Roman" w:hAnsi="Times New Roman" w:cs="Times New Roman"/>
          <w:sz w:val="20"/>
          <w:szCs w:val="20"/>
        </w:rPr>
        <w:t>ную, осознающий ответственность за настоящее и будущее своей страны, укорененный в духовных и кул</w:t>
      </w:r>
      <w:r w:rsidRPr="00F87BE6">
        <w:rPr>
          <w:rFonts w:ascii="Times New Roman" w:hAnsi="Times New Roman" w:cs="Times New Roman"/>
          <w:sz w:val="20"/>
          <w:szCs w:val="20"/>
        </w:rPr>
        <w:t>ь</w:t>
      </w:r>
      <w:r w:rsidRPr="00F87BE6">
        <w:rPr>
          <w:rFonts w:ascii="Times New Roman" w:hAnsi="Times New Roman" w:cs="Times New Roman"/>
          <w:sz w:val="20"/>
          <w:szCs w:val="20"/>
        </w:rPr>
        <w:t xml:space="preserve">турных традициях российского народа. Система базовых национальных ценностей не только отражается в содержании обучения, но и сама оказывает существенное влияние на его организацию. Базовые ценности </w:t>
      </w:r>
      <w:r w:rsidRPr="00F87BE6">
        <w:rPr>
          <w:rFonts w:ascii="Times New Roman" w:hAnsi="Times New Roman" w:cs="Times New Roman"/>
          <w:sz w:val="20"/>
          <w:szCs w:val="20"/>
        </w:rPr>
        <w:lastRenderedPageBreak/>
        <w:t>отражены в содержании внеурочных воспитательных мероприятий: праздников, викторин, выставок, ди</w:t>
      </w:r>
      <w:r w:rsidRPr="00F87BE6">
        <w:rPr>
          <w:rFonts w:ascii="Times New Roman" w:hAnsi="Times New Roman" w:cs="Times New Roman"/>
          <w:sz w:val="20"/>
          <w:szCs w:val="20"/>
        </w:rPr>
        <w:t>с</w:t>
      </w:r>
      <w:r w:rsidRPr="00F87BE6">
        <w:rPr>
          <w:rFonts w:ascii="Times New Roman" w:hAnsi="Times New Roman" w:cs="Times New Roman"/>
          <w:sz w:val="20"/>
          <w:szCs w:val="20"/>
        </w:rPr>
        <w:t>куссий, игр и т.д., — а также в деятельности кружков, секций, клубов и других форм дополнительного обр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зования. Ценности личности, конечно, в первую очередь формируются в семье. Но наиболее глубоко духо</w:t>
      </w:r>
      <w:r w:rsidRPr="00F87BE6">
        <w:rPr>
          <w:rFonts w:ascii="Times New Roman" w:hAnsi="Times New Roman" w:cs="Times New Roman"/>
          <w:sz w:val="20"/>
          <w:szCs w:val="20"/>
        </w:rPr>
        <w:t>в</w:t>
      </w:r>
      <w:r w:rsidRPr="00F87BE6">
        <w:rPr>
          <w:rFonts w:ascii="Times New Roman" w:hAnsi="Times New Roman" w:cs="Times New Roman"/>
          <w:sz w:val="20"/>
          <w:szCs w:val="20"/>
        </w:rPr>
        <w:t>но-нравственное развитие и воспитание личности происходит в сфере образования. Поэтому именно в шк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ле должна быть сосредоточена не только интеллектуальная, но и духовная, культурная жизнь школьника. Задача духовно-нравственного воспитания состоит в том, чтобы социально необходимые требования общ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ств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а(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долг, честь, совесть, достоинство) стали внутренними стимулами каждого ребенка. Основным соде</w:t>
      </w:r>
      <w:r w:rsidRPr="00F87BE6">
        <w:rPr>
          <w:rFonts w:ascii="Times New Roman" w:hAnsi="Times New Roman" w:cs="Times New Roman"/>
          <w:sz w:val="20"/>
          <w:szCs w:val="20"/>
        </w:rPr>
        <w:t>р</w:t>
      </w:r>
      <w:r w:rsidRPr="00F87BE6">
        <w:rPr>
          <w:rFonts w:ascii="Times New Roman" w:hAnsi="Times New Roman" w:cs="Times New Roman"/>
          <w:sz w:val="20"/>
          <w:szCs w:val="20"/>
        </w:rPr>
        <w:t>жанием духовно-нравственного развития, воспитания являются базовые национальные ценности. Эти це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ности мы храним в культурных и семейных традициях, передаем от поколения к поколению. Наши традиц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 xml:space="preserve">онные источники нравственности: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Россия, наш народ и гражданское общество, семья, труд, искусство, на</w:t>
      </w:r>
      <w:r w:rsidRPr="00F87BE6">
        <w:rPr>
          <w:rFonts w:ascii="Times New Roman" w:hAnsi="Times New Roman" w:cs="Times New Roman"/>
          <w:sz w:val="20"/>
          <w:szCs w:val="20"/>
        </w:rPr>
        <w:t>у</w:t>
      </w:r>
      <w:r w:rsidRPr="00F87BE6">
        <w:rPr>
          <w:rFonts w:ascii="Times New Roman" w:hAnsi="Times New Roman" w:cs="Times New Roman"/>
          <w:sz w:val="20"/>
          <w:szCs w:val="20"/>
        </w:rPr>
        <w:t>ка, религия, природа¸ человечество.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Основной педагогической единицей внеурочной деятельности является культурная практика — организуемое педагогами и воспитанниками культурное событие, участие в котором расширяет их опыт конструктивного, творческого поведения в культуре. По мнению психологов сегодня в России 40 -50% «пограничных» детей, у которых не очень понятно, где кончается дурной характер и нач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нается болезнь. Уровень речевого развития у многих ниже положенной нормы. Актуальность выбора формы внеурочной деятельности определена тем, что одной из важнейших задач воспитания и образования в н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стоящее время является освоение детьми духовных ценностей. Уровень нравственности человека отражае</w:t>
      </w:r>
      <w:r w:rsidRPr="00F87BE6">
        <w:rPr>
          <w:rFonts w:ascii="Times New Roman" w:hAnsi="Times New Roman" w:cs="Times New Roman"/>
          <w:sz w:val="20"/>
          <w:szCs w:val="20"/>
        </w:rPr>
        <w:t>т</w:t>
      </w:r>
      <w:r w:rsidRPr="00F87BE6">
        <w:rPr>
          <w:rFonts w:ascii="Times New Roman" w:hAnsi="Times New Roman" w:cs="Times New Roman"/>
          <w:sz w:val="20"/>
          <w:szCs w:val="20"/>
        </w:rPr>
        <w:t>ся на его поведении, которое контролируется его внутренними побуждениями, собственными взглядами и убеждениями. Основной задачей духовно-нравственного развития и воспитания обучающихся является формирование способности к духовному развитию, реализации творческого потенциала в учебно-игровой, предметно- продуктивной, социально ориентированной деятельности на основе нравственных установок и моральных норм, непрерывного образования, самовоспитания и универсальной духовно-нравственной ко</w:t>
      </w:r>
      <w:r w:rsidRPr="00F87BE6">
        <w:rPr>
          <w:rFonts w:ascii="Times New Roman" w:hAnsi="Times New Roman" w:cs="Times New Roman"/>
          <w:sz w:val="20"/>
          <w:szCs w:val="20"/>
        </w:rPr>
        <w:t>м</w:t>
      </w:r>
      <w:r w:rsidRPr="00F87BE6">
        <w:rPr>
          <w:rFonts w:ascii="Times New Roman" w:hAnsi="Times New Roman" w:cs="Times New Roman"/>
          <w:sz w:val="20"/>
          <w:szCs w:val="20"/>
        </w:rPr>
        <w:t xml:space="preserve">петенции — «становиться лучше».  От каждого ребёнка потребуется все его способности, заложенные от природы, даже те, о которых не подозревают ни ребёнок, ни его родители. Человек рождается для добра и любая деятельность должна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учить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прежде всего добру – не вообще, а конкретно, каждый день, каждый час и на каждом занятии. 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Внеурочная  деятельность школьников позволяют достигать результатов первого уро</w:t>
      </w:r>
      <w:r w:rsidRPr="00F87BE6">
        <w:rPr>
          <w:rFonts w:ascii="Times New Roman" w:hAnsi="Times New Roman" w:cs="Times New Roman"/>
          <w:sz w:val="20"/>
          <w:szCs w:val="20"/>
        </w:rPr>
        <w:t>в</w:t>
      </w:r>
      <w:r w:rsidRPr="00F87BE6">
        <w:rPr>
          <w:rFonts w:ascii="Times New Roman" w:hAnsi="Times New Roman" w:cs="Times New Roman"/>
          <w:sz w:val="20"/>
          <w:szCs w:val="20"/>
        </w:rPr>
        <w:t>ня - приобретение школьниками социальных знаний, понимание социальной реальности и повседневной жизни (познание жизни людей и общества: его структуры и принципов существования, норм этики и мор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ли, базовых общественных ценностей, памятников мировой и отечественной культуры, особенностей ме</w:t>
      </w:r>
      <w:r w:rsidRPr="00F87BE6">
        <w:rPr>
          <w:rFonts w:ascii="Times New Roman" w:hAnsi="Times New Roman" w:cs="Times New Roman"/>
          <w:sz w:val="20"/>
          <w:szCs w:val="20"/>
        </w:rPr>
        <w:t>ж</w:t>
      </w:r>
      <w:r w:rsidRPr="00F87BE6">
        <w:rPr>
          <w:rFonts w:ascii="Times New Roman" w:hAnsi="Times New Roman" w:cs="Times New Roman"/>
          <w:sz w:val="20"/>
          <w:szCs w:val="20"/>
        </w:rPr>
        <w:t>национальных и межконфессиональных отношений); результатов второго уровня - формирование позити</w:t>
      </w:r>
      <w:r w:rsidRPr="00F87BE6">
        <w:rPr>
          <w:rFonts w:ascii="Times New Roman" w:hAnsi="Times New Roman" w:cs="Times New Roman"/>
          <w:sz w:val="20"/>
          <w:szCs w:val="20"/>
        </w:rPr>
        <w:t>в</w:t>
      </w:r>
      <w:r w:rsidRPr="00F87BE6">
        <w:rPr>
          <w:rFonts w:ascii="Times New Roman" w:hAnsi="Times New Roman" w:cs="Times New Roman"/>
          <w:sz w:val="20"/>
          <w:szCs w:val="20"/>
        </w:rPr>
        <w:t>ного отношения детей к базовым ценностям общества;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результатов третьего уровня - получение школьн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ком опыта самостоятельного социального действия при условии организации взаимодействия школьника с социальными субъектами в открытой общественной среде (проведения социально ориентированных акций организуемые для воспитанников детских домов, обитателей домов престарелых.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Исходя из основной зад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 xml:space="preserve">чи образовательного процесса огромную важность в непрерывном образовании приобретает воспитание у обучающихся ценностного отношения к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прекрасному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>, формирование представлений об эстетических иде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лах и ценностях.  Реализуется через кружок «ОПК»  в 1-6 классах.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ОБЩЕИНТЕЛЛЕКТУАЛЬНОЕ НАПРАВЛЕНИЕ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Осознанное ценностное отношение к  интеллектуально-познавательной  деятельности  и  творчеству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Потребность и начальные умения выражать себя в различных доступных и наиболее привлекательных для ребенка видах деятельности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формированная мотивация  к самореализации в творчестве, интеллектуально-познавательной и научно- практической деятельности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формированные компетенции  познавательной деятельности: постановка и решение познавательных з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дач; нестандартные решения, овладение информационными технологиями  (поиск, переработка, выдача и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формации)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Развитие познавательных процессов: восприятия, внимания, памяти, мышления, воображения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пособность учащихся самостоятельно  продвигаться в своем развитии, выстраивать свою образовател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ь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ную траекторию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Освоение механизмов самостоятельного поиска и обработки новых знаний  в повседневной практике вза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модействия с миром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Формирование внутреннего субъективного мира личности с учетом уникальности, ценности и психолог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ческих возможностей каждого ребенка.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 -Понимание и осознание  моральных норм и правил нравственного поведения, в том числе  этических норм взаимоотношений в семье, между поколениями, носителями разных убеждений, представителями разли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ных социальных групп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Понимание и осознание эстетических и художественных ценностей  отечественной культуры; народного творчества, этнокультурных традиций, фольклора народов России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пособность  видеть красоту в окружающем мире; в поведении, поступках людей; эмоционально реагир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вать на негативные  проявления в  детском обществе и обществе в целом, анализировать нравственную ст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рону своих поступков и поступков других людей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формированное эстетическое отношения к окружающему миру и самому себе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lastRenderedPageBreak/>
        <w:t>-Сформированная потребность повышать сой культурный уровень; потребность  самореализации в разли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ч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ных видах творческой деятельности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пособность  взаимодействия со сверстниками, старшими и младшими детьми, взрослыми в соответствии с общепринятыми нравственными нормами,  на нравственно-этических началах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Знание культурных традиций своей семьи и образовательного учреждения, бережное отношение к ним. Реализуется через кружки «В мире книг» 1-2 класс, «</w:t>
      </w:r>
      <w:r>
        <w:rPr>
          <w:rFonts w:ascii="Times New Roman" w:eastAsia="Times New Roman" w:hAnsi="Times New Roman" w:cs="Times New Roman"/>
          <w:sz w:val="20"/>
          <w:szCs w:val="20"/>
        </w:rPr>
        <w:t>Юный математик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» </w:t>
      </w:r>
      <w:r>
        <w:rPr>
          <w:rFonts w:ascii="Times New Roman" w:eastAsia="Times New Roman" w:hAnsi="Times New Roman" w:cs="Times New Roman"/>
          <w:sz w:val="20"/>
          <w:szCs w:val="20"/>
        </w:rPr>
        <w:t>2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-</w:t>
      </w:r>
      <w:r>
        <w:rPr>
          <w:rFonts w:ascii="Times New Roman" w:eastAsia="Times New Roman" w:hAnsi="Times New Roman" w:cs="Times New Roman"/>
          <w:sz w:val="20"/>
          <w:szCs w:val="20"/>
        </w:rPr>
        <w:t>3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класс, «Юный </w:t>
      </w:r>
      <w:r>
        <w:rPr>
          <w:rFonts w:ascii="Times New Roman" w:eastAsia="Times New Roman" w:hAnsi="Times New Roman" w:cs="Times New Roman"/>
          <w:sz w:val="20"/>
          <w:szCs w:val="20"/>
        </w:rPr>
        <w:t>языковед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» 6</w:t>
      </w:r>
      <w:r>
        <w:rPr>
          <w:rFonts w:ascii="Times New Roman" w:eastAsia="Times New Roman" w:hAnsi="Times New Roman" w:cs="Times New Roman"/>
          <w:sz w:val="20"/>
          <w:szCs w:val="20"/>
        </w:rPr>
        <w:t>,7, 8,9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класс. 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bCs/>
          <w:color w:val="000000"/>
          <w:sz w:val="20"/>
          <w:szCs w:val="20"/>
        </w:rPr>
        <w:t>СОЦИАЛЬНОЕ НАПРАВЛЕНИЕ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 Главные ценности нашей жизни (что всего дороже...). Восприятие учащимися в качестве главных ценностей следующего: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жизнь человека, его здоровье, свобода и достоинство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родные и близкие люди, их любовь и забота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добрые отношения с окружающими людьми, дружба со сверстникам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Отечество как страна, где ты родился, с народом которой связан общей историей, языком, традициям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малая родина — город, в котором ты живешь, с его историей, особенностями быта, с традициями и черт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ми характера его жителей; красота города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— источник духовного развития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окружающая природа как условие жизни и здоровья людей, красота природы — источник вдохновения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мир между людьми, основанный на уважения к правам человека, отсутствие насилия, агрессии, войн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– труд как условие развития человека, источник благосостояния человека, его семьи, рода, страны (на этой основе понимание положительного отношения ко всему, что создано трудом)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2.Представление о правах человека. Учащиеся осознают, что каждый человек имеет право на жизнь, охрану здоровья, свободу, равенство с другими людьми, честь и достоинство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3. Понятие «государство Россия». Знание о России как о государстве в определенных границах, на террит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рии которого проживают люди разных национальностей и культур. Символы государства: флаг, герб, ст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лица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4. Понятие «гражданин России». Учащиеся воспринимают понятие «гражданин России» как свою прина</w:t>
      </w:r>
      <w:r w:rsidRPr="00F87BE6">
        <w:rPr>
          <w:rFonts w:ascii="Times New Roman" w:hAnsi="Times New Roman" w:cs="Times New Roman"/>
          <w:sz w:val="20"/>
          <w:szCs w:val="20"/>
        </w:rPr>
        <w:t>д</w:t>
      </w:r>
      <w:r w:rsidRPr="00F87BE6">
        <w:rPr>
          <w:rFonts w:ascii="Times New Roman" w:hAnsi="Times New Roman" w:cs="Times New Roman"/>
          <w:sz w:val="20"/>
          <w:szCs w:val="20"/>
        </w:rPr>
        <w:t>лежность к россиянам, как право на заботу и защиту со стороны государства. Учащиеся знают, что с рожд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ния они являются гражданами России, что это отражено в свидетельстве о рождении, что у гражданина есть права и обязанности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5. Понятие «закон». Учащиеся понимают закон как важный государственный документ, в котором соде</w:t>
      </w:r>
      <w:r w:rsidRPr="00F87BE6">
        <w:rPr>
          <w:rFonts w:ascii="Times New Roman" w:hAnsi="Times New Roman" w:cs="Times New Roman"/>
          <w:sz w:val="20"/>
          <w:szCs w:val="20"/>
        </w:rPr>
        <w:t>р</w:t>
      </w:r>
      <w:r w:rsidRPr="00F87BE6">
        <w:rPr>
          <w:rFonts w:ascii="Times New Roman" w:hAnsi="Times New Roman" w:cs="Times New Roman"/>
          <w:sz w:val="20"/>
          <w:szCs w:val="20"/>
        </w:rPr>
        <w:t>жатся правила, обязательные для выполнения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6. Роль правил в жизни человека и общества. Понимание учащимися, что в обществе существуют опред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ленные правила поведения людей, которые помогают им вместе жить, общаться, действовать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7. Правила вежливости. Понимание учащимися, что правила вежливости основаны на уважении к человеку, а их соблюдение помогает общаться с другими людьми, вызывая к себе доброе отношение.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Усвоение правил вежливости в общении со старшими и со сверстниками (форма приветствия, прощания, обращение с вопр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сом, ведение беседы, спора,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умение слушать, знаки внимания, знаки уважения к старшим, точность во времени), проявление вежливости в поведении учащихся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8. Правила поведения в школе. Усвоение правил поведения на уроке, на перемене, в школьной столовой, в гардеробе, при входе и выходе из школы. Знание учениками своих прав и обязанностей. Представление о наличии прав и обязанностей у учителя, у директора школы. Уважение к учителям и руководству школы. Проявление знания этих правил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9. Правила поведения в общественных местах. Знание учащимися правил уличного движения для пешех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дов, правил поведения при пользовании городским транспортом, при посещении театра, на экскурсии в м</w:t>
      </w:r>
      <w:r w:rsidRPr="00F87BE6">
        <w:rPr>
          <w:rFonts w:ascii="Times New Roman" w:hAnsi="Times New Roman" w:cs="Times New Roman"/>
          <w:sz w:val="20"/>
          <w:szCs w:val="20"/>
        </w:rPr>
        <w:t>у</w:t>
      </w:r>
      <w:r w:rsidRPr="00F87BE6">
        <w:rPr>
          <w:rFonts w:ascii="Times New Roman" w:hAnsi="Times New Roman" w:cs="Times New Roman"/>
          <w:sz w:val="20"/>
          <w:szCs w:val="20"/>
        </w:rPr>
        <w:t>зее, при посещении исторических мест города и пригородов, на прогулке в загородной зоне. Стремление и умение руководствоваться этими правилами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10. Что наносит вред личной безопасности. Негативное отношение учащихся к кражам, жестокости и нас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лию в отношении людей, к жестокому отношению к животным, к любым действиям, наносящим ущерб природе, к порче школьного имущества, стен в домах, лифтов, оборудования детских площадок, к загрязн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нию улиц, дворов, нарушению правил поведения в общественных местах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11. Правила личной безопасности. Знание учащимися ряда правил безопасности: при общении с незнак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мыми людьми; при посадке в лифт; в случае нахождения в квартире без взрослых. Отрицательное отнош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ние к вредным привычкам, наносящим ущерб здоровью человека. Знание правил противопожарной безопа</w:t>
      </w:r>
      <w:r w:rsidRPr="00F87BE6">
        <w:rPr>
          <w:rFonts w:ascii="Times New Roman" w:hAnsi="Times New Roman" w:cs="Times New Roman"/>
          <w:sz w:val="20"/>
          <w:szCs w:val="20"/>
        </w:rPr>
        <w:t>с</w:t>
      </w:r>
      <w:r w:rsidRPr="00F87BE6">
        <w:rPr>
          <w:rFonts w:ascii="Times New Roman" w:hAnsi="Times New Roman" w:cs="Times New Roman"/>
          <w:sz w:val="20"/>
          <w:szCs w:val="20"/>
        </w:rPr>
        <w:t xml:space="preserve">ности. Понимание опасности обращения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со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взрывчатыми веществами и др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proofErr w:type="gramStart"/>
      <w:r w:rsidRPr="00F87BE6">
        <w:rPr>
          <w:rFonts w:ascii="Times New Roman" w:hAnsi="Times New Roman" w:cs="Times New Roman"/>
          <w:sz w:val="20"/>
          <w:szCs w:val="20"/>
        </w:rPr>
        <w:t>Формирование основ морали – осознанной обучающимся необходимости определенного поведения, об</w:t>
      </w:r>
      <w:r w:rsidRPr="00F87BE6">
        <w:rPr>
          <w:rFonts w:ascii="Times New Roman" w:hAnsi="Times New Roman" w:cs="Times New Roman"/>
          <w:sz w:val="20"/>
          <w:szCs w:val="20"/>
        </w:rPr>
        <w:t>у</w:t>
      </w:r>
      <w:r w:rsidRPr="00F87BE6">
        <w:rPr>
          <w:rFonts w:ascii="Times New Roman" w:hAnsi="Times New Roman" w:cs="Times New Roman"/>
          <w:sz w:val="20"/>
          <w:szCs w:val="20"/>
        </w:rPr>
        <w:t>словленного принятыми в обществе представлениями о добре и зле, должном и недопустимом; укрепление у младшего школьника позитивной нравственной самооценки и самоуважения, жизненного оптимизма;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ормирование осознанного и уважительного отношения к традиционным российским религиям и религио</w:t>
      </w:r>
      <w:r w:rsidRPr="00F87BE6">
        <w:rPr>
          <w:rFonts w:ascii="Times New Roman" w:hAnsi="Times New Roman" w:cs="Times New Roman"/>
          <w:sz w:val="20"/>
          <w:szCs w:val="20"/>
        </w:rPr>
        <w:t>з</w:t>
      </w:r>
      <w:r w:rsidRPr="00F87BE6">
        <w:rPr>
          <w:rFonts w:ascii="Times New Roman" w:hAnsi="Times New Roman" w:cs="Times New Roman"/>
          <w:sz w:val="20"/>
          <w:szCs w:val="20"/>
        </w:rPr>
        <w:t>ным организациям, к вере и религиозным убеждениям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ормирование патриотических чувств, воспитание интереса к обычаям и традициям своего народа, своей малой родины, своего края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lastRenderedPageBreak/>
        <w:t>Формирование отношения к семье как к основе российского общества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ормирование у младшего школьника почтительного отношения к родителям, осознанного, заботливого отношения к старшим и младшим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ормировать правосознание и воспитывать гражданскую ответственность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ормировать сознательное отношение к своему здоровью и здоровому образу жизни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Воспитывать у детей понимание сущности сознательной дисциплины и культуры поведения, ответственн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сти и исполнительности, точности при соблюдении правил поведения в школе, дома, в общественных ме</w:t>
      </w:r>
      <w:r w:rsidRPr="00F87BE6">
        <w:rPr>
          <w:rFonts w:ascii="Times New Roman" w:hAnsi="Times New Roman" w:cs="Times New Roman"/>
          <w:sz w:val="20"/>
          <w:szCs w:val="20"/>
        </w:rPr>
        <w:t>с</w:t>
      </w:r>
      <w:r w:rsidRPr="00F87BE6">
        <w:rPr>
          <w:rFonts w:ascii="Times New Roman" w:hAnsi="Times New Roman" w:cs="Times New Roman"/>
          <w:sz w:val="20"/>
          <w:szCs w:val="20"/>
        </w:rPr>
        <w:t>тах;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Формировать потребность к самообразованию, воспитанию своих морально-волевых качеств.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Овладение социальными  знаниями  (об общественных нормах, об устройстве общества, о социально одо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б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ряемых и неодобряемых формах поведения в обществе и т. п.), понимание и осознание  социальной реал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ь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ности и повседневной жизни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Сформированные  позитивные отношения  школьника к базовым ценностям общества (человек, семья, Отечество, природа, мир, знания, труд, культура),  сформированное ценностное  отношение  к социальной реальности в целом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Достижение учащимися необходимого для жизни в обществе, социуме социального опыта, получение школьником опыта и навыков  самостоятельного социального действия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-Сформированные компетенции </w:t>
      </w:r>
      <w:proofErr w:type="gramStart"/>
      <w:r w:rsidRPr="00F87BE6">
        <w:rPr>
          <w:rFonts w:ascii="Times New Roman" w:eastAsia="Times New Roman" w:hAnsi="Times New Roman" w:cs="Times New Roman"/>
          <w:sz w:val="20"/>
          <w:szCs w:val="20"/>
        </w:rPr>
        <w:t>социального</w:t>
      </w:r>
      <w:proofErr w:type="gramEnd"/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F87BE6">
        <w:rPr>
          <w:rFonts w:ascii="Times New Roman" w:eastAsia="Times New Roman" w:hAnsi="Times New Roman" w:cs="Times New Roman"/>
          <w:sz w:val="20"/>
          <w:szCs w:val="20"/>
        </w:rPr>
        <w:t>взаимодействияс</w:t>
      </w:r>
      <w:proofErr w:type="spellEnd"/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обществом, общностью:  сотрудничество, толерантность, уважение и принятие другого, социальная мобильность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-Умение </w:t>
      </w:r>
      <w:proofErr w:type="spellStart"/>
      <w:r w:rsidRPr="00F87BE6">
        <w:rPr>
          <w:rFonts w:ascii="Times New Roman" w:eastAsia="Times New Roman" w:hAnsi="Times New Roman" w:cs="Times New Roman"/>
          <w:sz w:val="20"/>
          <w:szCs w:val="20"/>
        </w:rPr>
        <w:t>коммуникативно</w:t>
      </w:r>
      <w:proofErr w:type="spellEnd"/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F87BE6">
        <w:rPr>
          <w:rFonts w:ascii="Times New Roman" w:eastAsia="Times New Roman" w:hAnsi="Times New Roman" w:cs="Times New Roman"/>
          <w:sz w:val="20"/>
          <w:szCs w:val="20"/>
        </w:rPr>
        <w:t>взамодействовать</w:t>
      </w:r>
      <w:proofErr w:type="spellEnd"/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  с окружающими людьми, овладение </w:t>
      </w:r>
      <w:proofErr w:type="spellStart"/>
      <w:r w:rsidRPr="00F87BE6">
        <w:rPr>
          <w:rFonts w:ascii="Times New Roman" w:eastAsia="Times New Roman" w:hAnsi="Times New Roman" w:cs="Times New Roman"/>
          <w:sz w:val="20"/>
          <w:szCs w:val="20"/>
        </w:rPr>
        <w:t>социо-культурными</w:t>
      </w:r>
      <w:proofErr w:type="spellEnd"/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но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мами поведения в различных ситуациях межличностного  и межкультурного общения;</w:t>
      </w:r>
    </w:p>
    <w:p w:rsidR="001B02FE" w:rsidRPr="00F87BE6" w:rsidRDefault="001B02FE" w:rsidP="001B02FE">
      <w:pPr>
        <w:pStyle w:val="aff0"/>
        <w:rPr>
          <w:rFonts w:ascii="Times New Roman" w:eastAsia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sz w:val="20"/>
          <w:szCs w:val="20"/>
        </w:rPr>
        <w:t>-Ценностное отношение к  окружающей среде, природе; людям; потребность  природоохранной деятельн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сти, участия в экологических инициативах, проектах, социально-значимой деятельности. Реализуется через клуб «</w:t>
      </w:r>
      <w:r>
        <w:rPr>
          <w:rFonts w:ascii="Times New Roman" w:eastAsia="Times New Roman" w:hAnsi="Times New Roman" w:cs="Times New Roman"/>
          <w:sz w:val="20"/>
          <w:szCs w:val="20"/>
        </w:rPr>
        <w:t>ОПК»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1-</w:t>
      </w:r>
      <w:r>
        <w:rPr>
          <w:rFonts w:ascii="Times New Roman" w:eastAsia="Times New Roman" w:hAnsi="Times New Roman" w:cs="Times New Roman"/>
          <w:sz w:val="20"/>
          <w:szCs w:val="20"/>
        </w:rPr>
        <w:t>3, 6-8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класс; студия «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Дорога без опасностей 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-</w:t>
      </w:r>
      <w:r>
        <w:rPr>
          <w:rFonts w:ascii="Times New Roman" w:eastAsia="Times New Roman" w:hAnsi="Times New Roman" w:cs="Times New Roman"/>
          <w:sz w:val="20"/>
          <w:szCs w:val="20"/>
        </w:rPr>
        <w:t>6, 9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 xml:space="preserve"> класс; клуб «</w:t>
      </w:r>
      <w:r>
        <w:rPr>
          <w:rFonts w:ascii="Times New Roman" w:eastAsia="Times New Roman" w:hAnsi="Times New Roman" w:cs="Times New Roman"/>
          <w:sz w:val="20"/>
          <w:szCs w:val="20"/>
        </w:rPr>
        <w:t>Я принимаю вызов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» 5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F87BE6">
        <w:rPr>
          <w:rFonts w:ascii="Times New Roman" w:eastAsia="Times New Roman" w:hAnsi="Times New Roman" w:cs="Times New Roman"/>
          <w:sz w:val="20"/>
          <w:szCs w:val="20"/>
        </w:rPr>
        <w:t>класс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eastAsia="Times New Roman" w:hAnsi="Times New Roman" w:cs="Times New Roman"/>
          <w:color w:val="000000"/>
          <w:sz w:val="20"/>
          <w:szCs w:val="20"/>
        </w:rPr>
        <w:t>СПОРТИВНО-ОЗДОРОВИТЕЛЬНОЕ НАПРАВЛЕНИЕ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Реализация внеурочной деятельности по спортивно-оздоровительному направлению – это обучение школ</w:t>
      </w:r>
      <w:r w:rsidRPr="00F87BE6">
        <w:rPr>
          <w:rFonts w:ascii="Times New Roman" w:hAnsi="Times New Roman" w:cs="Times New Roman"/>
          <w:sz w:val="20"/>
          <w:szCs w:val="20"/>
        </w:rPr>
        <w:t>ь</w:t>
      </w:r>
      <w:r w:rsidRPr="00F87BE6">
        <w:rPr>
          <w:rFonts w:ascii="Times New Roman" w:hAnsi="Times New Roman" w:cs="Times New Roman"/>
          <w:sz w:val="20"/>
          <w:szCs w:val="20"/>
        </w:rPr>
        <w:t>ников бережному отношению к своему здоровью, начиная с раннего детства. В современных условиях пр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блема сохранения здоровья детей чрезвычайно важна в связи с резким снижением процента здоровых детей. Может быть предложено много объяснений складывающейся ситуации. Это и неблагоприятная экологич</w:t>
      </w:r>
      <w:r w:rsidRPr="00F87BE6">
        <w:rPr>
          <w:rFonts w:ascii="Times New Roman" w:hAnsi="Times New Roman" w:cs="Times New Roman"/>
          <w:sz w:val="20"/>
          <w:szCs w:val="20"/>
        </w:rPr>
        <w:t>е</w:t>
      </w:r>
      <w:r w:rsidRPr="00F87BE6">
        <w:rPr>
          <w:rFonts w:ascii="Times New Roman" w:hAnsi="Times New Roman" w:cs="Times New Roman"/>
          <w:sz w:val="20"/>
          <w:szCs w:val="20"/>
        </w:rPr>
        <w:t>ская обстановка, и снижение уровня жизни, и нервно-психические нагрузки и т.д. Весьма существенным фактором «школьного нездоровья» является неумение самих детей быть здоровыми, незнание ими элеме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тарных законов здоровой жизни, основных навыков сохранении здоровья. Отсутствие личных приоритетов здоровья способствует значительному распространению в детской среде и различных форм разрушительн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го поведения, в том числе курения, алкоголизма и наркомании. Как никогда актуальной остаётся проблема сохранения и укрепления здоровья с раннего возраста. Решающая роль в её решении отводится школе. Ей доверено воспитание новых поколений россиян. Помочь России выйти из кризиса смогут только успешные люди. Успешные – значит понимающие своё предназначение в жизни, умеющие управлять своей судьбой, здоровые физически и нравственно (способные к самопознанию, самоопределению, самореализации, сам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утверждению). Только здоровый ребёнок может успешно учиться, продуктивно проводить свой досуг, стать в полной мере творцом своей судьбы. Хотелось бы обратить особое внимание на воспитание полезных пр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вычек как альтернативы привычкам вредным и формирование установок на ведение здорового образа жи</w:t>
      </w:r>
      <w:r w:rsidRPr="00F87BE6">
        <w:rPr>
          <w:rFonts w:ascii="Times New Roman" w:hAnsi="Times New Roman" w:cs="Times New Roman"/>
          <w:sz w:val="20"/>
          <w:szCs w:val="20"/>
        </w:rPr>
        <w:t>з</w:t>
      </w:r>
      <w:r w:rsidRPr="00F87BE6">
        <w:rPr>
          <w:rFonts w:ascii="Times New Roman" w:hAnsi="Times New Roman" w:cs="Times New Roman"/>
          <w:sz w:val="20"/>
          <w:szCs w:val="20"/>
        </w:rPr>
        <w:t>ни. Не нужно делать большой акцент на сами вредные привычки. Главное – приобщить детей к здоровому образу жизни. Дети младшего школьного возраста наиболее восприимчивы к обучающемуся воздействию, поэтому целесообразно использовать школу для обучения детей здоровому образу жизни. Здоровый образ жизни несовместим с вредными привычками, которые входят в число важнейших факторов риска многих заболеваний. Программа помогает создать поведенческую модель, направленную на развитие коммуник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бельности, умение делать самостоятельный выбор, принимать решения, ориентироваться в информацио</w:t>
      </w:r>
      <w:r w:rsidRPr="00F87BE6">
        <w:rPr>
          <w:rFonts w:ascii="Times New Roman" w:hAnsi="Times New Roman" w:cs="Times New Roman"/>
          <w:sz w:val="20"/>
          <w:szCs w:val="20"/>
        </w:rPr>
        <w:t>н</w:t>
      </w:r>
      <w:r w:rsidRPr="00F87BE6">
        <w:rPr>
          <w:rFonts w:ascii="Times New Roman" w:hAnsi="Times New Roman" w:cs="Times New Roman"/>
          <w:sz w:val="20"/>
          <w:szCs w:val="20"/>
        </w:rPr>
        <w:t>ном пространстве. Работа начинается с 1 класса и рассчитана на весь курс начальной школы. Для формир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вания привычки к здоровому образу жизни младших школьников необходима совместная работа педагога с родителями, психологической и медицинской службой, администрацией школы. Данная программа может рассматриваться как одна из ступеней к здоровому образу жизни и неотъемлемой частью всего воспит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тельного процесса в школе. Цели программы: Создание наиболее благоприятных условий для формиров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ния у младших школьников отношения к здоровому образу жизни как к одному из главных путей в дост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 xml:space="preserve">жении успеха. Научить детей быть здоровыми душой и телом, стремиться творить своё здоровье, применяя знания и умения в согласии с законами природы, законами бытия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Задачи: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1. Формирование здорового жизненного стиля и реализация индивидуальных способностей каждого учен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 xml:space="preserve">ка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2. Профилактика вредных привычек.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3. Создание условий для обеспечения охраны здоровья учащихся, их полноценного физического развития и формирование здорового образа жизни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4. Расширение кругозора школьников в области физической культуры и спорта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 xml:space="preserve">5. Формирование у детей мотивационной сферы гигиенического поведения, безопасной жизни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lastRenderedPageBreak/>
        <w:t xml:space="preserve">6. Просвещение родителей в вопросах сохранения здоровья детей. </w:t>
      </w: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  <w:r w:rsidRPr="00F87BE6">
        <w:rPr>
          <w:rFonts w:ascii="Times New Roman" w:hAnsi="Times New Roman" w:cs="Times New Roman"/>
          <w:sz w:val="20"/>
          <w:szCs w:val="20"/>
        </w:rPr>
        <w:t>Основные направления реализации программы: – организация и проведение инструктажа по технике без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пасности в разных ситуациях; – организация и проведение разнообразных мероприятий по всевозможным видам спорта: бег, прыжки, спортивные игры, развивающие упражнения с разными предметами (мячи, ск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 xml:space="preserve">калки и пр.); – организация и проведение динамических прогулок и игр на свежем воздухе в любое время года; – </w:t>
      </w:r>
      <w:proofErr w:type="gramStart"/>
      <w:r w:rsidRPr="00F87BE6">
        <w:rPr>
          <w:rFonts w:ascii="Times New Roman" w:hAnsi="Times New Roman" w:cs="Times New Roman"/>
          <w:sz w:val="20"/>
          <w:szCs w:val="20"/>
        </w:rPr>
        <w:t>активное использование спортивных площадок города (футбольная, баскетбольная, волейбольная, хоккейная коробка) в рамках работы программы; – проведение мероприятий, направленных на профилакт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ку вредных привычек; – санитарно-гигиеническая работа по организации жизнедеятельности детей в школе; – организация питания учащихся; – проведение совместных мероприятий с родителями и детьми, – орган</w:t>
      </w:r>
      <w:r w:rsidRPr="00F87BE6">
        <w:rPr>
          <w:rFonts w:ascii="Times New Roman" w:hAnsi="Times New Roman" w:cs="Times New Roman"/>
          <w:sz w:val="20"/>
          <w:szCs w:val="20"/>
        </w:rPr>
        <w:t>и</w:t>
      </w:r>
      <w:r w:rsidRPr="00F87BE6">
        <w:rPr>
          <w:rFonts w:ascii="Times New Roman" w:hAnsi="Times New Roman" w:cs="Times New Roman"/>
          <w:sz w:val="20"/>
          <w:szCs w:val="20"/>
        </w:rPr>
        <w:t>зация и проведение в классе мероприятий по профилактике детского травматизма на дорогах;</w:t>
      </w:r>
      <w:proofErr w:type="gramEnd"/>
      <w:r w:rsidRPr="00F87BE6">
        <w:rPr>
          <w:rFonts w:ascii="Times New Roman" w:hAnsi="Times New Roman" w:cs="Times New Roman"/>
          <w:sz w:val="20"/>
          <w:szCs w:val="20"/>
        </w:rPr>
        <w:t xml:space="preserve"> – организация и проведение профилактической работы с родителями; – организация встреч родителей с медицинскими работниками; – организация и проведение исследований уровня физического и психофизического здоровья учащихся. В своей работе педагог должен ориентироваться не только на усвоение ребёнком знаний и пре</w:t>
      </w:r>
      <w:r w:rsidRPr="00F87BE6">
        <w:rPr>
          <w:rFonts w:ascii="Times New Roman" w:hAnsi="Times New Roman" w:cs="Times New Roman"/>
          <w:sz w:val="20"/>
          <w:szCs w:val="20"/>
        </w:rPr>
        <w:t>д</w:t>
      </w:r>
      <w:r w:rsidRPr="00F87BE6">
        <w:rPr>
          <w:rFonts w:ascii="Times New Roman" w:hAnsi="Times New Roman" w:cs="Times New Roman"/>
          <w:sz w:val="20"/>
          <w:szCs w:val="20"/>
        </w:rPr>
        <w:t>ставлений, но и становление его мотивационной сферы гигиенического поведения, реализации усвоения знаний и представлений в поведении. Педагог учитывает, что ребёнок, изучая себя, особенности организма, психологически готовится к тому, чтобы осуществлять активную оздоровительную деятельность, формир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вать своё здоровье. Методика работы с детьми должна строиться в направлении личностно-ориентированного взаимодействия с ребёнком, делается акцент на самостоятельное экспериментирование и поисковую активность детей. Содержание занятий желательно наполнять сказочными и игровыми сюжет</w:t>
      </w:r>
      <w:r w:rsidRPr="00F87BE6">
        <w:rPr>
          <w:rFonts w:ascii="Times New Roman" w:hAnsi="Times New Roman" w:cs="Times New Roman"/>
          <w:sz w:val="20"/>
          <w:szCs w:val="20"/>
        </w:rPr>
        <w:t>а</w:t>
      </w:r>
      <w:r w:rsidRPr="00F87BE6">
        <w:rPr>
          <w:rFonts w:ascii="Times New Roman" w:hAnsi="Times New Roman" w:cs="Times New Roman"/>
          <w:sz w:val="20"/>
          <w:szCs w:val="20"/>
        </w:rPr>
        <w:t>ми и персонажами. Введение игры в занятие позволяет сохранить специфику младшего школьного возраста. Мало научить ребёнка чистить зубы утром и вечером, делать зарядку и есть здоровую пищу. Надо, чтобы уже с раннего возраста он учился любви к себе, к людям. К жизни. Только человек, живущий в гармонии с собой и с миром, будет действительно здоров. Каждое занятие должно приносить детям чувство удовлетв</w:t>
      </w:r>
      <w:r w:rsidRPr="00F87BE6">
        <w:rPr>
          <w:rFonts w:ascii="Times New Roman" w:hAnsi="Times New Roman" w:cs="Times New Roman"/>
          <w:sz w:val="20"/>
          <w:szCs w:val="20"/>
        </w:rPr>
        <w:t>о</w:t>
      </w:r>
      <w:r w:rsidRPr="00F87BE6">
        <w:rPr>
          <w:rFonts w:ascii="Times New Roman" w:hAnsi="Times New Roman" w:cs="Times New Roman"/>
          <w:sz w:val="20"/>
          <w:szCs w:val="20"/>
        </w:rPr>
        <w:t>рения, лёгкости и радости. Реализуется через кружок «</w:t>
      </w:r>
      <w:r>
        <w:rPr>
          <w:rFonts w:ascii="Times New Roman" w:hAnsi="Times New Roman" w:cs="Times New Roman"/>
          <w:sz w:val="20"/>
          <w:szCs w:val="20"/>
        </w:rPr>
        <w:t>Строевая подготовка</w:t>
      </w:r>
      <w:r w:rsidRPr="00F87BE6">
        <w:rPr>
          <w:rFonts w:ascii="Times New Roman" w:hAnsi="Times New Roman" w:cs="Times New Roman"/>
          <w:sz w:val="20"/>
          <w:szCs w:val="20"/>
        </w:rPr>
        <w:t>» в 1-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F87BE6">
        <w:rPr>
          <w:rFonts w:ascii="Times New Roman" w:hAnsi="Times New Roman" w:cs="Times New Roman"/>
          <w:sz w:val="20"/>
          <w:szCs w:val="20"/>
        </w:rPr>
        <w:t xml:space="preserve"> классах</w:t>
      </w:r>
      <w:r>
        <w:rPr>
          <w:rFonts w:ascii="Times New Roman" w:hAnsi="Times New Roman" w:cs="Times New Roman"/>
          <w:sz w:val="20"/>
          <w:szCs w:val="20"/>
        </w:rPr>
        <w:t>, «Спортивный туризм» в 5-9 классах</w:t>
      </w:r>
      <w:proofErr w:type="gramStart"/>
      <w:r>
        <w:rPr>
          <w:rFonts w:ascii="Times New Roman" w:hAnsi="Times New Roman" w:cs="Times New Roman"/>
          <w:sz w:val="20"/>
          <w:szCs w:val="20"/>
        </w:rPr>
        <w:t>.</w:t>
      </w:r>
      <w:r w:rsidRPr="00F87BE6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Pr="00F87BE6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664193" w:rsidRPr="00664193" w:rsidRDefault="00664193" w:rsidP="00664193">
      <w:pPr>
        <w:pStyle w:val="aff0"/>
        <w:rPr>
          <w:rFonts w:ascii="Times New Roman" w:hAnsi="Times New Roman" w:cs="Times New Roman"/>
          <w:sz w:val="20"/>
          <w:szCs w:val="20"/>
        </w:rPr>
        <w:sectPr w:rsidR="00664193" w:rsidRPr="00664193" w:rsidSect="0066419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64193" w:rsidRPr="005F49D4" w:rsidRDefault="00664193" w:rsidP="005F49D4">
      <w:pPr>
        <w:pStyle w:val="aff0"/>
        <w:jc w:val="center"/>
        <w:rPr>
          <w:rFonts w:ascii="Times New Roman" w:hAnsi="Times New Roman" w:cs="Times New Roman"/>
          <w:sz w:val="24"/>
          <w:szCs w:val="24"/>
        </w:rPr>
      </w:pPr>
      <w:r w:rsidRPr="005F49D4">
        <w:rPr>
          <w:rFonts w:ascii="Times New Roman" w:hAnsi="Times New Roman" w:cs="Times New Roman"/>
          <w:sz w:val="24"/>
          <w:szCs w:val="24"/>
        </w:rPr>
        <w:lastRenderedPageBreak/>
        <w:t>План-сетка</w:t>
      </w:r>
    </w:p>
    <w:p w:rsidR="00664193" w:rsidRPr="005F49D4" w:rsidRDefault="00664193" w:rsidP="005F49D4">
      <w:pPr>
        <w:pStyle w:val="aff0"/>
        <w:jc w:val="center"/>
        <w:rPr>
          <w:rFonts w:ascii="Times New Roman" w:hAnsi="Times New Roman" w:cs="Times New Roman"/>
          <w:sz w:val="24"/>
          <w:szCs w:val="24"/>
        </w:rPr>
      </w:pPr>
      <w:r w:rsidRPr="005F49D4">
        <w:rPr>
          <w:rFonts w:ascii="Times New Roman" w:hAnsi="Times New Roman" w:cs="Times New Roman"/>
          <w:sz w:val="24"/>
          <w:szCs w:val="24"/>
        </w:rPr>
        <w:t>внеурочной деятельности для 1-</w:t>
      </w:r>
      <w:r w:rsidR="001B02FE">
        <w:rPr>
          <w:rFonts w:ascii="Times New Roman" w:hAnsi="Times New Roman" w:cs="Times New Roman"/>
          <w:sz w:val="24"/>
          <w:szCs w:val="24"/>
        </w:rPr>
        <w:t>9</w:t>
      </w:r>
      <w:r w:rsidRPr="005F49D4">
        <w:rPr>
          <w:rFonts w:ascii="Times New Roman" w:hAnsi="Times New Roman" w:cs="Times New Roman"/>
          <w:sz w:val="24"/>
          <w:szCs w:val="24"/>
        </w:rPr>
        <w:t xml:space="preserve"> классов, реализующих федеральные государственные стандарты начального общего и основного общего образования на 201</w:t>
      </w:r>
      <w:r w:rsidR="001B02FE">
        <w:rPr>
          <w:rFonts w:ascii="Times New Roman" w:hAnsi="Times New Roman" w:cs="Times New Roman"/>
          <w:sz w:val="24"/>
          <w:szCs w:val="24"/>
        </w:rPr>
        <w:t>9</w:t>
      </w:r>
      <w:r w:rsidRPr="005F49D4">
        <w:rPr>
          <w:rFonts w:ascii="Times New Roman" w:hAnsi="Times New Roman" w:cs="Times New Roman"/>
          <w:sz w:val="24"/>
          <w:szCs w:val="24"/>
        </w:rPr>
        <w:t>-20</w:t>
      </w:r>
      <w:r w:rsidR="001B02FE">
        <w:rPr>
          <w:rFonts w:ascii="Times New Roman" w:hAnsi="Times New Roman" w:cs="Times New Roman"/>
          <w:sz w:val="24"/>
          <w:szCs w:val="24"/>
        </w:rPr>
        <w:t>20</w:t>
      </w:r>
      <w:r w:rsidRPr="005F49D4">
        <w:rPr>
          <w:rFonts w:ascii="Times New Roman" w:hAnsi="Times New Roman" w:cs="Times New Roman"/>
          <w:sz w:val="24"/>
          <w:szCs w:val="24"/>
        </w:rPr>
        <w:t xml:space="preserve"> учебный год муниципального бюджетного учреждения основная общеобразовательная школа №25 ст. Гурийской муниципального образования </w:t>
      </w:r>
      <w:proofErr w:type="spellStart"/>
      <w:r w:rsidRPr="005F49D4">
        <w:rPr>
          <w:rFonts w:ascii="Times New Roman" w:hAnsi="Times New Roman" w:cs="Times New Roman"/>
          <w:sz w:val="24"/>
          <w:szCs w:val="24"/>
        </w:rPr>
        <w:t>Белореченский</w:t>
      </w:r>
      <w:proofErr w:type="spellEnd"/>
      <w:r w:rsidRPr="005F49D4">
        <w:rPr>
          <w:rFonts w:ascii="Times New Roman" w:hAnsi="Times New Roman" w:cs="Times New Roman"/>
          <w:sz w:val="24"/>
          <w:szCs w:val="24"/>
        </w:rPr>
        <w:t xml:space="preserve"> район</w:t>
      </w:r>
    </w:p>
    <w:p w:rsidR="00664193" w:rsidRDefault="00664193" w:rsidP="00664193">
      <w:pPr>
        <w:pStyle w:val="aff0"/>
        <w:rPr>
          <w:rFonts w:ascii="Times New Roman" w:hAnsi="Times New Roman" w:cs="Times New Roman"/>
          <w:sz w:val="20"/>
          <w:szCs w:val="20"/>
        </w:rPr>
      </w:pPr>
    </w:p>
    <w:p w:rsidR="001B02FE" w:rsidRDefault="001B02FE" w:rsidP="001B02FE">
      <w:pPr>
        <w:pStyle w:val="aff0"/>
        <w:rPr>
          <w:rFonts w:ascii="Times New Roman" w:hAnsi="Times New Roman" w:cs="Times New Roman"/>
          <w:sz w:val="20"/>
          <w:szCs w:val="20"/>
        </w:rPr>
      </w:pPr>
    </w:p>
    <w:tbl>
      <w:tblPr>
        <w:tblpPr w:leftFromText="180" w:rightFromText="180" w:vertAnchor="page" w:horzAnchor="margin" w:tblpY="3270"/>
        <w:tblW w:w="15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26"/>
        <w:gridCol w:w="1559"/>
        <w:gridCol w:w="1559"/>
        <w:gridCol w:w="1486"/>
        <w:gridCol w:w="1491"/>
        <w:gridCol w:w="1628"/>
        <w:gridCol w:w="1559"/>
        <w:gridCol w:w="1559"/>
        <w:gridCol w:w="1559"/>
        <w:gridCol w:w="1559"/>
      </w:tblGrid>
      <w:tr w:rsidR="001B02FE" w:rsidRPr="000B4438" w:rsidTr="00986D6C">
        <w:trPr>
          <w:trHeight w:val="413"/>
        </w:trPr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0B4438">
              <w:rPr>
                <w:rFonts w:ascii="Times New Roman" w:hAnsi="Times New Roman"/>
                <w:sz w:val="18"/>
                <w:szCs w:val="18"/>
              </w:rPr>
              <w:t>Нап-ния</w:t>
            </w:r>
            <w:proofErr w:type="spellEnd"/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 xml:space="preserve">1 класс 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2 класс</w:t>
            </w:r>
          </w:p>
        </w:tc>
        <w:tc>
          <w:tcPr>
            <w:tcW w:w="148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3 класс</w:t>
            </w:r>
          </w:p>
        </w:tc>
        <w:tc>
          <w:tcPr>
            <w:tcW w:w="1491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4 класс</w:t>
            </w:r>
          </w:p>
        </w:tc>
        <w:tc>
          <w:tcPr>
            <w:tcW w:w="1628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 класс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6 класс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7 класс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8 класс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9 класс</w:t>
            </w:r>
          </w:p>
        </w:tc>
      </w:tr>
      <w:tr w:rsidR="001B02FE" w:rsidRPr="000B4438" w:rsidTr="00986D6C">
        <w:trPr>
          <w:cantSplit/>
          <w:trHeight w:val="1243"/>
        </w:trPr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Спортивно- о</w:t>
            </w:r>
            <w:r w:rsidRPr="000B4438">
              <w:rPr>
                <w:rFonts w:ascii="Times New Roman" w:hAnsi="Times New Roman"/>
                <w:sz w:val="18"/>
                <w:szCs w:val="18"/>
              </w:rPr>
              <w:t>з</w:t>
            </w:r>
            <w:r w:rsidRPr="000B4438">
              <w:rPr>
                <w:rFonts w:ascii="Times New Roman" w:hAnsi="Times New Roman"/>
                <w:sz w:val="18"/>
                <w:szCs w:val="18"/>
              </w:rPr>
              <w:t>доровительное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троевая подг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о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товка-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6 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урок- сред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Берлинская Л.А.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троевая подг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о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товка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6 урок- </w:t>
            </w:r>
            <w:r>
              <w:rPr>
                <w:rFonts w:ascii="Times New Roman" w:hAnsi="Times New Roman"/>
                <w:sz w:val="18"/>
                <w:szCs w:val="18"/>
              </w:rPr>
              <w:t>втор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Ермакова Э.С.</w:t>
            </w:r>
          </w:p>
        </w:tc>
        <w:tc>
          <w:tcPr>
            <w:tcW w:w="1486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Белая ладья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5 урок - по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е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Лысак Р.Э.</w:t>
            </w:r>
          </w:p>
        </w:tc>
        <w:tc>
          <w:tcPr>
            <w:tcW w:w="1491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Белая ладья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 </w:t>
            </w:r>
            <w:proofErr w:type="gramStart"/>
            <w:r>
              <w:rPr>
                <w:rFonts w:ascii="Times New Roman" w:hAnsi="Times New Roman"/>
                <w:sz w:val="18"/>
                <w:szCs w:val="18"/>
              </w:rPr>
              <w:t>–п</w:t>
            </w:r>
            <w:proofErr w:type="gramEnd"/>
            <w:r>
              <w:rPr>
                <w:rFonts w:ascii="Times New Roman" w:hAnsi="Times New Roman"/>
                <w:sz w:val="18"/>
                <w:szCs w:val="18"/>
              </w:rPr>
              <w:t xml:space="preserve">онедельник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Лысак Р.Э.</w:t>
            </w:r>
          </w:p>
        </w:tc>
        <w:tc>
          <w:tcPr>
            <w:tcW w:w="1628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портивный т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у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ризм-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7 урок-поне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Ермакова Э.С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портивный туризм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7 урок - </w:t>
            </w:r>
            <w:r>
              <w:rPr>
                <w:rFonts w:ascii="Times New Roman" w:hAnsi="Times New Roman"/>
                <w:sz w:val="18"/>
                <w:szCs w:val="18"/>
              </w:rPr>
              <w:t>втор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Ермакова Э.С.</w:t>
            </w:r>
          </w:p>
        </w:tc>
        <w:tc>
          <w:tcPr>
            <w:tcW w:w="1559" w:type="dxa"/>
            <w:shd w:val="clear" w:color="auto" w:fill="FFFFFF"/>
          </w:tcPr>
          <w:p w:rsidR="001B02FE" w:rsidRPr="00E277A0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E277A0">
              <w:rPr>
                <w:rFonts w:ascii="Times New Roman" w:hAnsi="Times New Roman"/>
                <w:sz w:val="18"/>
                <w:szCs w:val="18"/>
              </w:rPr>
              <w:t>Спортивный туризм- 1</w:t>
            </w:r>
          </w:p>
          <w:p w:rsidR="001B02FE" w:rsidRPr="00E277A0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E277A0">
              <w:rPr>
                <w:rFonts w:ascii="Times New Roman" w:hAnsi="Times New Roman"/>
                <w:sz w:val="18"/>
                <w:szCs w:val="18"/>
              </w:rPr>
              <w:t>8 урок - четверг</w:t>
            </w:r>
          </w:p>
          <w:p w:rsidR="001B02FE" w:rsidRPr="00E277A0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E277A0">
              <w:rPr>
                <w:rFonts w:ascii="Times New Roman" w:hAnsi="Times New Roman"/>
                <w:sz w:val="18"/>
                <w:szCs w:val="18"/>
              </w:rPr>
              <w:t>Демашина</w:t>
            </w:r>
            <w:proofErr w:type="spellEnd"/>
            <w:r w:rsidRPr="00E277A0">
              <w:rPr>
                <w:rFonts w:ascii="Times New Roman" w:hAnsi="Times New Roman"/>
                <w:sz w:val="18"/>
                <w:szCs w:val="18"/>
              </w:rPr>
              <w:t xml:space="preserve"> Е.В.</w:t>
            </w:r>
          </w:p>
        </w:tc>
        <w:tc>
          <w:tcPr>
            <w:tcW w:w="1559" w:type="dxa"/>
            <w:shd w:val="clear" w:color="auto" w:fill="FFFFFF"/>
          </w:tcPr>
          <w:p w:rsidR="001B02FE" w:rsidRPr="0000278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02788">
              <w:rPr>
                <w:rFonts w:ascii="Times New Roman" w:hAnsi="Times New Roman"/>
                <w:sz w:val="18"/>
                <w:szCs w:val="18"/>
              </w:rPr>
              <w:t>Спортивный туризм- 1</w:t>
            </w:r>
          </w:p>
          <w:p w:rsidR="001B02FE" w:rsidRPr="0000278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302D57">
              <w:rPr>
                <w:rFonts w:ascii="Times New Roman" w:hAnsi="Times New Roman"/>
                <w:sz w:val="18"/>
                <w:szCs w:val="18"/>
              </w:rPr>
              <w:t>8 урок-</w:t>
            </w:r>
            <w:r>
              <w:rPr>
                <w:rFonts w:ascii="Times New Roman" w:hAnsi="Times New Roman"/>
                <w:sz w:val="18"/>
                <w:szCs w:val="18"/>
              </w:rPr>
              <w:t>среда</w:t>
            </w:r>
          </w:p>
          <w:p w:rsidR="001B02FE" w:rsidRPr="0000278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02788">
              <w:rPr>
                <w:rFonts w:ascii="Times New Roman" w:hAnsi="Times New Roman"/>
                <w:sz w:val="18"/>
                <w:szCs w:val="18"/>
              </w:rPr>
              <w:t>Ермакова Э.С.</w:t>
            </w:r>
          </w:p>
          <w:p w:rsidR="001B02FE" w:rsidRPr="0000278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портивный туризм-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среда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Блинов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Н.Н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B02FE" w:rsidRPr="000B4438" w:rsidTr="00986D6C">
        <w:trPr>
          <w:cantSplit/>
          <w:trHeight w:val="1061"/>
        </w:trPr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Духовно - нра</w:t>
            </w:r>
            <w:r w:rsidRPr="000B4438">
              <w:rPr>
                <w:rFonts w:ascii="Times New Roman" w:hAnsi="Times New Roman"/>
                <w:sz w:val="18"/>
                <w:szCs w:val="18"/>
              </w:rPr>
              <w:t>в</w:t>
            </w:r>
            <w:r w:rsidRPr="000B4438">
              <w:rPr>
                <w:rFonts w:ascii="Times New Roman" w:hAnsi="Times New Roman"/>
                <w:sz w:val="18"/>
                <w:szCs w:val="18"/>
              </w:rPr>
              <w:t>ственное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ОПК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5 урок-втор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Берлинская Л.А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ОПК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5 урок- по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е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Токарева И.С.</w:t>
            </w:r>
          </w:p>
        </w:tc>
        <w:tc>
          <w:tcPr>
            <w:tcW w:w="1486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ОПК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6 урок- </w:t>
            </w:r>
            <w:r>
              <w:rPr>
                <w:rFonts w:ascii="Times New Roman" w:hAnsi="Times New Roman"/>
                <w:sz w:val="18"/>
                <w:szCs w:val="18"/>
              </w:rPr>
              <w:t>сред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Комнатная Г.А.</w:t>
            </w:r>
          </w:p>
        </w:tc>
        <w:tc>
          <w:tcPr>
            <w:tcW w:w="1491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Праздники, традиции и р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е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месла России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 – сред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Демашин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Е.В.</w:t>
            </w:r>
          </w:p>
        </w:tc>
        <w:tc>
          <w:tcPr>
            <w:tcW w:w="1628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Я принимаю в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ы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зов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 </w:t>
            </w:r>
            <w:r>
              <w:rPr>
                <w:rFonts w:ascii="Times New Roman" w:hAnsi="Times New Roman"/>
                <w:sz w:val="18"/>
                <w:szCs w:val="18"/>
              </w:rPr>
              <w:t>- сред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Демашин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Е.В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ОПК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7 урок-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среда 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Комнатная Г.А.</w:t>
            </w: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ОПК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понедельник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Комнатная Г.А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ОПК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 </w:t>
            </w:r>
            <w:r>
              <w:rPr>
                <w:rFonts w:ascii="Times New Roman" w:hAnsi="Times New Roman"/>
                <w:sz w:val="18"/>
                <w:szCs w:val="18"/>
              </w:rPr>
              <w:t>пон</w:t>
            </w:r>
            <w:r>
              <w:rPr>
                <w:rFonts w:ascii="Times New Roman" w:hAnsi="Times New Roman"/>
                <w:sz w:val="18"/>
                <w:szCs w:val="18"/>
              </w:rPr>
              <w:t>е</w:t>
            </w:r>
            <w:r>
              <w:rPr>
                <w:rFonts w:ascii="Times New Roman" w:hAnsi="Times New Roman"/>
                <w:sz w:val="18"/>
                <w:szCs w:val="18"/>
              </w:rPr>
              <w:t>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Комнатная Г.А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Финансовая гр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мотность – 1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 втор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Блинов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Н.Н.</w:t>
            </w:r>
          </w:p>
        </w:tc>
      </w:tr>
      <w:tr w:rsidR="001B02FE" w:rsidRPr="000B4438" w:rsidTr="00986D6C">
        <w:trPr>
          <w:cantSplit/>
          <w:trHeight w:val="1132"/>
        </w:trPr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Социальное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Я пешеход и пассажир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5 урок-поне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Берлинская Л.А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Я пешеход и пассажир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четверг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Токарева И.С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486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Я пешеход и пассажир – 1</w:t>
            </w:r>
          </w:p>
          <w:p w:rsidR="001B02FE" w:rsidRPr="009E594C" w:rsidRDefault="001B02FE" w:rsidP="00986D6C">
            <w:pPr>
              <w:pStyle w:val="aff0"/>
              <w:shd w:val="clear" w:color="auto" w:fill="FFFFFF" w:themeFill="background1"/>
              <w:rPr>
                <w:rFonts w:ascii="Times New Roman" w:hAnsi="Times New Roman"/>
                <w:sz w:val="18"/>
                <w:szCs w:val="18"/>
              </w:rPr>
            </w:pPr>
            <w:r w:rsidRPr="009E594C">
              <w:rPr>
                <w:rFonts w:ascii="Times New Roman" w:hAnsi="Times New Roman"/>
                <w:sz w:val="18"/>
                <w:szCs w:val="18"/>
              </w:rPr>
              <w:t>5урок</w:t>
            </w:r>
          </w:p>
          <w:p w:rsidR="001B02FE" w:rsidRPr="009E594C" w:rsidRDefault="001B02FE" w:rsidP="00986D6C">
            <w:pPr>
              <w:pStyle w:val="aff0"/>
              <w:shd w:val="clear" w:color="auto" w:fill="FFFFFF" w:themeFill="background1"/>
              <w:rPr>
                <w:rFonts w:ascii="Times New Roman" w:hAnsi="Times New Roman"/>
                <w:sz w:val="18"/>
                <w:szCs w:val="18"/>
              </w:rPr>
            </w:pPr>
            <w:r w:rsidRPr="009E594C">
              <w:rPr>
                <w:rFonts w:ascii="Times New Roman" w:hAnsi="Times New Roman"/>
                <w:sz w:val="18"/>
                <w:szCs w:val="18"/>
              </w:rPr>
              <w:t>пятница</w:t>
            </w:r>
          </w:p>
          <w:p w:rsidR="001B02FE" w:rsidRPr="00F85EB8" w:rsidRDefault="001B02FE" w:rsidP="00986D6C">
            <w:pPr>
              <w:pStyle w:val="aff0"/>
              <w:shd w:val="clear" w:color="auto" w:fill="FFFFFF" w:themeFill="background1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9E594C">
              <w:rPr>
                <w:rFonts w:ascii="Times New Roman" w:hAnsi="Times New Roman"/>
                <w:sz w:val="18"/>
                <w:szCs w:val="18"/>
              </w:rPr>
              <w:t>Демашина</w:t>
            </w:r>
            <w:proofErr w:type="spellEnd"/>
            <w:r w:rsidRPr="009E594C">
              <w:rPr>
                <w:rFonts w:ascii="Times New Roman" w:hAnsi="Times New Roman"/>
                <w:sz w:val="18"/>
                <w:szCs w:val="18"/>
              </w:rPr>
              <w:t xml:space="preserve"> Е.В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.</w:t>
            </w:r>
          </w:p>
        </w:tc>
        <w:tc>
          <w:tcPr>
            <w:tcW w:w="1491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Я пешеход и пассажир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6 урок – </w:t>
            </w:r>
            <w:r>
              <w:rPr>
                <w:rFonts w:ascii="Times New Roman" w:hAnsi="Times New Roman"/>
                <w:sz w:val="18"/>
                <w:szCs w:val="18"/>
              </w:rPr>
              <w:t>пятн</w:t>
            </w:r>
            <w:r>
              <w:rPr>
                <w:rFonts w:ascii="Times New Roman" w:hAnsi="Times New Roman"/>
                <w:sz w:val="18"/>
                <w:szCs w:val="18"/>
              </w:rPr>
              <w:t>и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ца 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Фомченкова Н.А.</w:t>
            </w:r>
          </w:p>
        </w:tc>
        <w:tc>
          <w:tcPr>
            <w:tcW w:w="1628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Дорога без оп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остей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6 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урок- четверг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Блинов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Н.Н.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Дорога без оп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остей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поне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Блинов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Н.Н.</w:t>
            </w: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Юный матем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тик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 </w:t>
            </w:r>
            <w:r>
              <w:rPr>
                <w:rFonts w:ascii="Times New Roman" w:hAnsi="Times New Roman"/>
                <w:sz w:val="18"/>
                <w:szCs w:val="18"/>
              </w:rPr>
              <w:t>сред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Истомин Р.Э.</w:t>
            </w: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Финансовая гр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мотность – 1</w:t>
            </w:r>
          </w:p>
          <w:p w:rsidR="001B02FE" w:rsidRDefault="001B02FE" w:rsidP="00986D6C">
            <w:pPr>
              <w:pStyle w:val="aff0"/>
              <w:shd w:val="clear" w:color="auto" w:fill="FFFFFF"/>
              <w:rPr>
                <w:rFonts w:ascii="Times New Roman" w:hAnsi="Times New Roman"/>
                <w:sz w:val="18"/>
                <w:szCs w:val="18"/>
                <w:shd w:val="clear" w:color="auto" w:fill="FFFF00"/>
              </w:rPr>
            </w:pPr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8</w:t>
            </w:r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урок</w:t>
            </w:r>
            <w:r w:rsidRPr="0077646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-  втор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Комнатная Г.А..</w:t>
            </w: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Дорога без оп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остей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понедель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Блинов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Н.Н.</w:t>
            </w:r>
          </w:p>
        </w:tc>
      </w:tr>
      <w:tr w:rsidR="001B02FE" w:rsidRPr="00716981" w:rsidTr="00986D6C">
        <w:trPr>
          <w:cantSplit/>
          <w:trHeight w:val="1108"/>
        </w:trPr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0B4438">
              <w:rPr>
                <w:rFonts w:ascii="Times New Roman" w:hAnsi="Times New Roman"/>
                <w:sz w:val="18"/>
                <w:szCs w:val="18"/>
              </w:rPr>
              <w:t>Общеинтеллек-туальное</w:t>
            </w:r>
            <w:proofErr w:type="spellEnd"/>
            <w:r w:rsidRPr="000B4438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В мире книг – 1</w:t>
            </w:r>
          </w:p>
          <w:p w:rsidR="001B02FE" w:rsidRPr="00716981" w:rsidRDefault="001B02FE" w:rsidP="00986D6C">
            <w:pPr>
              <w:pStyle w:val="aff0"/>
              <w:shd w:val="clear" w:color="auto" w:fill="FFFFFF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5 урок </w:t>
            </w:r>
            <w:proofErr w:type="gramStart"/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–</w:t>
            </w:r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ч</w:t>
            </w:r>
            <w:proofErr w:type="gramEnd"/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етверг 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Берлинская Л.А.</w:t>
            </w:r>
          </w:p>
        </w:tc>
        <w:tc>
          <w:tcPr>
            <w:tcW w:w="1559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Юный матем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тик – 1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урок-</w:t>
            </w:r>
            <w:r>
              <w:rPr>
                <w:rFonts w:ascii="Times New Roman" w:hAnsi="Times New Roman"/>
                <w:sz w:val="18"/>
                <w:szCs w:val="18"/>
              </w:rPr>
              <w:t>пятница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Токарева И.С.</w:t>
            </w:r>
          </w:p>
        </w:tc>
        <w:tc>
          <w:tcPr>
            <w:tcW w:w="1486" w:type="dxa"/>
            <w:shd w:val="clear" w:color="auto" w:fill="FFFFFF"/>
          </w:tcPr>
          <w:p w:rsidR="001B02FE" w:rsidRPr="00302D57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302D57">
              <w:rPr>
                <w:rFonts w:ascii="Times New Roman" w:hAnsi="Times New Roman"/>
                <w:sz w:val="18"/>
                <w:szCs w:val="18"/>
              </w:rPr>
              <w:t>Юный матем</w:t>
            </w:r>
            <w:r w:rsidRPr="00302D57">
              <w:rPr>
                <w:rFonts w:ascii="Times New Roman" w:hAnsi="Times New Roman"/>
                <w:sz w:val="18"/>
                <w:szCs w:val="18"/>
              </w:rPr>
              <w:t>а</w:t>
            </w:r>
            <w:r w:rsidRPr="00302D57">
              <w:rPr>
                <w:rFonts w:ascii="Times New Roman" w:hAnsi="Times New Roman"/>
                <w:sz w:val="18"/>
                <w:szCs w:val="18"/>
              </w:rPr>
              <w:t>тик – 1</w:t>
            </w:r>
          </w:p>
          <w:p w:rsidR="001B02FE" w:rsidRPr="00302D57" w:rsidRDefault="001B02FE" w:rsidP="00986D6C">
            <w:pPr>
              <w:pStyle w:val="aff0"/>
              <w:shd w:val="clear" w:color="auto" w:fill="FFFFFF"/>
              <w:rPr>
                <w:rFonts w:ascii="Times New Roman" w:hAnsi="Times New Roman"/>
                <w:sz w:val="18"/>
                <w:szCs w:val="18"/>
                <w:shd w:val="clear" w:color="auto" w:fill="FFFF00"/>
              </w:rPr>
            </w:pPr>
            <w:r w:rsidRPr="00302D57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6 </w:t>
            </w:r>
            <w:r w:rsidRPr="009E594C">
              <w:rPr>
                <w:rFonts w:ascii="Times New Roman" w:hAnsi="Times New Roman"/>
                <w:sz w:val="18"/>
                <w:szCs w:val="18"/>
                <w:shd w:val="clear" w:color="auto" w:fill="FFFFFF" w:themeFill="background1"/>
              </w:rPr>
              <w:t>урок – вто</w:t>
            </w:r>
            <w:r w:rsidRPr="009E594C">
              <w:rPr>
                <w:rFonts w:ascii="Times New Roman" w:hAnsi="Times New Roman"/>
                <w:sz w:val="18"/>
                <w:szCs w:val="18"/>
                <w:shd w:val="clear" w:color="auto" w:fill="FFFFFF" w:themeFill="background1"/>
              </w:rPr>
              <w:t>р</w:t>
            </w:r>
            <w:r w:rsidRPr="009E594C">
              <w:rPr>
                <w:rFonts w:ascii="Times New Roman" w:hAnsi="Times New Roman"/>
                <w:sz w:val="18"/>
                <w:szCs w:val="18"/>
                <w:shd w:val="clear" w:color="auto" w:fill="FFFFFF" w:themeFill="background1"/>
              </w:rPr>
              <w:t>ник</w:t>
            </w:r>
            <w:r w:rsidRPr="00302D57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  <w:p w:rsidR="001B02FE" w:rsidRPr="00180365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302D57">
              <w:rPr>
                <w:rFonts w:ascii="Times New Roman" w:hAnsi="Times New Roman"/>
                <w:sz w:val="18"/>
                <w:szCs w:val="18"/>
              </w:rPr>
              <w:t>Берлинская Л.А.</w:t>
            </w:r>
          </w:p>
          <w:p w:rsidR="001B02FE" w:rsidRPr="00180365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491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Финансовая грамотность – 1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урок – вто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р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ник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Фомченкова Н.А.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628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Юный  языковед – 1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 xml:space="preserve">7 урок- </w:t>
            </w:r>
            <w:r>
              <w:rPr>
                <w:rFonts w:ascii="Times New Roman" w:hAnsi="Times New Roman"/>
                <w:sz w:val="18"/>
                <w:szCs w:val="18"/>
              </w:rPr>
              <w:t>вторник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Стрекалова И.В.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Финансовая гр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мотность – 1 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урок- 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вторник 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716981">
              <w:rPr>
                <w:rFonts w:ascii="Times New Roman" w:hAnsi="Times New Roman"/>
                <w:sz w:val="18"/>
                <w:szCs w:val="18"/>
              </w:rPr>
              <w:t>Демашина</w:t>
            </w:r>
            <w:proofErr w:type="spellEnd"/>
            <w:r w:rsidRPr="00716981">
              <w:rPr>
                <w:rFonts w:ascii="Times New Roman" w:hAnsi="Times New Roman"/>
                <w:sz w:val="18"/>
                <w:szCs w:val="18"/>
              </w:rPr>
              <w:t xml:space="preserve"> Е.В.</w:t>
            </w:r>
          </w:p>
        </w:tc>
        <w:tc>
          <w:tcPr>
            <w:tcW w:w="1559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Финансовая гр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мотность – 1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7 урок-  пятниц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proofErr w:type="spellStart"/>
            <w:r w:rsidRPr="00716981">
              <w:rPr>
                <w:rFonts w:ascii="Times New Roman" w:hAnsi="Times New Roman"/>
                <w:sz w:val="18"/>
                <w:szCs w:val="18"/>
              </w:rPr>
              <w:t>Демашина</w:t>
            </w:r>
            <w:proofErr w:type="spellEnd"/>
            <w:r w:rsidRPr="00716981">
              <w:rPr>
                <w:rFonts w:ascii="Times New Roman" w:hAnsi="Times New Roman"/>
                <w:sz w:val="18"/>
                <w:szCs w:val="18"/>
              </w:rPr>
              <w:t xml:space="preserve"> Е.В.</w:t>
            </w:r>
          </w:p>
        </w:tc>
        <w:tc>
          <w:tcPr>
            <w:tcW w:w="1559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Юный матем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тик – 1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урок – 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четверг 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>Истомин Р.И</w:t>
            </w:r>
          </w:p>
        </w:tc>
        <w:tc>
          <w:tcPr>
            <w:tcW w:w="1559" w:type="dxa"/>
            <w:shd w:val="clear" w:color="auto" w:fill="FFFFFF"/>
          </w:tcPr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716981">
              <w:rPr>
                <w:rFonts w:ascii="Times New Roman" w:hAnsi="Times New Roman"/>
                <w:sz w:val="18"/>
                <w:szCs w:val="18"/>
              </w:rPr>
              <w:t xml:space="preserve">Юный </w:t>
            </w:r>
            <w:proofErr w:type="spellStart"/>
            <w:r w:rsidRPr="00716981">
              <w:rPr>
                <w:rFonts w:ascii="Times New Roman" w:hAnsi="Times New Roman"/>
                <w:sz w:val="18"/>
                <w:szCs w:val="18"/>
              </w:rPr>
              <w:t>матем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к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>тик</w:t>
            </w:r>
            <w:proofErr w:type="spellEnd"/>
            <w:r w:rsidRPr="00716981">
              <w:rPr>
                <w:rFonts w:ascii="Times New Roman" w:hAnsi="Times New Roman"/>
                <w:sz w:val="18"/>
                <w:szCs w:val="18"/>
              </w:rPr>
              <w:t xml:space="preserve"> – 1</w:t>
            </w:r>
          </w:p>
          <w:p w:rsidR="001B02FE" w:rsidRPr="00716981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8</w:t>
            </w:r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урок-  пятница</w:t>
            </w:r>
            <w:r w:rsidRPr="00716981">
              <w:rPr>
                <w:rFonts w:ascii="Times New Roman" w:hAnsi="Times New Roman"/>
                <w:sz w:val="18"/>
                <w:szCs w:val="18"/>
              </w:rPr>
              <w:t xml:space="preserve"> Истомин Р.И..</w:t>
            </w:r>
          </w:p>
        </w:tc>
      </w:tr>
      <w:tr w:rsidR="001B02FE" w:rsidRPr="000B4438" w:rsidTr="00986D6C">
        <w:trPr>
          <w:cantSplit/>
          <w:trHeight w:val="1304"/>
        </w:trPr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Общекульту</w:t>
            </w:r>
            <w:r w:rsidRPr="000B4438">
              <w:rPr>
                <w:rFonts w:ascii="Times New Roman" w:hAnsi="Times New Roman"/>
                <w:sz w:val="18"/>
                <w:szCs w:val="18"/>
              </w:rPr>
              <w:t>р</w:t>
            </w:r>
            <w:r w:rsidRPr="000B4438">
              <w:rPr>
                <w:rFonts w:ascii="Times New Roman" w:hAnsi="Times New Roman"/>
                <w:sz w:val="18"/>
                <w:szCs w:val="18"/>
              </w:rPr>
              <w:t xml:space="preserve">ное 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История куб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кого казачества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5 урок-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пятница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трекалова И.В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История куб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кого казачества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6 урок- сред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Токарева И.С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486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История куб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кого казачес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т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ва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6 урок- </w:t>
            </w:r>
            <w:r>
              <w:rPr>
                <w:rFonts w:ascii="Times New Roman" w:hAnsi="Times New Roman"/>
                <w:sz w:val="18"/>
                <w:szCs w:val="18"/>
              </w:rPr>
              <w:t>четверг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F85EB8">
              <w:rPr>
                <w:rFonts w:ascii="Times New Roman" w:hAnsi="Times New Roman"/>
                <w:sz w:val="18"/>
                <w:szCs w:val="18"/>
              </w:rPr>
              <w:t>Блинова</w:t>
            </w:r>
            <w:proofErr w:type="spellEnd"/>
            <w:r w:rsidRPr="00F85EB8">
              <w:rPr>
                <w:rFonts w:ascii="Times New Roman" w:hAnsi="Times New Roman"/>
                <w:sz w:val="18"/>
                <w:szCs w:val="18"/>
              </w:rPr>
              <w:t xml:space="preserve"> Н.Н.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491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История куб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кого казачес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т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ва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6</w:t>
            </w:r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урок-</w:t>
            </w:r>
            <w:r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</w:t>
            </w:r>
            <w:r w:rsidRPr="0077646D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четверг 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Фомченкова Н.А.</w:t>
            </w:r>
          </w:p>
        </w:tc>
        <w:tc>
          <w:tcPr>
            <w:tcW w:w="1628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История и совр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е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менность куба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н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>ского казачества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7 урок- 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пятница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трекалова И.В.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Юный языковед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- 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пятница 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Арутюнян С.М.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Юный языковед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/>
                <w:sz w:val="18"/>
                <w:szCs w:val="18"/>
              </w:rPr>
              <w:t>8</w:t>
            </w: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урок – вторник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Арутюнян С.М.</w:t>
            </w:r>
          </w:p>
        </w:tc>
        <w:tc>
          <w:tcPr>
            <w:tcW w:w="1559" w:type="dxa"/>
            <w:shd w:val="clear" w:color="auto" w:fill="auto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Юный языковед – 1</w:t>
            </w:r>
          </w:p>
          <w:p w:rsidR="001B02FE" w:rsidRPr="00F85EB8" w:rsidRDefault="001B02FE" w:rsidP="00986D6C">
            <w:pPr>
              <w:pStyle w:val="aff0"/>
              <w:shd w:val="clear" w:color="auto" w:fill="FFFFFF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/>
                <w:sz w:val="18"/>
                <w:szCs w:val="18"/>
              </w:rPr>
              <w:t>8</w:t>
            </w:r>
            <w:r w:rsidRPr="00716981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 xml:space="preserve"> </w:t>
            </w:r>
            <w:r w:rsidRPr="009E594C">
              <w:rPr>
                <w:rFonts w:ascii="Times New Roman" w:hAnsi="Times New Roman"/>
                <w:sz w:val="18"/>
                <w:szCs w:val="18"/>
                <w:shd w:val="clear" w:color="auto" w:fill="FFFFFF" w:themeFill="background1"/>
              </w:rPr>
              <w:t>урок – пятн</w:t>
            </w:r>
            <w:r w:rsidRPr="009E594C">
              <w:rPr>
                <w:rFonts w:ascii="Times New Roman" w:hAnsi="Times New Roman"/>
                <w:sz w:val="18"/>
                <w:szCs w:val="18"/>
                <w:shd w:val="clear" w:color="auto" w:fill="FFFFFF" w:themeFill="background1"/>
              </w:rPr>
              <w:t>и</w:t>
            </w:r>
            <w:r w:rsidRPr="009E594C">
              <w:rPr>
                <w:rFonts w:ascii="Times New Roman" w:hAnsi="Times New Roman"/>
                <w:sz w:val="18"/>
                <w:szCs w:val="18"/>
                <w:shd w:val="clear" w:color="auto" w:fill="FFFFFF" w:themeFill="background1"/>
              </w:rPr>
              <w:t>ца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Стрекалова И.В.</w:t>
            </w:r>
          </w:p>
        </w:tc>
        <w:tc>
          <w:tcPr>
            <w:tcW w:w="1559" w:type="dxa"/>
            <w:shd w:val="clear" w:color="auto" w:fill="FFFFFF"/>
          </w:tcPr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Юный  языковед – 1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7 урок-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четверг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F85EB8">
              <w:rPr>
                <w:rFonts w:ascii="Times New Roman" w:hAnsi="Times New Roman"/>
                <w:sz w:val="18"/>
                <w:szCs w:val="18"/>
              </w:rPr>
              <w:t>Арутюнян С.М</w:t>
            </w:r>
          </w:p>
          <w:p w:rsidR="001B02FE" w:rsidRPr="00F85EB8" w:rsidRDefault="001B02FE" w:rsidP="00986D6C">
            <w:pPr>
              <w:pStyle w:val="aff0"/>
              <w:rPr>
                <w:rFonts w:ascii="Times New Roman" w:hAnsi="Times New Roman"/>
                <w:color w:val="FFFFFF"/>
                <w:sz w:val="18"/>
                <w:szCs w:val="18"/>
              </w:rPr>
            </w:pPr>
          </w:p>
        </w:tc>
      </w:tr>
      <w:tr w:rsidR="001B02FE" w:rsidRPr="000B4438" w:rsidTr="00986D6C">
        <w:tc>
          <w:tcPr>
            <w:tcW w:w="152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5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486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491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628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 w:rsidRPr="000B4438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559" w:type="dxa"/>
          </w:tcPr>
          <w:p w:rsidR="001B02FE" w:rsidRPr="000B4438" w:rsidRDefault="001B02FE" w:rsidP="00986D6C">
            <w:pPr>
              <w:pStyle w:val="aff0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</w:tr>
    </w:tbl>
    <w:p w:rsidR="001B02FE" w:rsidRPr="00664193" w:rsidRDefault="001B02FE" w:rsidP="00664193">
      <w:pPr>
        <w:pStyle w:val="aff0"/>
        <w:rPr>
          <w:rFonts w:ascii="Times New Roman" w:hAnsi="Times New Roman" w:cs="Times New Roman"/>
          <w:sz w:val="20"/>
          <w:szCs w:val="20"/>
        </w:rPr>
        <w:sectPr w:rsidR="001B02FE" w:rsidRPr="00664193" w:rsidSect="00664193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bookmarkEnd w:id="184"/>
    <w:p w:rsidR="008477A3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3.4.1. О</w:t>
      </w:r>
      <w:r w:rsidR="008477A3" w:rsidRPr="00CE1DFE">
        <w:rPr>
          <w:rFonts w:ascii="Times New Roman" w:hAnsi="Times New Roman" w:cs="Times New Roman"/>
          <w:sz w:val="24"/>
          <w:szCs w:val="24"/>
        </w:rPr>
        <w:t>писание имеющихся условий: кадровых, психолого-педагогических, финансовых, м</w:t>
      </w:r>
      <w:r w:rsidR="008477A3" w:rsidRPr="00CE1DFE">
        <w:rPr>
          <w:rFonts w:ascii="Times New Roman" w:hAnsi="Times New Roman" w:cs="Times New Roman"/>
          <w:sz w:val="24"/>
          <w:szCs w:val="24"/>
        </w:rPr>
        <w:t>а</w:t>
      </w:r>
      <w:r w:rsidR="008477A3" w:rsidRPr="00CE1DFE">
        <w:rPr>
          <w:rFonts w:ascii="Times New Roman" w:hAnsi="Times New Roman" w:cs="Times New Roman"/>
          <w:sz w:val="24"/>
          <w:szCs w:val="24"/>
        </w:rPr>
        <w:t>териально-технических, информацион</w:t>
      </w:r>
      <w:r w:rsidRPr="00CE1DFE">
        <w:rPr>
          <w:rFonts w:ascii="Times New Roman" w:hAnsi="Times New Roman" w:cs="Times New Roman"/>
          <w:sz w:val="24"/>
          <w:szCs w:val="24"/>
        </w:rPr>
        <w:t>но-методических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адровые условия реализации ООП ООО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color w:val="000000"/>
          <w:sz w:val="24"/>
          <w:szCs w:val="24"/>
        </w:rPr>
        <w:t>Школа укомплектована</w:t>
      </w:r>
      <w:r w:rsidRPr="00CE1DFE">
        <w:rPr>
          <w:rFonts w:ascii="Times New Roman" w:hAnsi="Times New Roman" w:cs="Times New Roman"/>
          <w:sz w:val="24"/>
          <w:szCs w:val="24"/>
        </w:rPr>
        <w:t xml:space="preserve"> квалифицированными кадрами для реализации ООП ООО.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Уровень квалификации работников школы для каждой занимаемой должности соответствует квалификационным характеристикам по соответствующей должности и квалификационным категориям.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Непрерывность профессионального развития работников школы, реализующей ООП ООО, обеспечивается освоением ее работниками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sz w:val="24"/>
          <w:szCs w:val="24"/>
        </w:rPr>
        <w:t xml:space="preserve">дополнительных профессиональных программ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по профилю педагогическ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не реже чем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дин раз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три года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Финансово-экономические условия реализации ООП ООО</w:t>
      </w:r>
    </w:p>
    <w:p w:rsidR="00DD4FF2" w:rsidRPr="00CE1DFE" w:rsidRDefault="00DD4FF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Финансово-экономические условия реализации </w:t>
      </w:r>
      <w:r w:rsidR="00525CE2" w:rsidRPr="00CE1DFE">
        <w:rPr>
          <w:rFonts w:ascii="Times New Roman" w:hAnsi="Times New Roman" w:cs="Times New Roman"/>
          <w:sz w:val="24"/>
          <w:szCs w:val="24"/>
        </w:rPr>
        <w:t>ООП ООО обеспечивают</w:t>
      </w:r>
      <w:r w:rsidRPr="00CE1DFE">
        <w:rPr>
          <w:rFonts w:ascii="Times New Roman" w:hAnsi="Times New Roman" w:cs="Times New Roman"/>
          <w:sz w:val="24"/>
          <w:szCs w:val="24"/>
        </w:rPr>
        <w:t>:</w:t>
      </w:r>
    </w:p>
    <w:p w:rsidR="00DD4FF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DD4FF2" w:rsidRPr="00CE1DFE">
        <w:rPr>
          <w:rFonts w:ascii="Times New Roman" w:hAnsi="Times New Roman" w:cs="Times New Roman"/>
          <w:sz w:val="24"/>
          <w:szCs w:val="24"/>
        </w:rPr>
        <w:t>государственные гарантии прав граждан на получение бесплатного общедоступного осно</w:t>
      </w:r>
      <w:r w:rsidR="00DD4FF2" w:rsidRPr="00CE1DFE">
        <w:rPr>
          <w:rFonts w:ascii="Times New Roman" w:hAnsi="Times New Roman" w:cs="Times New Roman"/>
          <w:sz w:val="24"/>
          <w:szCs w:val="24"/>
        </w:rPr>
        <w:t>в</w:t>
      </w:r>
      <w:r w:rsidR="00DD4FF2" w:rsidRPr="00CE1DFE">
        <w:rPr>
          <w:rFonts w:ascii="Times New Roman" w:hAnsi="Times New Roman" w:cs="Times New Roman"/>
          <w:sz w:val="24"/>
          <w:szCs w:val="24"/>
        </w:rPr>
        <w:t>ного общего образования;</w:t>
      </w:r>
    </w:p>
    <w:p w:rsidR="00DD4FF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5" w:name="sub_4233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DD4FF2" w:rsidRPr="00CE1DFE">
        <w:rPr>
          <w:rFonts w:ascii="Times New Roman" w:hAnsi="Times New Roman" w:cs="Times New Roman"/>
          <w:color w:val="000000"/>
          <w:sz w:val="24"/>
          <w:szCs w:val="24"/>
        </w:rPr>
        <w:t>деятельность</w:t>
      </w:r>
      <w:r w:rsidR="00DD4FF2" w:rsidRPr="00CE1DFE">
        <w:rPr>
          <w:rFonts w:ascii="Times New Roman" w:hAnsi="Times New Roman" w:cs="Times New Roman"/>
          <w:sz w:val="24"/>
          <w:szCs w:val="24"/>
        </w:rPr>
        <w:t xml:space="preserve"> возможность исполнения требований Стандарта;</w:t>
      </w:r>
    </w:p>
    <w:p w:rsidR="00DD4FF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6" w:name="sub_4234"/>
      <w:bookmarkEnd w:id="185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DD4FF2" w:rsidRPr="00CE1DFE">
        <w:rPr>
          <w:rFonts w:ascii="Times New Roman" w:hAnsi="Times New Roman" w:cs="Times New Roman"/>
          <w:sz w:val="24"/>
          <w:szCs w:val="24"/>
        </w:rPr>
        <w:t xml:space="preserve">реализацию обязательной части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ОП ООО </w:t>
      </w:r>
      <w:r w:rsidR="00DD4FF2" w:rsidRPr="00CE1DFE">
        <w:rPr>
          <w:rFonts w:ascii="Times New Roman" w:hAnsi="Times New Roman" w:cs="Times New Roman"/>
          <w:sz w:val="24"/>
          <w:szCs w:val="24"/>
        </w:rPr>
        <w:t xml:space="preserve">и части, формируемой участниками </w:t>
      </w:r>
      <w:r w:rsidR="00DD4FF2" w:rsidRPr="00CE1DFE">
        <w:rPr>
          <w:rFonts w:ascii="Times New Roman" w:hAnsi="Times New Roman" w:cs="Times New Roman"/>
          <w:color w:val="000000"/>
          <w:sz w:val="24"/>
          <w:szCs w:val="24"/>
        </w:rPr>
        <w:t>образов</w:t>
      </w:r>
      <w:r w:rsidR="00DD4FF2" w:rsidRPr="00CE1DFE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="00DD4FF2" w:rsidRPr="00CE1DFE">
        <w:rPr>
          <w:rFonts w:ascii="Times New Roman" w:hAnsi="Times New Roman" w:cs="Times New Roman"/>
          <w:color w:val="000000"/>
          <w:sz w:val="24"/>
          <w:szCs w:val="24"/>
        </w:rPr>
        <w:t>тельных отношений</w:t>
      </w:r>
      <w:r w:rsidR="00DD4FF2" w:rsidRPr="00CE1DFE">
        <w:rPr>
          <w:rFonts w:ascii="Times New Roman" w:hAnsi="Times New Roman" w:cs="Times New Roman"/>
          <w:sz w:val="24"/>
          <w:szCs w:val="24"/>
        </w:rPr>
        <w:t>, включая внеурочную деятельность;</w:t>
      </w:r>
    </w:p>
    <w:bookmarkEnd w:id="186"/>
    <w:p w:rsidR="00DD4FF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тражают</w:t>
      </w:r>
      <w:r w:rsidR="00DD4FF2" w:rsidRPr="00CE1DFE">
        <w:rPr>
          <w:rFonts w:ascii="Times New Roman" w:hAnsi="Times New Roman" w:cs="Times New Roman"/>
          <w:sz w:val="24"/>
          <w:szCs w:val="24"/>
        </w:rPr>
        <w:t xml:space="preserve"> структуру и объем расходов, необходимых для реализации </w:t>
      </w:r>
      <w:r w:rsidRPr="00CE1DFE">
        <w:rPr>
          <w:rFonts w:ascii="Times New Roman" w:hAnsi="Times New Roman" w:cs="Times New Roman"/>
          <w:sz w:val="24"/>
          <w:szCs w:val="24"/>
        </w:rPr>
        <w:t>ООП ООО</w:t>
      </w:r>
      <w:r w:rsidR="00DD4FF2" w:rsidRPr="00CE1DFE">
        <w:rPr>
          <w:rFonts w:ascii="Times New Roman" w:hAnsi="Times New Roman" w:cs="Times New Roman"/>
          <w:sz w:val="24"/>
          <w:szCs w:val="24"/>
        </w:rPr>
        <w:t>, а также механизм их формирования.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Материально-технические условия реализации ООП ООО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Материально-технические условия реализации ООП ООО обеспечивают: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7" w:name="sub_4241"/>
      <w:r w:rsidRPr="00CE1DFE">
        <w:rPr>
          <w:rFonts w:ascii="Times New Roman" w:hAnsi="Times New Roman" w:cs="Times New Roman"/>
          <w:sz w:val="24"/>
          <w:szCs w:val="24"/>
        </w:rPr>
        <w:t>1) возможность достижения обучающимися установленных Стандартом требований к р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зультатам освоения ООП ООО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8" w:name="sub_4242"/>
      <w:bookmarkEnd w:id="187"/>
      <w:r w:rsidRPr="00CE1DFE">
        <w:rPr>
          <w:rFonts w:ascii="Times New Roman" w:hAnsi="Times New Roman" w:cs="Times New Roman"/>
          <w:sz w:val="24"/>
          <w:szCs w:val="24"/>
        </w:rPr>
        <w:t>2) соблюдение: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89" w:name="sub_42422"/>
      <w:bookmarkEnd w:id="188"/>
      <w:r w:rsidRPr="00CE1DFE">
        <w:rPr>
          <w:rFonts w:ascii="Times New Roman" w:hAnsi="Times New Roman" w:cs="Times New Roman"/>
          <w:sz w:val="24"/>
          <w:szCs w:val="24"/>
        </w:rPr>
        <w:t xml:space="preserve">- санитарно-эпидемиологических требований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(требования к водоснабжению, канализации, освещению, воздушно-тепловому режиму, размещению и а</w:t>
      </w:r>
      <w:r w:rsidRPr="00CE1DFE">
        <w:rPr>
          <w:rFonts w:ascii="Times New Roman" w:hAnsi="Times New Roman" w:cs="Times New Roman"/>
          <w:sz w:val="24"/>
          <w:szCs w:val="24"/>
        </w:rPr>
        <w:t>р</w:t>
      </w:r>
      <w:r w:rsidRPr="00CE1DFE">
        <w:rPr>
          <w:rFonts w:ascii="Times New Roman" w:hAnsi="Times New Roman" w:cs="Times New Roman"/>
          <w:sz w:val="24"/>
          <w:szCs w:val="24"/>
        </w:rPr>
        <w:t xml:space="preserve">хитектурным особенностям здани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рганизации, осуществляющей образовательную де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тельность</w:t>
      </w:r>
      <w:r w:rsidRPr="00CE1DFE">
        <w:rPr>
          <w:rFonts w:ascii="Times New Roman" w:hAnsi="Times New Roman" w:cs="Times New Roman"/>
          <w:sz w:val="24"/>
          <w:szCs w:val="24"/>
        </w:rPr>
        <w:t>, его территории, отдельным помещениям, средствам обучения, учебному оборуд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ю);</w:t>
      </w:r>
    </w:p>
    <w:bookmarkEnd w:id="189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требований к санитарно-бытовым условиям (оборудование гардеробов, санузлов, мест ли</w:t>
      </w:r>
      <w:r w:rsidRPr="00CE1DFE">
        <w:rPr>
          <w:rFonts w:ascii="Times New Roman" w:hAnsi="Times New Roman" w:cs="Times New Roman"/>
          <w:sz w:val="24"/>
          <w:szCs w:val="24"/>
        </w:rPr>
        <w:t>ч</w:t>
      </w:r>
      <w:r w:rsidRPr="00CE1DFE">
        <w:rPr>
          <w:rFonts w:ascii="Times New Roman" w:hAnsi="Times New Roman" w:cs="Times New Roman"/>
          <w:sz w:val="24"/>
          <w:szCs w:val="24"/>
        </w:rPr>
        <w:t>ной гигиены)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требований к социально-бытовым условиям (оборудование в учебных кабинетах и лабо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ориях рабочих мест учителя и каждого обучающегося; учительской с рабочей зоной и ме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тами для отдыха; комнат психологической разгрузки; административных кабинетов (пом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щений); помещений для питания обучающихся, хранения и приготовления пищи, а также, при необходимости, транспортное обеспечение обслуживания обучающихся)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троительных норм и правил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требований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пожарной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электробезопасност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0" w:name="sub_42427"/>
      <w:r w:rsidRPr="00CE1DFE">
        <w:rPr>
          <w:rFonts w:ascii="Times New Roman" w:hAnsi="Times New Roman" w:cs="Times New Roman"/>
          <w:sz w:val="24"/>
          <w:szCs w:val="24"/>
        </w:rPr>
        <w:t>- требований охраны здоровья обучающихся и охраны труда работников школы;</w:t>
      </w:r>
    </w:p>
    <w:bookmarkEnd w:id="190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требований к транспортному обслуживанию обучающихся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1" w:name="sub_42429"/>
      <w:r w:rsidRPr="00CE1DFE">
        <w:rPr>
          <w:rFonts w:ascii="Times New Roman" w:hAnsi="Times New Roman" w:cs="Times New Roman"/>
          <w:sz w:val="24"/>
          <w:szCs w:val="24"/>
        </w:rPr>
        <w:t>- требований к организации безопасной эксплуатации улично-дорожной сети и технических средств организации дорожного движения в месте расположения школы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2" w:name="sub_424210"/>
      <w:bookmarkEnd w:id="191"/>
      <w:r w:rsidRPr="00CE1DFE">
        <w:rPr>
          <w:rFonts w:ascii="Times New Roman" w:hAnsi="Times New Roman" w:cs="Times New Roman"/>
          <w:sz w:val="24"/>
          <w:szCs w:val="24"/>
        </w:rPr>
        <w:t>- требований к организации безопасной эксплуатации спортивных сооружений, спортивного инвентаря и оборудования, используемого в школе;</w:t>
      </w:r>
    </w:p>
    <w:bookmarkEnd w:id="192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воевременных сроков и необходимых объемов текущего и капитального ремонта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3" w:name="sub_42424"/>
      <w:r w:rsidRPr="00CE1DFE">
        <w:rPr>
          <w:rFonts w:ascii="Times New Roman" w:hAnsi="Times New Roman" w:cs="Times New Roman"/>
          <w:sz w:val="24"/>
          <w:szCs w:val="24"/>
        </w:rPr>
        <w:t>3) архитектурную доступность (возможность для беспрепятственного доступа обучающихся с ограниченными возможностями здоровья и инвалидов к объектам инфраструктуры школы).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4" w:name="sub_42415"/>
      <w:bookmarkEnd w:id="193"/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Здание школы, набор и размещение помещений для осуществлени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тельности</w:t>
      </w:r>
      <w:r w:rsidRPr="00CE1DFE">
        <w:rPr>
          <w:rFonts w:ascii="Times New Roman" w:hAnsi="Times New Roman" w:cs="Times New Roman"/>
          <w:sz w:val="24"/>
          <w:szCs w:val="24"/>
        </w:rPr>
        <w:t>, активной деятельности, отдыха, питания и медицинского обслуживания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, их площадь, освещенность и воздушно-тепловой режим, расположение и размеры 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бочих, учебных зон и зон для индивидуальных занятий соответствуют государственным с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нитарно-эпидемиологическим правилам и нормативам и обеспечивают возможность без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 xml:space="preserve">пасной и комфортной организации всех видов учебной и внеурочной деятельности для всех участников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ых отношений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195" w:name="sub_42416"/>
      <w:bookmarkEnd w:id="194"/>
      <w:proofErr w:type="gramStart"/>
      <w:r w:rsidRPr="00CE1DF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Школа </w:t>
      </w:r>
      <w:r w:rsidRPr="00CE1DFE">
        <w:rPr>
          <w:rFonts w:ascii="Times New Roman" w:hAnsi="Times New Roman" w:cs="Times New Roman"/>
          <w:i/>
          <w:sz w:val="24"/>
          <w:szCs w:val="24"/>
        </w:rPr>
        <w:t>имеет необходимые для обеспечения образовательной (в том числе детей-инвалидов и детей с ОВЗ), административной и хозяйственной деятельности:</w:t>
      </w:r>
      <w:proofErr w:type="gramEnd"/>
    </w:p>
    <w:bookmarkEnd w:id="195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ебные кабинеты с автоматизированными рабочими местами обучающихся и педаг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их работников, лекционные аудитории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мещения для занятий учебно-исследовательской и проектной деятельностью, модели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ванием и техническим творчеством (лаборатории и мастерские), музыкой, хореографией и изобразительным искусством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лингафонные кабинеты, обеспечивающие изучение иностранных языков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информационно-библиотечные центры с рабочими зонами, оборудованными читальными залами и книгохранилищами, обеспечивающими сохранность книжного фонда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диатекой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 актовые и хореографические залы, спортивные сооружения (комплексы, залы, бассейны, стадионы, спортивные площадки, тиры, оснащенные игровым, спортивным оборудованием и инвентарем),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автогородки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мещения для питания обучающихся, а также для хранения и приготовления пищи, обе</w:t>
      </w:r>
      <w:r w:rsidRPr="00CE1DFE">
        <w:rPr>
          <w:rFonts w:ascii="Times New Roman" w:hAnsi="Times New Roman" w:cs="Times New Roman"/>
          <w:sz w:val="24"/>
          <w:szCs w:val="24"/>
        </w:rPr>
        <w:t>с</w:t>
      </w:r>
      <w:r w:rsidRPr="00CE1DFE">
        <w:rPr>
          <w:rFonts w:ascii="Times New Roman" w:hAnsi="Times New Roman" w:cs="Times New Roman"/>
          <w:sz w:val="24"/>
          <w:szCs w:val="24"/>
        </w:rPr>
        <w:t>печивающие возможность организации качественного горячего питания, в том числе горячих завтраков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мещения медицинского назначения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6" w:name="sub_3183116"/>
      <w:r w:rsidRPr="00CE1DFE">
        <w:rPr>
          <w:rFonts w:ascii="Times New Roman" w:hAnsi="Times New Roman" w:cs="Times New Roman"/>
          <w:sz w:val="24"/>
          <w:szCs w:val="24"/>
        </w:rPr>
        <w:t xml:space="preserve">- административные и иные помещения, оснащенные необходимым оборудованием, в том числе для организации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учеб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 с детьми-инвалидами и детьми с ОВЗ;</w:t>
      </w:r>
    </w:p>
    <w:bookmarkEnd w:id="196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гардеробы, санузлы, места личной гигиены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асток (территорию) с необходимым набором оборудованных зон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лные комплекты технического оснащения и оборудования всех предметных областей и внеурочной деятельности, включая расходные материалы и канцелярские принадлежности (бумага для ручного и машинного письма, картриджи, инструменты письма (в тетрадях и на доске), изобразительного искусства, технологической обработки и конструирования, хим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ческие реактивы, носители цифровой информации)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ебель, офисное оснащение и хозяйственный инвентарь.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197" w:name="sub_42430"/>
      <w:r w:rsidRPr="00CE1DFE">
        <w:rPr>
          <w:rFonts w:ascii="Times New Roman" w:hAnsi="Times New Roman" w:cs="Times New Roman"/>
          <w:i/>
          <w:sz w:val="24"/>
          <w:szCs w:val="24"/>
        </w:rPr>
        <w:t xml:space="preserve">Материально-техническое оснащение </w:t>
      </w:r>
      <w:r w:rsidRPr="00CE1DFE">
        <w:rPr>
          <w:rFonts w:ascii="Times New Roman" w:hAnsi="Times New Roman" w:cs="Times New Roman"/>
          <w:i/>
          <w:color w:val="000000"/>
          <w:sz w:val="24"/>
          <w:szCs w:val="24"/>
        </w:rPr>
        <w:t>образовательной деятельности</w:t>
      </w:r>
      <w:r w:rsidRPr="00CE1DFE">
        <w:rPr>
          <w:rFonts w:ascii="Times New Roman" w:hAnsi="Times New Roman" w:cs="Times New Roman"/>
          <w:i/>
          <w:sz w:val="24"/>
          <w:szCs w:val="24"/>
        </w:rPr>
        <w:t xml:space="preserve"> должно обеспеч</w:t>
      </w:r>
      <w:r w:rsidRPr="00CE1DFE">
        <w:rPr>
          <w:rFonts w:ascii="Times New Roman" w:hAnsi="Times New Roman" w:cs="Times New Roman"/>
          <w:i/>
          <w:sz w:val="24"/>
          <w:szCs w:val="24"/>
        </w:rPr>
        <w:t>и</w:t>
      </w:r>
      <w:r w:rsidRPr="00CE1DFE">
        <w:rPr>
          <w:rFonts w:ascii="Times New Roman" w:hAnsi="Times New Roman" w:cs="Times New Roman"/>
          <w:i/>
          <w:sz w:val="24"/>
          <w:szCs w:val="24"/>
        </w:rPr>
        <w:t>вать возможность: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8" w:name="sub_42431"/>
      <w:bookmarkEnd w:id="197"/>
      <w:r w:rsidRPr="00CE1DFE">
        <w:rPr>
          <w:rFonts w:ascii="Times New Roman" w:hAnsi="Times New Roman" w:cs="Times New Roman"/>
          <w:sz w:val="24"/>
          <w:szCs w:val="24"/>
        </w:rPr>
        <w:t xml:space="preserve">- реализации индивидуальных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учебных</w:t>
      </w:r>
      <w:r w:rsidRPr="00CE1DFE">
        <w:rPr>
          <w:rFonts w:ascii="Times New Roman" w:hAnsi="Times New Roman" w:cs="Times New Roman"/>
          <w:sz w:val="24"/>
          <w:szCs w:val="24"/>
        </w:rPr>
        <w:t xml:space="preserve"> планов обучающихся, осуществления их самосто</w:t>
      </w:r>
      <w:r w:rsidRPr="00CE1DFE">
        <w:rPr>
          <w:rFonts w:ascii="Times New Roman" w:hAnsi="Times New Roman" w:cs="Times New Roman"/>
          <w:sz w:val="24"/>
          <w:szCs w:val="24"/>
        </w:rPr>
        <w:t>я</w:t>
      </w:r>
      <w:r w:rsidRPr="00CE1DFE">
        <w:rPr>
          <w:rFonts w:ascii="Times New Roman" w:hAnsi="Times New Roman" w:cs="Times New Roman"/>
          <w:sz w:val="24"/>
          <w:szCs w:val="24"/>
        </w:rPr>
        <w:t>тельной образовательной деятельности;</w:t>
      </w:r>
    </w:p>
    <w:bookmarkEnd w:id="198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ключения обучающихся в проектную и учебно-исследовательскую деятельность, прове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я наблюдений и экспериментов, в том числе с использованием: учебного лабораторного оборудования; цифрового (электронного) и традиционного измерения, включая определение местонахождения; виртуальных лабораторий, вещественных и виртуально-наглядных мод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лей и коллекций основных математических и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естественно-научных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ъектов и явлений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художественного творчества с использованием ручных, электрических и </w:t>
      </w:r>
      <w:proofErr w:type="spellStart"/>
      <w:proofErr w:type="gramStart"/>
      <w:r w:rsidRPr="00CE1DFE">
        <w:rPr>
          <w:rFonts w:ascii="Times New Roman" w:hAnsi="Times New Roman" w:cs="Times New Roman"/>
          <w:sz w:val="24"/>
          <w:szCs w:val="24"/>
        </w:rPr>
        <w:t>ИКТ-инструментов</w:t>
      </w:r>
      <w:proofErr w:type="spellEnd"/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таких материалов, как бумага, ткань, нити для вязания и ткачества, пластик, различные краски, глина, дерево, реализации художественно-оформительских и изда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ских проектов, натурной и рисованной мультипликации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здания материальных и информационных объектов с использованием ручных и элект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инструментов, применяемых в избранных для изучения распространенных технологиях (и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дустриальных, сельскохозяйственных, технологиях ведения дома, информационных и ко</w:t>
      </w:r>
      <w:r w:rsidRPr="00CE1DFE">
        <w:rPr>
          <w:rFonts w:ascii="Times New Roman" w:hAnsi="Times New Roman" w:cs="Times New Roman"/>
          <w:sz w:val="24"/>
          <w:szCs w:val="24"/>
        </w:rPr>
        <w:t>м</w:t>
      </w:r>
      <w:r w:rsidRPr="00CE1DFE">
        <w:rPr>
          <w:rFonts w:ascii="Times New Roman" w:hAnsi="Times New Roman" w:cs="Times New Roman"/>
          <w:sz w:val="24"/>
          <w:szCs w:val="24"/>
        </w:rPr>
        <w:t>муникационных технологиях), и таких материалов, как дерево, пластик, металл, бумага, ткань, глина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я личного опыта применения УУД в экологически ориентированной социа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Pr="00CE1DFE">
        <w:rPr>
          <w:rFonts w:ascii="Times New Roman" w:hAnsi="Times New Roman" w:cs="Times New Roman"/>
          <w:sz w:val="24"/>
          <w:szCs w:val="24"/>
        </w:rPr>
        <w:t>ной деятельности, развитие экологического мышления и экологической культуры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ектирования и конструирования, в том числе моделей с цифровым управлением и о</w:t>
      </w:r>
      <w:r w:rsidRPr="00CE1DFE">
        <w:rPr>
          <w:rFonts w:ascii="Times New Roman" w:hAnsi="Times New Roman" w:cs="Times New Roman"/>
          <w:sz w:val="24"/>
          <w:szCs w:val="24"/>
        </w:rPr>
        <w:t>б</w:t>
      </w:r>
      <w:r w:rsidRPr="00CE1DFE">
        <w:rPr>
          <w:rFonts w:ascii="Times New Roman" w:hAnsi="Times New Roman" w:cs="Times New Roman"/>
          <w:sz w:val="24"/>
          <w:szCs w:val="24"/>
        </w:rPr>
        <w:t>ратной связью, с использованием конструкторов; управления объектами; программирования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наблюдений, наглядного представления и анализа данных; использования цифровых планов и карт, спутниковых изображений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изического развития, систематических занятий физической культурой и спортом, участия в физкультурно-спортивных и оздоровительных мероприятиях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исполнения, сочинения и аранжировки музыкальных произведений с применением трад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ционных народных и современных инструментов и цифровых технологий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занятий по изучению правил дорожного движения с использованием игр, оборудования, а также компьютерных технологий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199" w:name="sub_42441"/>
      <w:r w:rsidRPr="00CE1DFE">
        <w:rPr>
          <w:rFonts w:ascii="Times New Roman" w:hAnsi="Times New Roman" w:cs="Times New Roman"/>
          <w:sz w:val="24"/>
          <w:szCs w:val="24"/>
        </w:rPr>
        <w:t>- размещения продуктов познавательной, учебно-исследовательской и проектной деятель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сти обучающихся в информационно-образовательной среде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рганизации, осуществляющей образовательную деятельность</w:t>
      </w:r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0" w:name="sub_42442"/>
      <w:bookmarkEnd w:id="199"/>
      <w:r w:rsidRPr="00CE1DFE">
        <w:rPr>
          <w:rFonts w:ascii="Times New Roman" w:hAnsi="Times New Roman" w:cs="Times New Roman"/>
          <w:sz w:val="24"/>
          <w:szCs w:val="24"/>
        </w:rPr>
        <w:t>- проектирования и организации своей индивидуальной и групповой деятельности, организ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 xml:space="preserve">ции своего времени с использованием ИКТ; планировани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учеб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>, фиксир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вани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её</w:t>
      </w:r>
      <w:r w:rsidRPr="00CE1DFE">
        <w:rPr>
          <w:rFonts w:ascii="Times New Roman" w:hAnsi="Times New Roman" w:cs="Times New Roman"/>
          <w:sz w:val="24"/>
          <w:szCs w:val="24"/>
        </w:rPr>
        <w:t xml:space="preserve"> реализации в целом и отдельных этапов (выступлений, дискуссий, экспериментов)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1" w:name="sub_42443"/>
      <w:bookmarkEnd w:id="200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беспечения доступа в школьной библиотеке к информационным ресурсам Интернета, учебной и художественной литературе, коллекциям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медиаресурсов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на электронных носит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 xml:space="preserve">лях, к множительной технике для тиражирования учебных и методических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тексто-графических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CE1DFE">
        <w:rPr>
          <w:rFonts w:ascii="Times New Roman" w:hAnsi="Times New Roman" w:cs="Times New Roman"/>
          <w:sz w:val="24"/>
          <w:szCs w:val="24"/>
        </w:rPr>
        <w:t>аудиовидеоматериалов</w:t>
      </w:r>
      <w:proofErr w:type="spellEnd"/>
      <w:r w:rsidRPr="00CE1DFE">
        <w:rPr>
          <w:rFonts w:ascii="Times New Roman" w:hAnsi="Times New Roman" w:cs="Times New Roman"/>
          <w:sz w:val="24"/>
          <w:szCs w:val="24"/>
        </w:rPr>
        <w:t>, результатов творческой, научно-исследовательской и проектной деятельности учащихся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2" w:name="sub_42444"/>
      <w:bookmarkEnd w:id="201"/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планирования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учебной деятельности</w:t>
      </w:r>
      <w:r w:rsidRPr="00CE1DFE">
        <w:rPr>
          <w:rFonts w:ascii="Times New Roman" w:hAnsi="Times New Roman" w:cs="Times New Roman"/>
          <w:sz w:val="24"/>
          <w:szCs w:val="24"/>
        </w:rPr>
        <w:t xml:space="preserve">, фиксации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её</w:t>
      </w:r>
      <w:r w:rsidRPr="00CE1DFE">
        <w:rPr>
          <w:rFonts w:ascii="Times New Roman" w:hAnsi="Times New Roman" w:cs="Times New Roman"/>
          <w:sz w:val="24"/>
          <w:szCs w:val="24"/>
        </w:rPr>
        <w:t xml:space="preserve"> динамики, промежуточных и итоговых результатов;</w:t>
      </w:r>
    </w:p>
    <w:bookmarkEnd w:id="202"/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 xml:space="preserve">проведения массовых мероприятий, собраний, представлений; досуга и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щени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обуча</w:t>
      </w:r>
      <w:r w:rsidRPr="00CE1DFE">
        <w:rPr>
          <w:rFonts w:ascii="Times New Roman" w:hAnsi="Times New Roman" w:cs="Times New Roman"/>
          <w:sz w:val="24"/>
          <w:szCs w:val="24"/>
        </w:rPr>
        <w:t>ю</w:t>
      </w:r>
      <w:r w:rsidRPr="00CE1DFE">
        <w:rPr>
          <w:rFonts w:ascii="Times New Roman" w:hAnsi="Times New Roman" w:cs="Times New Roman"/>
          <w:sz w:val="24"/>
          <w:szCs w:val="24"/>
        </w:rPr>
        <w:t>щихся с возможностью для массового просмотра кино- и видеоматериалов, организации сц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нической работы, театрализованных представлений, обеспеченных озвучиванием, освещен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ем и мультимедиа сопровождением;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</w:t>
      </w:r>
      <w:r w:rsidRPr="00CE1DF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E1DFE">
        <w:rPr>
          <w:rFonts w:ascii="Times New Roman" w:hAnsi="Times New Roman" w:cs="Times New Roman"/>
          <w:sz w:val="24"/>
          <w:szCs w:val="24"/>
        </w:rPr>
        <w:t>выпуска школьных печатных изданий, работы школьного телевидения, организации ка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твенного горячего питания, медицинского обслуживания и отдыха обучающихся.</w:t>
      </w:r>
    </w:p>
    <w:p w:rsidR="00525CE2" w:rsidRPr="00CE1DFE" w:rsidRDefault="00525CE2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Все указанные виды деятельности обеспечены расходными материалами.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Психолого-педагогические условия реализации ООП ООО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Психолого-педагогические условия реализации ООП ООО обеспечивают: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3" w:name="sub_4252"/>
      <w:r w:rsidRPr="00CE1DFE">
        <w:rPr>
          <w:rFonts w:ascii="Times New Roman" w:hAnsi="Times New Roman" w:cs="Times New Roman"/>
          <w:sz w:val="24"/>
          <w:szCs w:val="24"/>
        </w:rPr>
        <w:t xml:space="preserve">- преемственность содержания и форм организации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 при пол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чении основного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бщего образования;</w:t>
      </w:r>
    </w:p>
    <w:bookmarkEnd w:id="203"/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учет специфики возрастного психофизического развития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>, в том числе ос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бенности перехода из младшего школьного возраста в подростковый;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и развитие психолого-педагогической компетентности обучающихся, пед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гогических и административных работников, родительской общественности;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4" w:name="sub_4255"/>
      <w:proofErr w:type="gramStart"/>
      <w:r w:rsidRPr="00CE1DFE">
        <w:rPr>
          <w:rFonts w:ascii="Times New Roman" w:hAnsi="Times New Roman" w:cs="Times New Roman"/>
          <w:sz w:val="24"/>
          <w:szCs w:val="24"/>
        </w:rPr>
        <w:t xml:space="preserve">- вариативность направлений психолого-педагогического сопровождения участников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вательных отношен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(сохранение и укрепление психологического здоровья обучающихся; формирование ценности здоровья и безопасного образа жизни; развития своей экологич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ской культуры дифференциация и индивидуализация обучения; мониторинг возможностей и способностей обучающихся, выявление и поддержка одаренных детей, детей с ОВЗ; псих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лого-педагогическая поддержка участников олимпиадного движения; обеспечение осозна</w:t>
      </w:r>
      <w:r w:rsidRPr="00CE1DFE">
        <w:rPr>
          <w:rFonts w:ascii="Times New Roman" w:hAnsi="Times New Roman" w:cs="Times New Roman"/>
          <w:sz w:val="24"/>
          <w:szCs w:val="24"/>
        </w:rPr>
        <w:t>н</w:t>
      </w:r>
      <w:r w:rsidRPr="00CE1DFE">
        <w:rPr>
          <w:rFonts w:ascii="Times New Roman" w:hAnsi="Times New Roman" w:cs="Times New Roman"/>
          <w:sz w:val="24"/>
          <w:szCs w:val="24"/>
        </w:rPr>
        <w:t>ного и ответственного выбора дальнейшей профессиональной сферы деятельности;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форм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рование коммуникативных навыков в разновозрастной среде и среде сверстников; поддержка детских объединений, ученического самоуправления);</w:t>
      </w:r>
    </w:p>
    <w:bookmarkEnd w:id="204"/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диверсификацию уровней психолого-педагогического сопровождения (индивидуальный, групповой, уровень класса, уровень учреждения);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5" w:name="sub_4257"/>
      <w:r w:rsidRPr="00CE1DFE">
        <w:rPr>
          <w:rFonts w:ascii="Times New Roman" w:hAnsi="Times New Roman" w:cs="Times New Roman"/>
          <w:sz w:val="24"/>
          <w:szCs w:val="24"/>
        </w:rPr>
        <w:t xml:space="preserve">- вариативность форм психолого-педагогического сопровождения участников 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Pr="00CE1DFE">
        <w:rPr>
          <w:rFonts w:ascii="Times New Roman" w:hAnsi="Times New Roman" w:cs="Times New Roman"/>
          <w:color w:val="000000"/>
          <w:sz w:val="24"/>
          <w:szCs w:val="24"/>
        </w:rPr>
        <w:t>ных отношений</w:t>
      </w:r>
      <w:r w:rsidRPr="00CE1DFE">
        <w:rPr>
          <w:rFonts w:ascii="Times New Roman" w:hAnsi="Times New Roman" w:cs="Times New Roman"/>
          <w:sz w:val="24"/>
          <w:szCs w:val="24"/>
        </w:rPr>
        <w:t xml:space="preserve"> (профилактика, диагностика, консультирование, коррекционная работа, ра</w:t>
      </w:r>
      <w:r w:rsidRPr="00CE1DFE">
        <w:rPr>
          <w:rFonts w:ascii="Times New Roman" w:hAnsi="Times New Roman" w:cs="Times New Roman"/>
          <w:sz w:val="24"/>
          <w:szCs w:val="24"/>
        </w:rPr>
        <w:t>з</w:t>
      </w:r>
      <w:r w:rsidRPr="00CE1DFE">
        <w:rPr>
          <w:rFonts w:ascii="Times New Roman" w:hAnsi="Times New Roman" w:cs="Times New Roman"/>
          <w:sz w:val="24"/>
          <w:szCs w:val="24"/>
        </w:rPr>
        <w:t>вивающая работа, просвещение, экспертиза).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Основными формами психолого-педагогического сопровожде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ыступают: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lastRenderedPageBreak/>
        <w:t>- диагностика, направленная на определение особенностей статуса обучающегося, которая может проводиться на этапе перехода ученика на следующий уровень образования и в конце каждого учебного года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консультирование педагогов и родителей, которое осуществляется учителем и психологом с учетом результатов диагностики, а также администрацией образовательной организации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офилактика, экспертиза, развивающая работа, просвещение, коррекционная работа, ос</w:t>
      </w:r>
      <w:r w:rsidRPr="00CE1DFE">
        <w:rPr>
          <w:rFonts w:ascii="Times New Roman" w:hAnsi="Times New Roman" w:cs="Times New Roman"/>
          <w:sz w:val="24"/>
          <w:szCs w:val="24"/>
        </w:rPr>
        <w:t>у</w:t>
      </w:r>
      <w:r w:rsidRPr="00CE1DFE">
        <w:rPr>
          <w:rFonts w:ascii="Times New Roman" w:hAnsi="Times New Roman" w:cs="Times New Roman"/>
          <w:sz w:val="24"/>
          <w:szCs w:val="24"/>
        </w:rPr>
        <w:t>ществляемая в течение всего учебного времени.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К основным направлениям психолого-педагогического сопровождения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Pr="00CE1DFE">
        <w:rPr>
          <w:rFonts w:ascii="Times New Roman" w:hAnsi="Times New Roman" w:cs="Times New Roman"/>
          <w:i/>
          <w:sz w:val="24"/>
          <w:szCs w:val="24"/>
        </w:rPr>
        <w:t>относятся: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хранение и укрепление психологического здоровья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мониторинг возможностей и способностей обучающихся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сихолого-педагогическая поддержка участников олимпиадного движения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формирование у </w:t>
      </w:r>
      <w:proofErr w:type="gramStart"/>
      <w:r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понимания ценности здоровья и безопасного образа жизни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развитие экологической культуры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выявление и поддержку детей с особыми образовательными потребностями и ОВЗ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формирование коммуникативных навыков в разновозрастной среде и среде сверстников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оддержка детских объединений и ученического самоуправления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- выявление и поддержку </w:t>
      </w:r>
      <w:r w:rsidRPr="00CE1DFE">
        <w:rPr>
          <w:rStyle w:val="Zag11"/>
          <w:rFonts w:ascii="Times New Roman" w:eastAsia="@Arial Unicode MS" w:hAnsi="Times New Roman" w:cs="Times New Roman"/>
          <w:sz w:val="24"/>
          <w:szCs w:val="24"/>
        </w:rPr>
        <w:t>детей, проявивших выдающиеся способности</w:t>
      </w:r>
      <w:r w:rsidRPr="00CE1DFE">
        <w:rPr>
          <w:rFonts w:ascii="Times New Roman" w:hAnsi="Times New Roman" w:cs="Times New Roman"/>
          <w:sz w:val="24"/>
          <w:szCs w:val="24"/>
        </w:rPr>
        <w:t>.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Информационно-методические условия реализации ООП ООО</w:t>
      </w:r>
    </w:p>
    <w:bookmarkEnd w:id="205"/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 xml:space="preserve">Информационно-методические условия реализации </w:t>
      </w:r>
      <w:r w:rsidR="00CB3115" w:rsidRPr="00CE1DFE">
        <w:rPr>
          <w:rFonts w:ascii="Times New Roman" w:hAnsi="Times New Roman" w:cs="Times New Roman"/>
          <w:sz w:val="24"/>
          <w:szCs w:val="24"/>
        </w:rPr>
        <w:t xml:space="preserve">ООП ООО </w:t>
      </w:r>
      <w:r w:rsidRPr="00CE1DFE">
        <w:rPr>
          <w:rFonts w:ascii="Times New Roman" w:hAnsi="Times New Roman" w:cs="Times New Roman"/>
          <w:sz w:val="24"/>
          <w:szCs w:val="24"/>
        </w:rPr>
        <w:t>обеспечива</w:t>
      </w:r>
      <w:r w:rsidR="00CB3115" w:rsidRPr="00CE1DFE">
        <w:rPr>
          <w:rFonts w:ascii="Times New Roman" w:hAnsi="Times New Roman" w:cs="Times New Roman"/>
          <w:sz w:val="24"/>
          <w:szCs w:val="24"/>
        </w:rPr>
        <w:t>ют</w:t>
      </w:r>
      <w:r w:rsidRPr="00CE1DFE">
        <w:rPr>
          <w:rFonts w:ascii="Times New Roman" w:hAnsi="Times New Roman" w:cs="Times New Roman"/>
          <w:sz w:val="24"/>
          <w:szCs w:val="24"/>
        </w:rPr>
        <w:t>ся современной информационно-образовательной средой.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6" w:name="sub_4262"/>
      <w:r w:rsidRPr="00CE1DFE">
        <w:rPr>
          <w:rFonts w:ascii="Times New Roman" w:hAnsi="Times New Roman" w:cs="Times New Roman"/>
          <w:i/>
          <w:sz w:val="24"/>
          <w:szCs w:val="24"/>
        </w:rPr>
        <w:t>Информационно-образовательная среда</w:t>
      </w:r>
      <w:r w:rsidRPr="00CE1DFE">
        <w:rPr>
          <w:rFonts w:ascii="Times New Roman" w:hAnsi="Times New Roman" w:cs="Times New Roman"/>
          <w:sz w:val="24"/>
          <w:szCs w:val="24"/>
        </w:rPr>
        <w:t xml:space="preserve"> </w:t>
      </w:r>
      <w:r w:rsidR="00CB3115" w:rsidRPr="00CE1DF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школы </w:t>
      </w:r>
      <w:r w:rsidRPr="00CE1DFE">
        <w:rPr>
          <w:rFonts w:ascii="Times New Roman" w:hAnsi="Times New Roman" w:cs="Times New Roman"/>
          <w:i/>
          <w:sz w:val="24"/>
          <w:szCs w:val="24"/>
        </w:rPr>
        <w:t>включает:</w:t>
      </w:r>
      <w:r w:rsidRPr="00CE1DFE">
        <w:rPr>
          <w:rFonts w:ascii="Times New Roman" w:hAnsi="Times New Roman" w:cs="Times New Roman"/>
          <w:sz w:val="24"/>
          <w:szCs w:val="24"/>
        </w:rPr>
        <w:t xml:space="preserve"> комплекс информационных об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зовательных ресурсов, в том числе цифровые образовательные ресурсы, совокупность те</w:t>
      </w:r>
      <w:r w:rsidRPr="00CE1DFE">
        <w:rPr>
          <w:rFonts w:ascii="Times New Roman" w:hAnsi="Times New Roman" w:cs="Times New Roman"/>
          <w:sz w:val="24"/>
          <w:szCs w:val="24"/>
        </w:rPr>
        <w:t>х</w:t>
      </w:r>
      <w:r w:rsidRPr="00CE1DFE">
        <w:rPr>
          <w:rFonts w:ascii="Times New Roman" w:hAnsi="Times New Roman" w:cs="Times New Roman"/>
          <w:sz w:val="24"/>
          <w:szCs w:val="24"/>
        </w:rPr>
        <w:t>нологических средств информационных и коммуникационных технологий: компьютеры, иное ИКТ-оборудование, коммуникационные каналы, систему современных педагогических технологий, обеспечивающих обучение в современной информационно-образовательной среде.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207" w:name="sub_4263"/>
      <w:bookmarkEnd w:id="206"/>
      <w:r w:rsidRPr="00CE1DFE">
        <w:rPr>
          <w:rFonts w:ascii="Times New Roman" w:hAnsi="Times New Roman" w:cs="Times New Roman"/>
          <w:i/>
          <w:sz w:val="24"/>
          <w:szCs w:val="24"/>
        </w:rPr>
        <w:t xml:space="preserve">Информационно-образовательная среда </w:t>
      </w:r>
      <w:r w:rsidR="00CB3115" w:rsidRPr="00CE1DFE">
        <w:rPr>
          <w:rFonts w:ascii="Times New Roman" w:hAnsi="Times New Roman" w:cs="Times New Roman"/>
          <w:i/>
          <w:sz w:val="24"/>
          <w:szCs w:val="24"/>
        </w:rPr>
        <w:t>школы обеспечивает</w:t>
      </w:r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8" w:name="sub_4264"/>
      <w:bookmarkEnd w:id="207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информационно-методическую поддержку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="00032314" w:rsidRPr="00CE1DFE">
        <w:rPr>
          <w:rFonts w:ascii="Times New Roman" w:hAnsi="Times New Roman" w:cs="Times New Roman"/>
          <w:sz w:val="24"/>
          <w:szCs w:val="24"/>
        </w:rPr>
        <w:t>;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09" w:name="sub_42645"/>
      <w:bookmarkEnd w:id="208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планирование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 и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её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 ресурсного обеспечения;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10" w:name="sub_42646"/>
      <w:bookmarkEnd w:id="209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мониторинг и фиксацию хода и результатов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="00032314" w:rsidRPr="00CE1DFE">
        <w:rPr>
          <w:rFonts w:ascii="Times New Roman" w:hAnsi="Times New Roman" w:cs="Times New Roman"/>
          <w:sz w:val="24"/>
          <w:szCs w:val="24"/>
        </w:rPr>
        <w:t>;</w:t>
      </w:r>
    </w:p>
    <w:bookmarkEnd w:id="210"/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мониторинг здоровья </w:t>
      </w:r>
      <w:proofErr w:type="gramStart"/>
      <w:r w:rsidR="00032314" w:rsidRPr="00CE1DF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="00032314" w:rsidRPr="00CE1DFE">
        <w:rPr>
          <w:rFonts w:ascii="Times New Roman" w:hAnsi="Times New Roman" w:cs="Times New Roman"/>
          <w:sz w:val="24"/>
          <w:szCs w:val="24"/>
        </w:rPr>
        <w:t>;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11" w:name="sub_4265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>современные процедуры создания, поиска, сбора, анализа, обработки, хранения и предста</w:t>
      </w:r>
      <w:r w:rsidR="00032314" w:rsidRPr="00CE1DFE">
        <w:rPr>
          <w:rFonts w:ascii="Times New Roman" w:hAnsi="Times New Roman" w:cs="Times New Roman"/>
          <w:sz w:val="24"/>
          <w:szCs w:val="24"/>
        </w:rPr>
        <w:t>в</w:t>
      </w:r>
      <w:r w:rsidR="00032314" w:rsidRPr="00CE1DFE">
        <w:rPr>
          <w:rFonts w:ascii="Times New Roman" w:hAnsi="Times New Roman" w:cs="Times New Roman"/>
          <w:sz w:val="24"/>
          <w:szCs w:val="24"/>
        </w:rPr>
        <w:t>ления информации;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12" w:name="sub_4266"/>
      <w:bookmarkEnd w:id="211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дистанционное взаимодействие всех участников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образовательных отношений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 (обучающи</w:t>
      </w:r>
      <w:r w:rsidR="00032314" w:rsidRPr="00CE1DFE">
        <w:rPr>
          <w:rFonts w:ascii="Times New Roman" w:hAnsi="Times New Roman" w:cs="Times New Roman"/>
          <w:sz w:val="24"/>
          <w:szCs w:val="24"/>
        </w:rPr>
        <w:t>х</w:t>
      </w:r>
      <w:r w:rsidR="00032314" w:rsidRPr="00CE1DFE">
        <w:rPr>
          <w:rFonts w:ascii="Times New Roman" w:hAnsi="Times New Roman" w:cs="Times New Roman"/>
          <w:sz w:val="24"/>
          <w:szCs w:val="24"/>
        </w:rPr>
        <w:t>ся, их родителей (законных представителей), педагогических работников, органов управл</w:t>
      </w:r>
      <w:r w:rsidR="00032314" w:rsidRPr="00CE1DFE">
        <w:rPr>
          <w:rFonts w:ascii="Times New Roman" w:hAnsi="Times New Roman" w:cs="Times New Roman"/>
          <w:sz w:val="24"/>
          <w:szCs w:val="24"/>
        </w:rPr>
        <w:t>е</w:t>
      </w:r>
      <w:r w:rsidR="00032314" w:rsidRPr="00CE1DFE">
        <w:rPr>
          <w:rFonts w:ascii="Times New Roman" w:hAnsi="Times New Roman" w:cs="Times New Roman"/>
          <w:sz w:val="24"/>
          <w:szCs w:val="24"/>
        </w:rPr>
        <w:t>ния в сфере образования, общественности), в том числе в рамках дистанционного образов</w:t>
      </w:r>
      <w:r w:rsidR="00032314" w:rsidRPr="00CE1DFE">
        <w:rPr>
          <w:rFonts w:ascii="Times New Roman" w:hAnsi="Times New Roman" w:cs="Times New Roman"/>
          <w:sz w:val="24"/>
          <w:szCs w:val="24"/>
        </w:rPr>
        <w:t>а</w:t>
      </w:r>
      <w:r w:rsidR="00032314" w:rsidRPr="00CE1DFE">
        <w:rPr>
          <w:rFonts w:ascii="Times New Roman" w:hAnsi="Times New Roman" w:cs="Times New Roman"/>
          <w:sz w:val="24"/>
          <w:szCs w:val="24"/>
        </w:rPr>
        <w:t>ния;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13" w:name="sub_4267"/>
      <w:bookmarkEnd w:id="212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дистанционное взаимодействие </w:t>
      </w:r>
      <w:r w:rsidRPr="00CE1DFE">
        <w:rPr>
          <w:rFonts w:ascii="Times New Roman" w:hAnsi="Times New Roman" w:cs="Times New Roman"/>
          <w:sz w:val="24"/>
          <w:szCs w:val="24"/>
        </w:rPr>
        <w:t>школы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 с другими организациями,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осуществляющими обр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зовательную деятельность, и организациями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 социальной сферы: учреждениями культуры, здравоохранения, спорта, досуга, службами занятости населения, обеспечения безопасности жизнедеятельности.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14" w:name="sub_4268"/>
      <w:bookmarkEnd w:id="213"/>
      <w:r w:rsidRPr="00CE1DFE">
        <w:rPr>
          <w:rFonts w:ascii="Times New Roman" w:hAnsi="Times New Roman" w:cs="Times New Roman"/>
          <w:sz w:val="24"/>
          <w:szCs w:val="24"/>
        </w:rPr>
        <w:t>Эффективное использование информационно-образовательной среды предполагает ком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тентность сотрудников</w:t>
      </w:r>
      <w:r w:rsidR="00CB3115" w:rsidRPr="00CE1DFE">
        <w:rPr>
          <w:rFonts w:ascii="Times New Roman" w:hAnsi="Times New Roman" w:cs="Times New Roman"/>
          <w:sz w:val="24"/>
          <w:szCs w:val="24"/>
        </w:rPr>
        <w:t xml:space="preserve"> школы</w:t>
      </w:r>
      <w:r w:rsidRPr="00CE1DFE">
        <w:rPr>
          <w:rFonts w:ascii="Times New Roman" w:hAnsi="Times New Roman" w:cs="Times New Roman"/>
          <w:sz w:val="24"/>
          <w:szCs w:val="24"/>
        </w:rPr>
        <w:t xml:space="preserve"> в решении профессиональных задач с применением ИКТ, а также наличие служб поддержки применения ИКТ. </w:t>
      </w:r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bookmarkStart w:id="215" w:name="sub_4269"/>
      <w:bookmarkEnd w:id="214"/>
      <w:r w:rsidRPr="00CE1DFE">
        <w:rPr>
          <w:rFonts w:ascii="Times New Roman" w:hAnsi="Times New Roman" w:cs="Times New Roman"/>
          <w:sz w:val="24"/>
          <w:szCs w:val="24"/>
        </w:rPr>
        <w:t xml:space="preserve">Функционирование информационно-образовательной среды </w:t>
      </w:r>
      <w:r w:rsidR="00CB3115" w:rsidRPr="00CE1DFE">
        <w:rPr>
          <w:rFonts w:ascii="Times New Roman" w:hAnsi="Times New Roman" w:cs="Times New Roman"/>
          <w:sz w:val="24"/>
          <w:szCs w:val="24"/>
        </w:rPr>
        <w:t xml:space="preserve">школы </w:t>
      </w:r>
      <w:r w:rsidRPr="00CE1DFE">
        <w:rPr>
          <w:rFonts w:ascii="Times New Roman" w:hAnsi="Times New Roman" w:cs="Times New Roman"/>
          <w:sz w:val="24"/>
          <w:szCs w:val="24"/>
        </w:rPr>
        <w:t>соответ</w:t>
      </w:r>
      <w:r w:rsidR="00CB3115" w:rsidRPr="00CE1DFE">
        <w:rPr>
          <w:rFonts w:ascii="Times New Roman" w:hAnsi="Times New Roman" w:cs="Times New Roman"/>
          <w:sz w:val="24"/>
          <w:szCs w:val="24"/>
        </w:rPr>
        <w:t>ствует</w:t>
      </w:r>
      <w:r w:rsidRPr="00CE1DFE">
        <w:rPr>
          <w:rFonts w:ascii="Times New Roman" w:hAnsi="Times New Roman" w:cs="Times New Roman"/>
          <w:sz w:val="24"/>
          <w:szCs w:val="24"/>
        </w:rPr>
        <w:t xml:space="preserve"> законод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тельству Российской Федерации.</w:t>
      </w:r>
      <w:bookmarkEnd w:id="215"/>
    </w:p>
    <w:p w:rsidR="00032314" w:rsidRPr="00CE1DFE" w:rsidRDefault="00032314" w:rsidP="00CE1DFE">
      <w:pPr>
        <w:pStyle w:val="aff0"/>
        <w:rPr>
          <w:rFonts w:ascii="Times New Roman" w:hAnsi="Times New Roman" w:cs="Times New Roman"/>
          <w:i/>
          <w:sz w:val="24"/>
          <w:szCs w:val="24"/>
        </w:rPr>
      </w:pPr>
      <w:bookmarkStart w:id="216" w:name="sub_42610"/>
      <w:proofErr w:type="gramStart"/>
      <w:r w:rsidRPr="00CE1DFE">
        <w:rPr>
          <w:rFonts w:ascii="Times New Roman" w:hAnsi="Times New Roman" w:cs="Times New Roman"/>
          <w:i/>
          <w:sz w:val="24"/>
          <w:szCs w:val="24"/>
        </w:rPr>
        <w:t>Учебно-методическое и информационное обеспечение</w:t>
      </w:r>
      <w:r w:rsidRPr="00CE1DFE">
        <w:rPr>
          <w:rFonts w:ascii="Times New Roman" w:hAnsi="Times New Roman" w:cs="Times New Roman"/>
          <w:sz w:val="24"/>
          <w:szCs w:val="24"/>
        </w:rPr>
        <w:t xml:space="preserve"> реализации </w:t>
      </w:r>
      <w:r w:rsidR="00CB3115" w:rsidRPr="00CE1DFE">
        <w:rPr>
          <w:rFonts w:ascii="Times New Roman" w:hAnsi="Times New Roman" w:cs="Times New Roman"/>
          <w:sz w:val="24"/>
          <w:szCs w:val="24"/>
        </w:rPr>
        <w:t xml:space="preserve">ООП ООО </w:t>
      </w:r>
      <w:r w:rsidRPr="00CE1DFE">
        <w:rPr>
          <w:rFonts w:ascii="Times New Roman" w:hAnsi="Times New Roman" w:cs="Times New Roman"/>
          <w:sz w:val="24"/>
          <w:szCs w:val="24"/>
        </w:rPr>
        <w:t>включает х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рактеристики оснащения информационно-библиотечного центра, читального зала, учебных кабинетов и лабораторий, административных помещений, школьного сайта, внутренней (л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кальной) сети, внешней (в том числе глобальной) сети и направлено на обеспечение широк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го, постоянного и устойчивого доступа для всех участников образовательных отношений к любой информации, связанной с реализацией основной образовательной программы, дост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lastRenderedPageBreak/>
        <w:t>жением планируемых результатов, организацией образовательной деятельности</w:t>
      </w:r>
      <w:proofErr w:type="gramEnd"/>
      <w:r w:rsidRPr="00CE1DFE">
        <w:rPr>
          <w:rFonts w:ascii="Times New Roman" w:hAnsi="Times New Roman" w:cs="Times New Roman"/>
          <w:sz w:val="24"/>
          <w:szCs w:val="24"/>
        </w:rPr>
        <w:t xml:space="preserve"> и условиями её осуществ</w:t>
      </w:r>
      <w:r w:rsidR="00CB3115" w:rsidRPr="00CE1DFE">
        <w:rPr>
          <w:rFonts w:ascii="Times New Roman" w:hAnsi="Times New Roman" w:cs="Times New Roman"/>
          <w:sz w:val="24"/>
          <w:szCs w:val="24"/>
        </w:rPr>
        <w:t>ления</w:t>
      </w:r>
      <w:r w:rsidR="00931742" w:rsidRPr="00CE1DFE">
        <w:rPr>
          <w:rFonts w:ascii="Times New Roman" w:hAnsi="Times New Roman" w:cs="Times New Roman"/>
          <w:sz w:val="24"/>
          <w:szCs w:val="24"/>
        </w:rPr>
        <w:t>.</w:t>
      </w:r>
      <w:r w:rsidR="00CB3115" w:rsidRPr="00CE1DFE">
        <w:rPr>
          <w:rFonts w:ascii="Times New Roman" w:hAnsi="Times New Roman" w:cs="Times New Roman"/>
          <w:sz w:val="24"/>
          <w:szCs w:val="24"/>
        </w:rPr>
        <w:t xml:space="preserve"> </w:t>
      </w:r>
      <w:bookmarkStart w:id="217" w:name="sub_42611"/>
      <w:bookmarkEnd w:id="216"/>
      <w:r w:rsidRPr="00CE1DFE">
        <w:rPr>
          <w:rFonts w:ascii="Times New Roman" w:hAnsi="Times New Roman" w:cs="Times New Roman"/>
          <w:i/>
          <w:sz w:val="24"/>
          <w:szCs w:val="24"/>
        </w:rPr>
        <w:t xml:space="preserve">Учебно-методическое и информационное обеспечение реализации </w:t>
      </w:r>
      <w:r w:rsidR="00CB3115" w:rsidRPr="00CE1DFE">
        <w:rPr>
          <w:rFonts w:ascii="Times New Roman" w:hAnsi="Times New Roman" w:cs="Times New Roman"/>
          <w:i/>
          <w:sz w:val="24"/>
          <w:szCs w:val="24"/>
        </w:rPr>
        <w:t xml:space="preserve">ООП ООО </w:t>
      </w:r>
      <w:r w:rsidRPr="00CE1DFE">
        <w:rPr>
          <w:rFonts w:ascii="Times New Roman" w:hAnsi="Times New Roman" w:cs="Times New Roman"/>
          <w:i/>
          <w:sz w:val="24"/>
          <w:szCs w:val="24"/>
        </w:rPr>
        <w:t>обеспечива</w:t>
      </w:r>
      <w:r w:rsidR="00CB3115" w:rsidRPr="00CE1DFE">
        <w:rPr>
          <w:rFonts w:ascii="Times New Roman" w:hAnsi="Times New Roman" w:cs="Times New Roman"/>
          <w:i/>
          <w:sz w:val="24"/>
          <w:szCs w:val="24"/>
        </w:rPr>
        <w:t>ет</w:t>
      </w:r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</w:p>
    <w:bookmarkEnd w:id="217"/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>информационную поддержку образовательной деятельности обучающихся и педагогич</w:t>
      </w:r>
      <w:r w:rsidR="00032314" w:rsidRPr="00CE1DFE">
        <w:rPr>
          <w:rFonts w:ascii="Times New Roman" w:hAnsi="Times New Roman" w:cs="Times New Roman"/>
          <w:sz w:val="24"/>
          <w:szCs w:val="24"/>
        </w:rPr>
        <w:t>е</w:t>
      </w:r>
      <w:r w:rsidR="00032314" w:rsidRPr="00CE1DFE">
        <w:rPr>
          <w:rFonts w:ascii="Times New Roman" w:hAnsi="Times New Roman" w:cs="Times New Roman"/>
          <w:sz w:val="24"/>
          <w:szCs w:val="24"/>
        </w:rPr>
        <w:t>ских работников на основе современных информационных технологий в области библиоте</w:t>
      </w:r>
      <w:r w:rsidR="00032314" w:rsidRPr="00CE1DFE">
        <w:rPr>
          <w:rFonts w:ascii="Times New Roman" w:hAnsi="Times New Roman" w:cs="Times New Roman"/>
          <w:sz w:val="24"/>
          <w:szCs w:val="24"/>
        </w:rPr>
        <w:t>ч</w:t>
      </w:r>
      <w:r w:rsidR="00032314" w:rsidRPr="00CE1DFE">
        <w:rPr>
          <w:rFonts w:ascii="Times New Roman" w:hAnsi="Times New Roman" w:cs="Times New Roman"/>
          <w:sz w:val="24"/>
          <w:szCs w:val="24"/>
        </w:rPr>
        <w:t>ных услуг (создание и ведение электронных каталогов и полнотекстовых баз данных, поиск документов по любому критерию, доступ к электронным учебным материалам и образов</w:t>
      </w:r>
      <w:r w:rsidR="00032314" w:rsidRPr="00CE1DFE">
        <w:rPr>
          <w:rFonts w:ascii="Times New Roman" w:hAnsi="Times New Roman" w:cs="Times New Roman"/>
          <w:sz w:val="24"/>
          <w:szCs w:val="24"/>
        </w:rPr>
        <w:t>а</w:t>
      </w:r>
      <w:r w:rsidR="00032314" w:rsidRPr="00CE1DFE">
        <w:rPr>
          <w:rFonts w:ascii="Times New Roman" w:hAnsi="Times New Roman" w:cs="Times New Roman"/>
          <w:sz w:val="24"/>
          <w:szCs w:val="24"/>
        </w:rPr>
        <w:t>тельным ресурсам Интернета);</w:t>
      </w:r>
    </w:p>
    <w:p w:rsidR="00CB3115" w:rsidRPr="00CE1DFE" w:rsidRDefault="00CB3115" w:rsidP="00CE1DFE">
      <w:pPr>
        <w:pStyle w:val="aff0"/>
        <w:rPr>
          <w:rFonts w:ascii="Times New Roman" w:hAnsi="Times New Roman" w:cs="Times New Roman"/>
          <w:color w:val="000000"/>
          <w:sz w:val="24"/>
          <w:szCs w:val="24"/>
        </w:rPr>
      </w:pPr>
      <w:bookmarkStart w:id="218" w:name="sub_42613"/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укомплектованность учебниками, учебно-методической литературой и материалами по всем учебным предметам </w:t>
      </w:r>
      <w:r w:rsidRPr="00CE1DFE">
        <w:rPr>
          <w:rFonts w:ascii="Times New Roman" w:hAnsi="Times New Roman" w:cs="Times New Roman"/>
          <w:sz w:val="24"/>
          <w:szCs w:val="24"/>
        </w:rPr>
        <w:t xml:space="preserve">ООП ООО 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на определенных учредителем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организации, осущест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>ляющей образовательную деятельность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, языках обучения </w:t>
      </w:r>
      <w:r w:rsidR="00032314" w:rsidRPr="00CE1DFE">
        <w:rPr>
          <w:rFonts w:ascii="Times New Roman" w:hAnsi="Times New Roman" w:cs="Times New Roman"/>
          <w:color w:val="000000"/>
          <w:sz w:val="24"/>
          <w:szCs w:val="24"/>
        </w:rPr>
        <w:t xml:space="preserve">и воспитания. </w:t>
      </w:r>
    </w:p>
    <w:bookmarkEnd w:id="218"/>
    <w:p w:rsidR="00931742" w:rsidRPr="00CE1DFE" w:rsidRDefault="00032314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i/>
          <w:sz w:val="24"/>
          <w:szCs w:val="24"/>
        </w:rPr>
        <w:t>Фонд дополнительной литературы включа</w:t>
      </w:r>
      <w:r w:rsidR="00CB3115" w:rsidRPr="00CE1DFE">
        <w:rPr>
          <w:rFonts w:ascii="Times New Roman" w:hAnsi="Times New Roman" w:cs="Times New Roman"/>
          <w:i/>
          <w:sz w:val="24"/>
          <w:szCs w:val="24"/>
        </w:rPr>
        <w:t>ет</w:t>
      </w:r>
      <w:r w:rsidRPr="00CE1DFE">
        <w:rPr>
          <w:rFonts w:ascii="Times New Roman" w:hAnsi="Times New Roman" w:cs="Times New Roman"/>
          <w:i/>
          <w:sz w:val="24"/>
          <w:szCs w:val="24"/>
        </w:rPr>
        <w:t>: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течественную и зарубежную, классическую и современную художественную литературу; научно-популярную и научно-техническую л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тературу; издания по изобразительному искусству, музыке, физической культуре и спорту, экологии, правилам безопасного поведения на дорогах; справочно-библиографические и п</w:t>
      </w:r>
      <w:r w:rsidRPr="00CE1DFE">
        <w:rPr>
          <w:rFonts w:ascii="Times New Roman" w:hAnsi="Times New Roman" w:cs="Times New Roman"/>
          <w:sz w:val="24"/>
          <w:szCs w:val="24"/>
        </w:rPr>
        <w:t>е</w:t>
      </w:r>
      <w:r w:rsidRPr="00CE1DFE">
        <w:rPr>
          <w:rFonts w:ascii="Times New Roman" w:hAnsi="Times New Roman" w:cs="Times New Roman"/>
          <w:sz w:val="24"/>
          <w:szCs w:val="24"/>
        </w:rPr>
        <w:t>риодические издания; собрание словарей; литературу по социальному и профессиональному самоопределению обу</w:t>
      </w:r>
      <w:r w:rsidR="00CB3115" w:rsidRPr="00CE1DFE">
        <w:rPr>
          <w:rFonts w:ascii="Times New Roman" w:hAnsi="Times New Roman" w:cs="Times New Roman"/>
          <w:sz w:val="24"/>
          <w:szCs w:val="24"/>
        </w:rPr>
        <w:t>чающихся</w:t>
      </w:r>
      <w:r w:rsidR="00931742" w:rsidRPr="00CE1DFE">
        <w:rPr>
          <w:rFonts w:ascii="Times New Roman" w:hAnsi="Times New Roman" w:cs="Times New Roman"/>
          <w:sz w:val="24"/>
          <w:szCs w:val="24"/>
        </w:rPr>
        <w:t>.</w:t>
      </w:r>
    </w:p>
    <w:p w:rsidR="00032314" w:rsidRPr="00CE1DFE" w:rsidRDefault="00CB311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color w:val="000000"/>
          <w:sz w:val="24"/>
          <w:szCs w:val="24"/>
        </w:rPr>
        <w:t xml:space="preserve">Школа </w:t>
      </w:r>
      <w:r w:rsidRPr="00CE1DFE">
        <w:rPr>
          <w:rFonts w:ascii="Times New Roman" w:hAnsi="Times New Roman" w:cs="Times New Roman"/>
          <w:sz w:val="24"/>
          <w:szCs w:val="24"/>
        </w:rPr>
        <w:t>имеет</w:t>
      </w:r>
      <w:r w:rsidR="00032314" w:rsidRPr="00CE1DFE">
        <w:rPr>
          <w:rFonts w:ascii="Times New Roman" w:hAnsi="Times New Roman" w:cs="Times New Roman"/>
          <w:sz w:val="24"/>
          <w:szCs w:val="24"/>
        </w:rPr>
        <w:t xml:space="preserve"> интерактивный электронный </w:t>
      </w:r>
      <w:proofErr w:type="spellStart"/>
      <w:r w:rsidR="00032314" w:rsidRPr="00CE1DFE">
        <w:rPr>
          <w:rFonts w:ascii="Times New Roman" w:hAnsi="Times New Roman" w:cs="Times New Roman"/>
          <w:sz w:val="24"/>
          <w:szCs w:val="24"/>
        </w:rPr>
        <w:t>контент</w:t>
      </w:r>
      <w:proofErr w:type="spellEnd"/>
      <w:r w:rsidR="00032314" w:rsidRPr="00CE1DFE">
        <w:rPr>
          <w:rFonts w:ascii="Times New Roman" w:hAnsi="Times New Roman" w:cs="Times New Roman"/>
          <w:sz w:val="24"/>
          <w:szCs w:val="24"/>
        </w:rPr>
        <w:t xml:space="preserve"> по всем учебным предметам, в том </w:t>
      </w:r>
      <w:proofErr w:type="gramStart"/>
      <w:r w:rsidR="00032314" w:rsidRPr="00CE1DFE">
        <w:rPr>
          <w:rFonts w:ascii="Times New Roman" w:hAnsi="Times New Roman" w:cs="Times New Roman"/>
          <w:sz w:val="24"/>
          <w:szCs w:val="24"/>
        </w:rPr>
        <w:t>числе</w:t>
      </w:r>
      <w:proofErr w:type="gramEnd"/>
      <w:r w:rsidR="00032314" w:rsidRPr="00CE1DFE">
        <w:rPr>
          <w:rFonts w:ascii="Times New Roman" w:hAnsi="Times New Roman" w:cs="Times New Roman"/>
          <w:sz w:val="24"/>
          <w:szCs w:val="24"/>
        </w:rPr>
        <w:t xml:space="preserve"> содержание предметных областей, представленное учебными объектами, которыми можно манипулировать, и процессами, в которые можно вмешиваться.</w:t>
      </w:r>
    </w:p>
    <w:p w:rsidR="008477A3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3.4.2</w:t>
      </w:r>
      <w:r w:rsidR="00DD4FF2" w:rsidRPr="00CE1DFE">
        <w:rPr>
          <w:rFonts w:ascii="Times New Roman" w:hAnsi="Times New Roman" w:cs="Times New Roman"/>
          <w:sz w:val="24"/>
          <w:szCs w:val="24"/>
        </w:rPr>
        <w:t>. М</w:t>
      </w:r>
      <w:r w:rsidR="008477A3" w:rsidRPr="00CE1DFE">
        <w:rPr>
          <w:rFonts w:ascii="Times New Roman" w:hAnsi="Times New Roman" w:cs="Times New Roman"/>
          <w:sz w:val="24"/>
          <w:szCs w:val="24"/>
        </w:rPr>
        <w:t>еханизмы достижения целевых ориентиров в системе усло</w:t>
      </w:r>
      <w:r w:rsidRPr="00CE1DFE">
        <w:rPr>
          <w:rFonts w:ascii="Times New Roman" w:hAnsi="Times New Roman" w:cs="Times New Roman"/>
          <w:sz w:val="24"/>
          <w:szCs w:val="24"/>
        </w:rPr>
        <w:t>вий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Интегративным результатом выполнения требований ООП ООО является создание и по</w:t>
      </w:r>
      <w:r w:rsidRPr="00CE1DFE">
        <w:rPr>
          <w:rFonts w:ascii="Times New Roman" w:hAnsi="Times New Roman" w:cs="Times New Roman"/>
          <w:sz w:val="24"/>
          <w:szCs w:val="24"/>
        </w:rPr>
        <w:t>д</w:t>
      </w:r>
      <w:r w:rsidRPr="00CE1DFE">
        <w:rPr>
          <w:rFonts w:ascii="Times New Roman" w:hAnsi="Times New Roman" w:cs="Times New Roman"/>
          <w:sz w:val="24"/>
          <w:szCs w:val="24"/>
        </w:rPr>
        <w:t>держание развивающей образовательной среды, адекватной задачам достижения личностн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 xml:space="preserve">го, социального, познавательного (интеллектуального), коммуникативного, эстетического, физического, трудового развития обучающихся. 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озданные в школе условия: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соответствуют требованиям ФГОС ООО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обеспечивают достижение планируемых результатов освоения ООП ООО школы и реал</w:t>
      </w:r>
      <w:r w:rsidRPr="00CE1DFE">
        <w:rPr>
          <w:rFonts w:ascii="Times New Roman" w:hAnsi="Times New Roman" w:cs="Times New Roman"/>
          <w:sz w:val="24"/>
          <w:szCs w:val="24"/>
        </w:rPr>
        <w:t>и</w:t>
      </w:r>
      <w:r w:rsidRPr="00CE1DFE">
        <w:rPr>
          <w:rFonts w:ascii="Times New Roman" w:hAnsi="Times New Roman" w:cs="Times New Roman"/>
          <w:sz w:val="24"/>
          <w:szCs w:val="24"/>
        </w:rPr>
        <w:t>зацию предусмотренных в ней образовательных программ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читывают особенности школы, ее организационную структуру, запросы участников обр</w:t>
      </w:r>
      <w:r w:rsidRPr="00CE1DFE">
        <w:rPr>
          <w:rFonts w:ascii="Times New Roman" w:hAnsi="Times New Roman" w:cs="Times New Roman"/>
          <w:sz w:val="24"/>
          <w:szCs w:val="24"/>
        </w:rPr>
        <w:t>а</w:t>
      </w:r>
      <w:r w:rsidRPr="00CE1DFE">
        <w:rPr>
          <w:rFonts w:ascii="Times New Roman" w:hAnsi="Times New Roman" w:cs="Times New Roman"/>
          <w:sz w:val="24"/>
          <w:szCs w:val="24"/>
        </w:rPr>
        <w:t>зовательных отношений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предоставляют возможность взаимодействия с социальными партнерами, использования ресурсов социума, в том числе и сетевого взаимодействия.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Система условий реализации ООП ООО школы базируется на результатах проведенной в х</w:t>
      </w:r>
      <w:r w:rsidRPr="00CE1DFE">
        <w:rPr>
          <w:rFonts w:ascii="Times New Roman" w:hAnsi="Times New Roman" w:cs="Times New Roman"/>
          <w:sz w:val="24"/>
          <w:szCs w:val="24"/>
        </w:rPr>
        <w:t>о</w:t>
      </w:r>
      <w:r w:rsidRPr="00CE1DFE">
        <w:rPr>
          <w:rFonts w:ascii="Times New Roman" w:hAnsi="Times New Roman" w:cs="Times New Roman"/>
          <w:sz w:val="24"/>
          <w:szCs w:val="24"/>
        </w:rPr>
        <w:t>де разработки программы комплексной аналитико-обобщающей и прогностической работы, включающей: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анализ имеющихся в школе условий и ресурсов реализации ООП ООО;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установление степени их соответствия требованиям ФГОС</w:t>
      </w:r>
      <w:r w:rsidR="002A6D9F" w:rsidRPr="00CE1DFE">
        <w:rPr>
          <w:rFonts w:ascii="Times New Roman" w:hAnsi="Times New Roman" w:cs="Times New Roman"/>
          <w:sz w:val="24"/>
          <w:szCs w:val="24"/>
        </w:rPr>
        <w:t xml:space="preserve"> ООО</w:t>
      </w:r>
      <w:r w:rsidRPr="00CE1DFE">
        <w:rPr>
          <w:rFonts w:ascii="Times New Roman" w:hAnsi="Times New Roman" w:cs="Times New Roman"/>
          <w:sz w:val="24"/>
          <w:szCs w:val="24"/>
        </w:rPr>
        <w:t xml:space="preserve">, а также целям и задачам </w:t>
      </w:r>
      <w:r w:rsidR="002A6D9F" w:rsidRPr="00CE1DFE">
        <w:rPr>
          <w:rFonts w:ascii="Times New Roman" w:hAnsi="Times New Roman" w:cs="Times New Roman"/>
          <w:sz w:val="24"/>
          <w:szCs w:val="24"/>
        </w:rPr>
        <w:t>ООП ООО школы</w:t>
      </w:r>
      <w:r w:rsidRPr="00CE1DFE">
        <w:rPr>
          <w:rFonts w:ascii="Times New Roman" w:hAnsi="Times New Roman" w:cs="Times New Roman"/>
          <w:sz w:val="24"/>
          <w:szCs w:val="24"/>
        </w:rPr>
        <w:t>, сформированным с учетом потребностей всех участников образовател</w:t>
      </w:r>
      <w:r w:rsidRPr="00CE1DFE">
        <w:rPr>
          <w:rFonts w:ascii="Times New Roman" w:hAnsi="Times New Roman" w:cs="Times New Roman"/>
          <w:sz w:val="24"/>
          <w:szCs w:val="24"/>
        </w:rPr>
        <w:t>ь</w:t>
      </w:r>
      <w:r w:rsidR="002A6D9F" w:rsidRPr="00CE1DFE">
        <w:rPr>
          <w:rFonts w:ascii="Times New Roman" w:hAnsi="Times New Roman" w:cs="Times New Roman"/>
          <w:sz w:val="24"/>
          <w:szCs w:val="24"/>
        </w:rPr>
        <w:t>ных отношений</w:t>
      </w:r>
      <w:r w:rsidRPr="00CE1DFE">
        <w:rPr>
          <w:rFonts w:ascii="Times New Roman" w:hAnsi="Times New Roman" w:cs="Times New Roman"/>
          <w:sz w:val="24"/>
          <w:szCs w:val="24"/>
        </w:rPr>
        <w:t>;</w:t>
      </w:r>
    </w:p>
    <w:p w:rsidR="00CA65F5" w:rsidRPr="00CE1DFE" w:rsidRDefault="002A6D9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A65F5" w:rsidRPr="00CE1DFE">
        <w:rPr>
          <w:rFonts w:ascii="Times New Roman" w:hAnsi="Times New Roman" w:cs="Times New Roman"/>
          <w:sz w:val="24"/>
          <w:szCs w:val="24"/>
        </w:rPr>
        <w:t>выявление проблемных зон и установление необходимых изменений в имеющихся услов</w:t>
      </w:r>
      <w:r w:rsidR="00CA65F5" w:rsidRPr="00CE1DFE">
        <w:rPr>
          <w:rFonts w:ascii="Times New Roman" w:hAnsi="Times New Roman" w:cs="Times New Roman"/>
          <w:sz w:val="24"/>
          <w:szCs w:val="24"/>
        </w:rPr>
        <w:t>и</w:t>
      </w:r>
      <w:r w:rsidR="00CA65F5" w:rsidRPr="00CE1DFE">
        <w:rPr>
          <w:rFonts w:ascii="Times New Roman" w:hAnsi="Times New Roman" w:cs="Times New Roman"/>
          <w:sz w:val="24"/>
          <w:szCs w:val="24"/>
        </w:rPr>
        <w:t>ях для приведения их в соответствие с требованиями ФГОС</w:t>
      </w:r>
      <w:r w:rsidRPr="00CE1DFE">
        <w:rPr>
          <w:rFonts w:ascii="Times New Roman" w:hAnsi="Times New Roman" w:cs="Times New Roman"/>
          <w:sz w:val="24"/>
          <w:szCs w:val="24"/>
        </w:rPr>
        <w:t xml:space="preserve"> ООО</w:t>
      </w:r>
      <w:r w:rsidR="00CA65F5" w:rsidRPr="00CE1DFE">
        <w:rPr>
          <w:rFonts w:ascii="Times New Roman" w:hAnsi="Times New Roman" w:cs="Times New Roman"/>
          <w:sz w:val="24"/>
          <w:szCs w:val="24"/>
        </w:rPr>
        <w:t>;</w:t>
      </w:r>
    </w:p>
    <w:p w:rsidR="00CA65F5" w:rsidRPr="00CE1DFE" w:rsidRDefault="002A6D9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A65F5" w:rsidRPr="00CE1DFE">
        <w:rPr>
          <w:rFonts w:ascii="Times New Roman" w:hAnsi="Times New Roman" w:cs="Times New Roman"/>
          <w:sz w:val="24"/>
          <w:szCs w:val="24"/>
        </w:rPr>
        <w:t>разработку с привлечением в</w:t>
      </w:r>
      <w:r w:rsidRPr="00CE1DFE">
        <w:rPr>
          <w:rFonts w:ascii="Times New Roman" w:hAnsi="Times New Roman" w:cs="Times New Roman"/>
          <w:sz w:val="24"/>
          <w:szCs w:val="24"/>
        </w:rPr>
        <w:t xml:space="preserve">сех участников образовательных отношений </w:t>
      </w:r>
      <w:r w:rsidR="00CA65F5" w:rsidRPr="00CE1DFE">
        <w:rPr>
          <w:rFonts w:ascii="Times New Roman" w:hAnsi="Times New Roman" w:cs="Times New Roman"/>
          <w:sz w:val="24"/>
          <w:szCs w:val="24"/>
        </w:rPr>
        <w:t>и возможных партнеров механизмов достижения целевых ориентиров в системе условий;</w:t>
      </w:r>
    </w:p>
    <w:p w:rsidR="00CA65F5" w:rsidRPr="00CE1DFE" w:rsidRDefault="002A6D9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A65F5" w:rsidRPr="00CE1DFE">
        <w:rPr>
          <w:rFonts w:ascii="Times New Roman" w:hAnsi="Times New Roman" w:cs="Times New Roman"/>
          <w:sz w:val="24"/>
          <w:szCs w:val="24"/>
        </w:rPr>
        <w:t>разработку сетевого графика (дорожной карты) создания необходимой системы условий;</w:t>
      </w:r>
    </w:p>
    <w:p w:rsidR="00CA65F5" w:rsidRPr="00CE1DFE" w:rsidRDefault="002A6D9F" w:rsidP="00CE1DFE">
      <w:pPr>
        <w:pStyle w:val="aff0"/>
        <w:rPr>
          <w:rFonts w:ascii="Times New Roman" w:hAnsi="Times New Roman" w:cs="Times New Roman"/>
          <w:sz w:val="24"/>
          <w:szCs w:val="24"/>
        </w:rPr>
      </w:pPr>
      <w:r w:rsidRPr="00CE1DFE">
        <w:rPr>
          <w:rFonts w:ascii="Times New Roman" w:hAnsi="Times New Roman" w:cs="Times New Roman"/>
          <w:sz w:val="24"/>
          <w:szCs w:val="24"/>
        </w:rPr>
        <w:t>- </w:t>
      </w:r>
      <w:r w:rsidR="00CA65F5" w:rsidRPr="00CE1DFE">
        <w:rPr>
          <w:rFonts w:ascii="Times New Roman" w:hAnsi="Times New Roman" w:cs="Times New Roman"/>
          <w:sz w:val="24"/>
          <w:szCs w:val="24"/>
        </w:rPr>
        <w:t>разработку механизмов мониторинга, оценки и коррекции реализации промежуточных эт</w:t>
      </w:r>
      <w:r w:rsidR="00CA65F5" w:rsidRPr="00CE1DFE">
        <w:rPr>
          <w:rFonts w:ascii="Times New Roman" w:hAnsi="Times New Roman" w:cs="Times New Roman"/>
          <w:sz w:val="24"/>
          <w:szCs w:val="24"/>
        </w:rPr>
        <w:t>а</w:t>
      </w:r>
      <w:r w:rsidR="00CA65F5" w:rsidRPr="00CE1DFE">
        <w:rPr>
          <w:rFonts w:ascii="Times New Roman" w:hAnsi="Times New Roman" w:cs="Times New Roman"/>
          <w:sz w:val="24"/>
          <w:szCs w:val="24"/>
        </w:rPr>
        <w:t>пов разработанного графика (дорожной карты).</w:t>
      </w:r>
    </w:p>
    <w:p w:rsidR="00CA65F5" w:rsidRPr="00CE1DFE" w:rsidRDefault="00CA65F5" w:rsidP="00CE1DFE">
      <w:pPr>
        <w:pStyle w:val="aff0"/>
        <w:rPr>
          <w:rFonts w:ascii="Times New Roman" w:hAnsi="Times New Roman" w:cs="Times New Roman"/>
          <w:sz w:val="24"/>
          <w:szCs w:val="24"/>
        </w:rPr>
      </w:pPr>
    </w:p>
    <w:sectPr w:rsidR="00CA65F5" w:rsidRPr="00CE1DFE" w:rsidSect="0015318C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5BAB" w:rsidRDefault="00C15BAB" w:rsidP="00AA143C">
      <w:pPr>
        <w:spacing w:after="0" w:line="240" w:lineRule="auto"/>
      </w:pPr>
      <w:r>
        <w:separator/>
      </w:r>
    </w:p>
  </w:endnote>
  <w:endnote w:type="continuationSeparator" w:id="1">
    <w:p w:rsidR="00C15BAB" w:rsidRDefault="00C15BAB" w:rsidP="00AA14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PragmaticaC">
    <w:altName w:val="Courier New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ucida Grande CY">
    <w:altName w:val="Times New Roman"/>
    <w:charset w:val="59"/>
    <w:family w:val="auto"/>
    <w:pitch w:val="variable"/>
    <w:sig w:usb0="00000000" w:usb1="5000A1FF" w:usb2="00000000" w:usb3="00000000" w:csb0="000001B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892" w:rsidRDefault="00B46892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892" w:rsidRDefault="00B46892">
    <w:pPr>
      <w:pStyle w:val="ad"/>
      <w:jc w:val="center"/>
    </w:pPr>
  </w:p>
  <w:p w:rsidR="00B46892" w:rsidRDefault="00B46892">
    <w:pPr>
      <w:pStyle w:val="ad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892" w:rsidRDefault="00B46892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5BAB" w:rsidRDefault="00C15BAB" w:rsidP="00AA143C">
      <w:pPr>
        <w:spacing w:after="0" w:line="240" w:lineRule="auto"/>
      </w:pPr>
      <w:r>
        <w:separator/>
      </w:r>
    </w:p>
  </w:footnote>
  <w:footnote w:type="continuationSeparator" w:id="1">
    <w:p w:rsidR="00C15BAB" w:rsidRDefault="00C15BAB" w:rsidP="00AA14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892" w:rsidRDefault="00B46892">
    <w:pPr>
      <w:pStyle w:val="ab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892" w:rsidRDefault="00B46892">
    <w:pPr>
      <w:pStyle w:val="ab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892" w:rsidRDefault="00B46892">
    <w:pPr>
      <w:pStyle w:val="a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52C02"/>
    <w:multiLevelType w:val="hybridMultilevel"/>
    <w:tmpl w:val="FE8CF6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A418E"/>
    <w:multiLevelType w:val="hybridMultilevel"/>
    <w:tmpl w:val="DF4C23CA"/>
    <w:lvl w:ilvl="0" w:tplc="F2B47B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EF72B2"/>
    <w:multiLevelType w:val="hybridMultilevel"/>
    <w:tmpl w:val="D86C5A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8816B58"/>
    <w:multiLevelType w:val="hybridMultilevel"/>
    <w:tmpl w:val="FF82B9D6"/>
    <w:lvl w:ilvl="0" w:tplc="F4645136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C32E74"/>
    <w:multiLevelType w:val="hybridMultilevel"/>
    <w:tmpl w:val="786E8F30"/>
    <w:lvl w:ilvl="0" w:tplc="C660F8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96371AC"/>
    <w:multiLevelType w:val="hybridMultilevel"/>
    <w:tmpl w:val="B678BB5E"/>
    <w:lvl w:ilvl="0" w:tplc="F70AE6F4">
      <w:start w:val="6"/>
      <w:numFmt w:val="decimal"/>
      <w:lvlText w:val="%1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3F1556"/>
    <w:multiLevelType w:val="hybridMultilevel"/>
    <w:tmpl w:val="C494040E"/>
    <w:lvl w:ilvl="0" w:tplc="6A2ECBD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F7E2C9D"/>
    <w:multiLevelType w:val="hybridMultilevel"/>
    <w:tmpl w:val="B39258D6"/>
    <w:lvl w:ilvl="0" w:tplc="B5CE33C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B3A5FA2"/>
    <w:multiLevelType w:val="hybridMultilevel"/>
    <w:tmpl w:val="24AC1D46"/>
    <w:lvl w:ilvl="0" w:tplc="41723CE8">
      <w:start w:val="6"/>
      <w:numFmt w:val="decimal"/>
      <w:lvlText w:val="%1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D146C42"/>
    <w:multiLevelType w:val="hybridMultilevel"/>
    <w:tmpl w:val="16226C92"/>
    <w:lvl w:ilvl="0" w:tplc="E55CAC42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D6F1D85"/>
    <w:multiLevelType w:val="hybridMultilevel"/>
    <w:tmpl w:val="F1283B04"/>
    <w:lvl w:ilvl="0" w:tplc="1788429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8A7E12"/>
    <w:multiLevelType w:val="hybridMultilevel"/>
    <w:tmpl w:val="9DD69F14"/>
    <w:lvl w:ilvl="0" w:tplc="FB663564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5994B02"/>
    <w:multiLevelType w:val="hybridMultilevel"/>
    <w:tmpl w:val="87C4E4C6"/>
    <w:lvl w:ilvl="0" w:tplc="13B420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C66377"/>
    <w:multiLevelType w:val="hybridMultilevel"/>
    <w:tmpl w:val="8CB230B4"/>
    <w:lvl w:ilvl="0" w:tplc="E56C19C2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9C25198"/>
    <w:multiLevelType w:val="hybridMultilevel"/>
    <w:tmpl w:val="04269BC8"/>
    <w:lvl w:ilvl="0" w:tplc="AF0CDA22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D2F5B5C"/>
    <w:multiLevelType w:val="hybridMultilevel"/>
    <w:tmpl w:val="E49CD786"/>
    <w:lvl w:ilvl="0" w:tplc="2EE677D6">
      <w:start w:val="8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F13455D"/>
    <w:multiLevelType w:val="hybridMultilevel"/>
    <w:tmpl w:val="87C4E4C6"/>
    <w:lvl w:ilvl="0" w:tplc="13B420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F117F5"/>
    <w:multiLevelType w:val="hybridMultilevel"/>
    <w:tmpl w:val="A22E59AC"/>
    <w:lvl w:ilvl="0" w:tplc="542A3C86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7F10E37"/>
    <w:multiLevelType w:val="hybridMultilevel"/>
    <w:tmpl w:val="D9CE36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9B2A1A"/>
    <w:multiLevelType w:val="hybridMultilevel"/>
    <w:tmpl w:val="6510A756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190292C"/>
    <w:multiLevelType w:val="hybridMultilevel"/>
    <w:tmpl w:val="102A6440"/>
    <w:lvl w:ilvl="0" w:tplc="3C445486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5A778E9"/>
    <w:multiLevelType w:val="hybridMultilevel"/>
    <w:tmpl w:val="13503F22"/>
    <w:lvl w:ilvl="0" w:tplc="402C6B76">
      <w:start w:val="6"/>
      <w:numFmt w:val="decimal"/>
      <w:lvlText w:val="%1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6F47317"/>
    <w:multiLevelType w:val="hybridMultilevel"/>
    <w:tmpl w:val="FC68DB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8C7A6D"/>
    <w:multiLevelType w:val="hybridMultilevel"/>
    <w:tmpl w:val="9DD69F14"/>
    <w:lvl w:ilvl="0" w:tplc="FB663564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0291279"/>
    <w:multiLevelType w:val="hybridMultilevel"/>
    <w:tmpl w:val="FB44089E"/>
    <w:lvl w:ilvl="0" w:tplc="9442383E">
      <w:start w:val="7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7A71E26"/>
    <w:multiLevelType w:val="hybridMultilevel"/>
    <w:tmpl w:val="C3F62ECE"/>
    <w:lvl w:ilvl="0" w:tplc="895E6896">
      <w:start w:val="7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2"/>
  </w:num>
  <w:num w:numId="3">
    <w:abstractNumId w:val="19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0"/>
  </w:num>
  <w:num w:numId="7">
    <w:abstractNumId w:val="14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17"/>
  </w:num>
  <w:num w:numId="11">
    <w:abstractNumId w:val="12"/>
  </w:num>
  <w:num w:numId="12">
    <w:abstractNumId w:val="24"/>
  </w:num>
  <w:num w:numId="13">
    <w:abstractNumId w:val="25"/>
  </w:num>
  <w:num w:numId="14">
    <w:abstractNumId w:val="16"/>
  </w:num>
  <w:num w:numId="15">
    <w:abstractNumId w:val="8"/>
  </w:num>
  <w:num w:numId="16">
    <w:abstractNumId w:val="5"/>
  </w:num>
  <w:num w:numId="17">
    <w:abstractNumId w:val="21"/>
  </w:num>
  <w:num w:numId="18">
    <w:abstractNumId w:val="9"/>
  </w:num>
  <w:num w:numId="19">
    <w:abstractNumId w:val="13"/>
  </w:num>
  <w:num w:numId="20">
    <w:abstractNumId w:val="20"/>
  </w:num>
  <w:num w:numId="21">
    <w:abstractNumId w:val="9"/>
  </w:num>
  <w:num w:numId="22">
    <w:abstractNumId w:val="1"/>
  </w:num>
  <w:num w:numId="23">
    <w:abstractNumId w:val="18"/>
  </w:num>
  <w:num w:numId="24">
    <w:abstractNumId w:val="3"/>
  </w:num>
  <w:num w:numId="25">
    <w:abstractNumId w:val="11"/>
  </w:num>
  <w:num w:numId="26">
    <w:abstractNumId w:val="7"/>
  </w:num>
  <w:num w:numId="27">
    <w:abstractNumId w:val="4"/>
  </w:num>
  <w:num w:numId="28">
    <w:abstractNumId w:val="15"/>
  </w:num>
  <w:num w:numId="29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5318C"/>
    <w:rsid w:val="00032314"/>
    <w:rsid w:val="000433CF"/>
    <w:rsid w:val="000739BE"/>
    <w:rsid w:val="0008716C"/>
    <w:rsid w:val="000A37B9"/>
    <w:rsid w:val="000C22DD"/>
    <w:rsid w:val="000C4F29"/>
    <w:rsid w:val="000C729A"/>
    <w:rsid w:val="000D0FA6"/>
    <w:rsid w:val="000D72EA"/>
    <w:rsid w:val="000E23E6"/>
    <w:rsid w:val="000F1D5A"/>
    <w:rsid w:val="000F267B"/>
    <w:rsid w:val="00106CEB"/>
    <w:rsid w:val="00115F30"/>
    <w:rsid w:val="0015318C"/>
    <w:rsid w:val="001571BB"/>
    <w:rsid w:val="00157EEA"/>
    <w:rsid w:val="00184267"/>
    <w:rsid w:val="001A75B7"/>
    <w:rsid w:val="001B02FE"/>
    <w:rsid w:val="001B048C"/>
    <w:rsid w:val="001B12A6"/>
    <w:rsid w:val="001C0D68"/>
    <w:rsid w:val="001C19CC"/>
    <w:rsid w:val="001C2A2C"/>
    <w:rsid w:val="001E5D21"/>
    <w:rsid w:val="001F618F"/>
    <w:rsid w:val="00226C81"/>
    <w:rsid w:val="0023046E"/>
    <w:rsid w:val="00245A54"/>
    <w:rsid w:val="0025424A"/>
    <w:rsid w:val="00261A37"/>
    <w:rsid w:val="00272832"/>
    <w:rsid w:val="00287B7F"/>
    <w:rsid w:val="00291CF5"/>
    <w:rsid w:val="00296AAC"/>
    <w:rsid w:val="002A6D9F"/>
    <w:rsid w:val="002B1E70"/>
    <w:rsid w:val="002B76DA"/>
    <w:rsid w:val="002F3BB8"/>
    <w:rsid w:val="00303414"/>
    <w:rsid w:val="003421DE"/>
    <w:rsid w:val="00344BBD"/>
    <w:rsid w:val="003453CC"/>
    <w:rsid w:val="003551F0"/>
    <w:rsid w:val="003677B7"/>
    <w:rsid w:val="00393C21"/>
    <w:rsid w:val="003A5FD2"/>
    <w:rsid w:val="003A670E"/>
    <w:rsid w:val="003F1A5E"/>
    <w:rsid w:val="00476EC7"/>
    <w:rsid w:val="00490C06"/>
    <w:rsid w:val="00491354"/>
    <w:rsid w:val="004B7E13"/>
    <w:rsid w:val="004D189E"/>
    <w:rsid w:val="004D4C79"/>
    <w:rsid w:val="0050027C"/>
    <w:rsid w:val="005010DE"/>
    <w:rsid w:val="00502648"/>
    <w:rsid w:val="005221D2"/>
    <w:rsid w:val="00525CE2"/>
    <w:rsid w:val="00546181"/>
    <w:rsid w:val="00546438"/>
    <w:rsid w:val="005809D6"/>
    <w:rsid w:val="005A1D60"/>
    <w:rsid w:val="005E389D"/>
    <w:rsid w:val="005F1EE3"/>
    <w:rsid w:val="005F49D4"/>
    <w:rsid w:val="005F7931"/>
    <w:rsid w:val="00651E53"/>
    <w:rsid w:val="00664193"/>
    <w:rsid w:val="0068267C"/>
    <w:rsid w:val="006C26CF"/>
    <w:rsid w:val="006E150A"/>
    <w:rsid w:val="006E55B8"/>
    <w:rsid w:val="00735F1E"/>
    <w:rsid w:val="00765C8E"/>
    <w:rsid w:val="007660DC"/>
    <w:rsid w:val="007848CA"/>
    <w:rsid w:val="00791373"/>
    <w:rsid w:val="00791AC0"/>
    <w:rsid w:val="00800D0B"/>
    <w:rsid w:val="0081468B"/>
    <w:rsid w:val="00815D70"/>
    <w:rsid w:val="00820E49"/>
    <w:rsid w:val="008477A3"/>
    <w:rsid w:val="008932FD"/>
    <w:rsid w:val="008A4A1F"/>
    <w:rsid w:val="008B07CD"/>
    <w:rsid w:val="008B0AAB"/>
    <w:rsid w:val="008E3E99"/>
    <w:rsid w:val="00916B5D"/>
    <w:rsid w:val="00931742"/>
    <w:rsid w:val="00940A85"/>
    <w:rsid w:val="00941DA6"/>
    <w:rsid w:val="0094523E"/>
    <w:rsid w:val="00950720"/>
    <w:rsid w:val="009640DA"/>
    <w:rsid w:val="00983D62"/>
    <w:rsid w:val="00990BF7"/>
    <w:rsid w:val="00991832"/>
    <w:rsid w:val="00995C83"/>
    <w:rsid w:val="009C0B59"/>
    <w:rsid w:val="009D3EE1"/>
    <w:rsid w:val="009D6459"/>
    <w:rsid w:val="00A32371"/>
    <w:rsid w:val="00A33050"/>
    <w:rsid w:val="00A33F4D"/>
    <w:rsid w:val="00A737E9"/>
    <w:rsid w:val="00A838A6"/>
    <w:rsid w:val="00A93470"/>
    <w:rsid w:val="00AA143C"/>
    <w:rsid w:val="00AC43D4"/>
    <w:rsid w:val="00AF2737"/>
    <w:rsid w:val="00AF4065"/>
    <w:rsid w:val="00B079CB"/>
    <w:rsid w:val="00B10DBD"/>
    <w:rsid w:val="00B11C2E"/>
    <w:rsid w:val="00B12FE8"/>
    <w:rsid w:val="00B3611F"/>
    <w:rsid w:val="00B41D2F"/>
    <w:rsid w:val="00B46892"/>
    <w:rsid w:val="00B55176"/>
    <w:rsid w:val="00B7678E"/>
    <w:rsid w:val="00B76A5E"/>
    <w:rsid w:val="00B77314"/>
    <w:rsid w:val="00B8586A"/>
    <w:rsid w:val="00B948B0"/>
    <w:rsid w:val="00BB29E0"/>
    <w:rsid w:val="00BC4026"/>
    <w:rsid w:val="00BD2F56"/>
    <w:rsid w:val="00BD476E"/>
    <w:rsid w:val="00BF6C77"/>
    <w:rsid w:val="00C05134"/>
    <w:rsid w:val="00C15BAB"/>
    <w:rsid w:val="00C33EE7"/>
    <w:rsid w:val="00C47955"/>
    <w:rsid w:val="00C53597"/>
    <w:rsid w:val="00C7012E"/>
    <w:rsid w:val="00C91BC0"/>
    <w:rsid w:val="00CA65F5"/>
    <w:rsid w:val="00CB3115"/>
    <w:rsid w:val="00CC0464"/>
    <w:rsid w:val="00CD5D04"/>
    <w:rsid w:val="00CE1DFE"/>
    <w:rsid w:val="00D17790"/>
    <w:rsid w:val="00D31615"/>
    <w:rsid w:val="00D3541A"/>
    <w:rsid w:val="00D646ED"/>
    <w:rsid w:val="00DD4FF2"/>
    <w:rsid w:val="00DE2A79"/>
    <w:rsid w:val="00DF2C34"/>
    <w:rsid w:val="00DF329C"/>
    <w:rsid w:val="00E11F90"/>
    <w:rsid w:val="00E412CC"/>
    <w:rsid w:val="00E53897"/>
    <w:rsid w:val="00EB260E"/>
    <w:rsid w:val="00EC3443"/>
    <w:rsid w:val="00EC64BB"/>
    <w:rsid w:val="00F160C4"/>
    <w:rsid w:val="00F31F5A"/>
    <w:rsid w:val="00F429E8"/>
    <w:rsid w:val="00F47A3C"/>
    <w:rsid w:val="00F60F8F"/>
    <w:rsid w:val="00F676DA"/>
    <w:rsid w:val="00F739F4"/>
    <w:rsid w:val="00F8440E"/>
    <w:rsid w:val="00FC38C5"/>
    <w:rsid w:val="00FF38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lock Text" w:uiPriority="29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No List" w:uiPriority="0"/>
    <w:lsdException w:name="Table Web 1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67C"/>
  </w:style>
  <w:style w:type="paragraph" w:styleId="1">
    <w:name w:val="heading 1"/>
    <w:basedOn w:val="a"/>
    <w:next w:val="a"/>
    <w:link w:val="10"/>
    <w:qFormat/>
    <w:rsid w:val="002B76DA"/>
    <w:pPr>
      <w:keepNext/>
      <w:keepLines/>
      <w:spacing w:before="480" w:after="0" w:line="36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paragraph" w:styleId="2">
    <w:name w:val="heading 2"/>
    <w:basedOn w:val="a"/>
    <w:link w:val="20"/>
    <w:qFormat/>
    <w:rsid w:val="0015318C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nhideWhenUsed/>
    <w:qFormat/>
    <w:rsid w:val="0025424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unhideWhenUsed/>
    <w:qFormat/>
    <w:rsid w:val="00AA14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9"/>
    <w:qFormat/>
    <w:rsid w:val="002B76DA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2B76DA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qFormat/>
    <w:rsid w:val="002B76DA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rsid w:val="002B76DA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qFormat/>
    <w:rsid w:val="002B76DA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5">
    <w:name w:val="Основной текст (9)5"/>
    <w:basedOn w:val="a0"/>
    <w:rsid w:val="0015318C"/>
    <w:rPr>
      <w:rFonts w:ascii="Times New Roman" w:hAnsi="Times New Roman" w:cs="Times New Roman"/>
      <w:b/>
      <w:bCs/>
      <w:spacing w:val="0"/>
      <w:sz w:val="18"/>
      <w:szCs w:val="18"/>
      <w:lang w:bidi="ar-SA"/>
    </w:rPr>
  </w:style>
  <w:style w:type="paragraph" w:styleId="a3">
    <w:name w:val="Body Text"/>
    <w:basedOn w:val="a"/>
    <w:link w:val="a4"/>
    <w:uiPriority w:val="99"/>
    <w:unhideWhenUsed/>
    <w:rsid w:val="0015318C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15318C"/>
  </w:style>
  <w:style w:type="character" w:customStyle="1" w:styleId="41">
    <w:name w:val="Основной текст + Полужирный4"/>
    <w:aliases w:val="Курсив8"/>
    <w:basedOn w:val="a4"/>
    <w:rsid w:val="0015318C"/>
    <w:rPr>
      <w:rFonts w:ascii="Times New Roman" w:hAnsi="Times New Roman" w:cs="Times New Roman" w:hint="default"/>
      <w:b/>
      <w:bCs/>
      <w:i/>
      <w:iCs/>
      <w:spacing w:val="0"/>
      <w:sz w:val="22"/>
      <w:szCs w:val="22"/>
      <w:lang w:bidi="ar-SA"/>
    </w:rPr>
  </w:style>
  <w:style w:type="character" w:styleId="a5">
    <w:name w:val="Hyperlink"/>
    <w:basedOn w:val="a0"/>
    <w:unhideWhenUsed/>
    <w:rsid w:val="0015318C"/>
    <w:rPr>
      <w:color w:val="0000FF" w:themeColor="hyperlink"/>
      <w:u w:val="single"/>
    </w:rPr>
  </w:style>
  <w:style w:type="character" w:customStyle="1" w:styleId="11">
    <w:name w:val="Оглавление 1 Знак"/>
    <w:basedOn w:val="a0"/>
    <w:link w:val="12"/>
    <w:locked/>
    <w:rsid w:val="0015318C"/>
    <w:rPr>
      <w:rFonts w:ascii="Times New Roman" w:hAnsi="Times New Roman" w:cs="Times New Roman"/>
      <w:b/>
      <w:bCs/>
      <w:i/>
      <w:sz w:val="28"/>
      <w:szCs w:val="28"/>
    </w:rPr>
  </w:style>
  <w:style w:type="paragraph" w:styleId="12">
    <w:name w:val="toc 1"/>
    <w:basedOn w:val="a"/>
    <w:next w:val="a"/>
    <w:link w:val="11"/>
    <w:autoRedefine/>
    <w:uiPriority w:val="39"/>
    <w:unhideWhenUsed/>
    <w:rsid w:val="0015318C"/>
    <w:pPr>
      <w:tabs>
        <w:tab w:val="right" w:leader="dot" w:pos="6397"/>
      </w:tabs>
      <w:spacing w:after="0" w:line="240" w:lineRule="auto"/>
      <w:ind w:firstLine="709"/>
      <w:jc w:val="both"/>
    </w:pPr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1">
    <w:name w:val="Оглавление (2) + Не полужирный"/>
    <w:basedOn w:val="11"/>
    <w:rsid w:val="0015318C"/>
  </w:style>
  <w:style w:type="character" w:customStyle="1" w:styleId="23">
    <w:name w:val="Оглавление (2)3"/>
    <w:basedOn w:val="11"/>
    <w:rsid w:val="0015318C"/>
    <w:rPr>
      <w:noProof/>
    </w:rPr>
  </w:style>
  <w:style w:type="paragraph" w:styleId="a6">
    <w:name w:val="List Paragraph"/>
    <w:basedOn w:val="a"/>
    <w:link w:val="a7"/>
    <w:uiPriority w:val="34"/>
    <w:qFormat/>
    <w:rsid w:val="0015318C"/>
    <w:pPr>
      <w:ind w:left="720"/>
      <w:contextualSpacing/>
    </w:pPr>
  </w:style>
  <w:style w:type="character" w:customStyle="1" w:styleId="a7">
    <w:name w:val="Абзац списка Знак"/>
    <w:link w:val="a6"/>
    <w:uiPriority w:val="34"/>
    <w:locked/>
    <w:rsid w:val="0015318C"/>
  </w:style>
  <w:style w:type="paragraph" w:styleId="a8">
    <w:name w:val="Balloon Text"/>
    <w:basedOn w:val="a"/>
    <w:link w:val="a9"/>
    <w:unhideWhenUsed/>
    <w:rsid w:val="0015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15318C"/>
    <w:rPr>
      <w:rFonts w:ascii="Tahoma" w:hAnsi="Tahoma" w:cs="Tahoma"/>
      <w:sz w:val="16"/>
      <w:szCs w:val="16"/>
    </w:rPr>
  </w:style>
  <w:style w:type="table" w:styleId="aa">
    <w:name w:val="Table Grid"/>
    <w:basedOn w:val="a1"/>
    <w:rsid w:val="001531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15318C"/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42">
    <w:name w:val="toc 4"/>
    <w:basedOn w:val="a"/>
    <w:next w:val="a"/>
    <w:autoRedefine/>
    <w:uiPriority w:val="39"/>
    <w:unhideWhenUsed/>
    <w:rsid w:val="0015318C"/>
    <w:pPr>
      <w:spacing w:after="100"/>
      <w:ind w:left="660"/>
    </w:pPr>
  </w:style>
  <w:style w:type="character" w:customStyle="1" w:styleId="Zag11">
    <w:name w:val="Zag_11"/>
    <w:rsid w:val="00765C8E"/>
  </w:style>
  <w:style w:type="paragraph" w:customStyle="1" w:styleId="Osnova">
    <w:name w:val="Osnova"/>
    <w:basedOn w:val="a"/>
    <w:rsid w:val="00765C8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Normal1">
    <w:name w:val="Normal1"/>
    <w:rsid w:val="00765C8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25424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header"/>
    <w:basedOn w:val="a"/>
    <w:link w:val="ac"/>
    <w:unhideWhenUsed/>
    <w:rsid w:val="0025424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c">
    <w:name w:val="Верхний колонтитул Знак"/>
    <w:basedOn w:val="a0"/>
    <w:link w:val="ab"/>
    <w:rsid w:val="0025424A"/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5424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4">
    <w:name w:val="Основной текст (14)_"/>
    <w:basedOn w:val="a0"/>
    <w:link w:val="141"/>
    <w:locked/>
    <w:rsid w:val="00916B5D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916B5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7">
    <w:name w:val="Основной текст (17)_"/>
    <w:basedOn w:val="a0"/>
    <w:link w:val="171"/>
    <w:locked/>
    <w:rsid w:val="00916B5D"/>
    <w:rPr>
      <w:b/>
      <w:bCs/>
      <w:shd w:val="clear" w:color="auto" w:fill="FFFFFF"/>
    </w:rPr>
  </w:style>
  <w:style w:type="paragraph" w:customStyle="1" w:styleId="171">
    <w:name w:val="Основной текст (17)1"/>
    <w:basedOn w:val="a"/>
    <w:link w:val="17"/>
    <w:rsid w:val="00916B5D"/>
    <w:pPr>
      <w:shd w:val="clear" w:color="auto" w:fill="FFFFFF"/>
      <w:spacing w:after="60" w:line="211" w:lineRule="exact"/>
      <w:ind w:firstLine="400"/>
      <w:jc w:val="both"/>
    </w:pPr>
    <w:rPr>
      <w:b/>
      <w:bCs/>
    </w:rPr>
  </w:style>
  <w:style w:type="character" w:customStyle="1" w:styleId="16">
    <w:name w:val="Основной текст + Полужирный16"/>
    <w:basedOn w:val="a4"/>
    <w:rsid w:val="00916B5D"/>
    <w:rPr>
      <w:rFonts w:ascii="Times New Roman" w:eastAsia="Times New Roman" w:hAnsi="Times New Roman" w:cs="Times New Roman" w:hint="default"/>
      <w:b/>
      <w:bCs/>
      <w:spacing w:val="0"/>
      <w:sz w:val="22"/>
      <w:szCs w:val="24"/>
      <w:lang w:bidi="ar-SA"/>
    </w:rPr>
  </w:style>
  <w:style w:type="character" w:customStyle="1" w:styleId="170">
    <w:name w:val="Основной текст (17) + Не полужирный"/>
    <w:basedOn w:val="17"/>
    <w:rsid w:val="00916B5D"/>
  </w:style>
  <w:style w:type="character" w:customStyle="1" w:styleId="172">
    <w:name w:val="Основной текст (17)"/>
    <w:basedOn w:val="17"/>
    <w:rsid w:val="00916B5D"/>
    <w:rPr>
      <w:noProof/>
    </w:rPr>
  </w:style>
  <w:style w:type="character" w:customStyle="1" w:styleId="35">
    <w:name w:val="Заголовок №3 + Не полужирный5"/>
    <w:basedOn w:val="a0"/>
    <w:rsid w:val="00916B5D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basedOn w:val="a0"/>
    <w:rsid w:val="00916B5D"/>
    <w:rPr>
      <w:rFonts w:ascii="Times New Roman" w:hAnsi="Times New Roman" w:cs="Times New Roman" w:hint="default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103">
    <w:name w:val="Основной текст (14)103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101">
    <w:name w:val="Основной текст (14)101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99">
    <w:name w:val="Основной текст (14)99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97">
    <w:name w:val="Основной текст (14)97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40">
    <w:name w:val="Заголовок 4 Знак"/>
    <w:basedOn w:val="a0"/>
    <w:link w:val="4"/>
    <w:uiPriority w:val="99"/>
    <w:rsid w:val="00AA143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22">
    <w:name w:val="Body Text Indent 2"/>
    <w:basedOn w:val="a"/>
    <w:link w:val="24"/>
    <w:unhideWhenUsed/>
    <w:rsid w:val="00AA143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2"/>
    <w:rsid w:val="00AA143C"/>
  </w:style>
  <w:style w:type="paragraph" w:styleId="ad">
    <w:name w:val="footer"/>
    <w:basedOn w:val="a"/>
    <w:link w:val="ae"/>
    <w:unhideWhenUsed/>
    <w:rsid w:val="00820E4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20E49"/>
  </w:style>
  <w:style w:type="character" w:styleId="af">
    <w:name w:val="footnote reference"/>
    <w:uiPriority w:val="99"/>
    <w:rsid w:val="0054618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4618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"/>
    <w:link w:val="af1"/>
    <w:uiPriority w:val="99"/>
    <w:rsid w:val="005461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0"/>
    <w:link w:val="af0"/>
    <w:uiPriority w:val="99"/>
    <w:rsid w:val="00546181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Intense Quote"/>
    <w:basedOn w:val="a"/>
    <w:next w:val="a"/>
    <w:link w:val="af3"/>
    <w:uiPriority w:val="30"/>
    <w:qFormat/>
    <w:rsid w:val="00546181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3">
    <w:name w:val="Выделенная цитата Знак"/>
    <w:basedOn w:val="a0"/>
    <w:link w:val="af2"/>
    <w:uiPriority w:val="30"/>
    <w:rsid w:val="00546181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paragraph" w:customStyle="1" w:styleId="af4">
    <w:name w:val="А_основной"/>
    <w:basedOn w:val="a"/>
    <w:link w:val="af5"/>
    <w:uiPriority w:val="99"/>
    <w:qFormat/>
    <w:rsid w:val="00546181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5">
    <w:name w:val="А_основной Знак"/>
    <w:link w:val="af4"/>
    <w:uiPriority w:val="99"/>
    <w:rsid w:val="00546181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6">
    <w:name w:val="Normal (Web)"/>
    <w:aliases w:val="Normal (Web) Char,Обычный (Web)"/>
    <w:basedOn w:val="a"/>
    <w:link w:val="af7"/>
    <w:uiPriority w:val="99"/>
    <w:unhideWhenUsed/>
    <w:rsid w:val="00F60F8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f8">
    <w:name w:val="Сравнение редакций. Добавленный фрагмент"/>
    <w:uiPriority w:val="99"/>
    <w:rsid w:val="00E412CC"/>
    <w:rPr>
      <w:color w:val="000000"/>
      <w:shd w:val="clear" w:color="auto" w:fill="C1D7FF"/>
    </w:rPr>
  </w:style>
  <w:style w:type="paragraph" w:customStyle="1" w:styleId="91">
    <w:name w:val="Основной текст (9)1"/>
    <w:basedOn w:val="a"/>
    <w:rsid w:val="00BC4026"/>
    <w:pPr>
      <w:shd w:val="clear" w:color="auto" w:fill="FFFFFF"/>
      <w:spacing w:before="180" w:after="0" w:line="178" w:lineRule="exact"/>
      <w:jc w:val="right"/>
    </w:pPr>
    <w:rPr>
      <w:rFonts w:ascii="Times New Roman" w:eastAsia="Arial Unicode MS" w:hAnsi="Times New Roman" w:cs="Times New Roman"/>
      <w:sz w:val="18"/>
      <w:szCs w:val="18"/>
    </w:rPr>
  </w:style>
  <w:style w:type="paragraph" w:customStyle="1" w:styleId="af9">
    <w:name w:val="Основной"/>
    <w:basedOn w:val="a"/>
    <w:link w:val="afa"/>
    <w:rsid w:val="00BC4026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b">
    <w:name w:val="Буллит"/>
    <w:basedOn w:val="af9"/>
    <w:link w:val="afc"/>
    <w:rsid w:val="00BC4026"/>
    <w:pPr>
      <w:ind w:firstLine="244"/>
    </w:pPr>
  </w:style>
  <w:style w:type="paragraph" w:customStyle="1" w:styleId="31">
    <w:name w:val="Заг 3"/>
    <w:basedOn w:val="a"/>
    <w:rsid w:val="00BC4026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b/>
      <w:bCs/>
      <w:i/>
      <w:iCs/>
      <w:color w:val="000000"/>
      <w:sz w:val="23"/>
      <w:szCs w:val="23"/>
    </w:rPr>
  </w:style>
  <w:style w:type="character" w:customStyle="1" w:styleId="afd">
    <w:name w:val="Основной текст_"/>
    <w:link w:val="81"/>
    <w:locked/>
    <w:rsid w:val="00BC4026"/>
    <w:rPr>
      <w:rFonts w:ascii="Courier New" w:eastAsia="Courier New" w:hAnsi="Courier New" w:cs="Times New Roman"/>
      <w:spacing w:val="-20"/>
      <w:sz w:val="28"/>
      <w:szCs w:val="28"/>
      <w:shd w:val="clear" w:color="auto" w:fill="FFFFFF"/>
    </w:rPr>
  </w:style>
  <w:style w:type="paragraph" w:customStyle="1" w:styleId="81">
    <w:name w:val="Основной текст8"/>
    <w:basedOn w:val="a"/>
    <w:link w:val="afd"/>
    <w:rsid w:val="00BC4026"/>
    <w:pPr>
      <w:shd w:val="clear" w:color="auto" w:fill="FFFFFF"/>
      <w:spacing w:before="600" w:after="60" w:line="0" w:lineRule="atLeast"/>
      <w:ind w:hanging="2080"/>
    </w:pPr>
    <w:rPr>
      <w:rFonts w:ascii="Courier New" w:eastAsia="Courier New" w:hAnsi="Courier New" w:cs="Times New Roman"/>
      <w:spacing w:val="-20"/>
      <w:sz w:val="28"/>
      <w:szCs w:val="28"/>
    </w:rPr>
  </w:style>
  <w:style w:type="character" w:customStyle="1" w:styleId="af7">
    <w:name w:val="Обычный (веб) Знак"/>
    <w:aliases w:val="Normal (Web) Char Знак,Обычный (Web) Знак"/>
    <w:link w:val="af6"/>
    <w:uiPriority w:val="99"/>
    <w:rsid w:val="00BC4026"/>
    <w:rPr>
      <w:rFonts w:ascii="Times New Roman" w:hAnsi="Times New Roman" w:cs="Times New Roman"/>
      <w:sz w:val="24"/>
      <w:szCs w:val="24"/>
    </w:rPr>
  </w:style>
  <w:style w:type="character" w:customStyle="1" w:styleId="afa">
    <w:name w:val="Основной Знак"/>
    <w:link w:val="af9"/>
    <w:uiPriority w:val="99"/>
    <w:rsid w:val="00BC4026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c">
    <w:name w:val="Буллит Знак"/>
    <w:basedOn w:val="afa"/>
    <w:link w:val="afb"/>
    <w:rsid w:val="00BC4026"/>
  </w:style>
  <w:style w:type="paragraph" w:customStyle="1" w:styleId="25">
    <w:name w:val="Заг 2"/>
    <w:basedOn w:val="a"/>
    <w:rsid w:val="00BC4026"/>
    <w:pPr>
      <w:keepNext/>
      <w:autoSpaceDE w:val="0"/>
      <w:autoSpaceDN w:val="0"/>
      <w:adjustRightInd w:val="0"/>
      <w:spacing w:before="283" w:after="170" w:line="296" w:lineRule="atLeast"/>
      <w:jc w:val="center"/>
      <w:textAlignment w:val="center"/>
    </w:pPr>
    <w:rPr>
      <w:rFonts w:ascii="PragmaticaC" w:eastAsia="Times New Roman" w:hAnsi="PragmaticaC" w:cs="PragmaticaC"/>
      <w:b/>
      <w:bCs/>
      <w:color w:val="000000"/>
      <w:sz w:val="26"/>
      <w:szCs w:val="26"/>
    </w:rPr>
  </w:style>
  <w:style w:type="paragraph" w:customStyle="1" w:styleId="afe">
    <w:name w:val="А ОСН ТЕКСТ"/>
    <w:basedOn w:val="a"/>
    <w:link w:val="aff"/>
    <w:rsid w:val="00BC4026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f">
    <w:name w:val="А ОСН ТЕКСТ Знак"/>
    <w:basedOn w:val="a0"/>
    <w:link w:val="afe"/>
    <w:rsid w:val="00BC4026"/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32">
    <w:name w:val="Основной текст + Полужирный3"/>
    <w:aliases w:val="Курсив7"/>
    <w:basedOn w:val="a4"/>
    <w:rsid w:val="00BC4026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3">
    <w:name w:val="Основной текст + Курсив1"/>
    <w:basedOn w:val="a4"/>
    <w:rsid w:val="00BC4026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paragraph" w:customStyle="1" w:styleId="msonormalcxspmiddle">
    <w:name w:val="msonormalcxspmiddle"/>
    <w:basedOn w:val="a"/>
    <w:rsid w:val="00BC40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1">
    <w:name w:val="zag1"/>
    <w:basedOn w:val="a"/>
    <w:rsid w:val="00BC4026"/>
    <w:pPr>
      <w:suppressAutoHyphens/>
      <w:spacing w:before="28" w:after="28" w:line="100" w:lineRule="atLeast"/>
    </w:pPr>
    <w:rPr>
      <w:rFonts w:ascii="Times New Roman" w:eastAsia="Times New Roman" w:hAnsi="Times New Roman" w:cs="Times New Roman"/>
      <w:kern w:val="1"/>
      <w:sz w:val="24"/>
      <w:szCs w:val="24"/>
      <w:lang w:eastAsia="hi-IN" w:bidi="hi-IN"/>
    </w:rPr>
  </w:style>
  <w:style w:type="character" w:customStyle="1" w:styleId="10">
    <w:name w:val="Заголовок 1 Знак"/>
    <w:basedOn w:val="a0"/>
    <w:link w:val="1"/>
    <w:uiPriority w:val="9"/>
    <w:rsid w:val="002B76DA"/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9"/>
    <w:rsid w:val="002B76DA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2B76DA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rsid w:val="002B76DA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2B76DA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2B76DA"/>
    <w:rPr>
      <w:rFonts w:ascii="Arial" w:eastAsia="Times New Roman" w:hAnsi="Arial" w:cs="Arial"/>
    </w:rPr>
  </w:style>
  <w:style w:type="paragraph" w:styleId="aff0">
    <w:name w:val="No Spacing"/>
    <w:link w:val="aff1"/>
    <w:qFormat/>
    <w:rsid w:val="002B76DA"/>
    <w:pPr>
      <w:spacing w:after="0" w:line="240" w:lineRule="auto"/>
    </w:pPr>
    <w:rPr>
      <w:rFonts w:eastAsiaTheme="minorHAnsi"/>
      <w:lang w:eastAsia="en-US"/>
    </w:rPr>
  </w:style>
  <w:style w:type="paragraph" w:styleId="aff2">
    <w:name w:val="Subtitle"/>
    <w:basedOn w:val="a"/>
    <w:next w:val="a"/>
    <w:link w:val="aff3"/>
    <w:uiPriority w:val="11"/>
    <w:qFormat/>
    <w:rsid w:val="002B76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character" w:customStyle="1" w:styleId="aff3">
    <w:name w:val="Подзаголовок Знак"/>
    <w:basedOn w:val="a0"/>
    <w:link w:val="aff2"/>
    <w:uiPriority w:val="11"/>
    <w:rsid w:val="002B76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paragraph" w:styleId="aff4">
    <w:name w:val="Title"/>
    <w:basedOn w:val="a"/>
    <w:next w:val="a"/>
    <w:link w:val="aff5"/>
    <w:qFormat/>
    <w:rsid w:val="002B76D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aff5">
    <w:name w:val="Название Знак"/>
    <w:basedOn w:val="a0"/>
    <w:link w:val="aff4"/>
    <w:rsid w:val="002B76D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26">
    <w:name w:val="Основной текст2"/>
    <w:basedOn w:val="a"/>
    <w:rsid w:val="002B76DA"/>
    <w:pPr>
      <w:shd w:val="clear" w:color="auto" w:fill="FFFFFF"/>
      <w:spacing w:after="0" w:line="0" w:lineRule="atLeast"/>
      <w:ind w:hanging="480"/>
      <w:jc w:val="center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2B76DA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71">
    <w:name w:val="Основной текст7"/>
    <w:basedOn w:val="a"/>
    <w:rsid w:val="002B76DA"/>
    <w:pPr>
      <w:shd w:val="clear" w:color="auto" w:fill="FFFFFF"/>
      <w:spacing w:after="0" w:line="415" w:lineRule="exact"/>
      <w:ind w:hanging="1460"/>
    </w:pPr>
    <w:rPr>
      <w:rFonts w:eastAsiaTheme="minorHAnsi"/>
      <w:spacing w:val="-20"/>
      <w:sz w:val="28"/>
      <w:szCs w:val="28"/>
      <w:lang w:eastAsia="en-US"/>
    </w:rPr>
  </w:style>
  <w:style w:type="character" w:customStyle="1" w:styleId="72">
    <w:name w:val="Основной текст (7)_"/>
    <w:basedOn w:val="a0"/>
    <w:link w:val="710"/>
    <w:uiPriority w:val="99"/>
    <w:locked/>
    <w:rsid w:val="002B76DA"/>
    <w:rPr>
      <w:rFonts w:ascii="Times New Roman" w:hAnsi="Times New Roman" w:cs="Times New Roman"/>
      <w:b/>
      <w:bCs/>
      <w:spacing w:val="-10"/>
      <w:shd w:val="clear" w:color="auto" w:fill="FFFFFF"/>
    </w:rPr>
  </w:style>
  <w:style w:type="paragraph" w:customStyle="1" w:styleId="710">
    <w:name w:val="Основной текст (7)1"/>
    <w:basedOn w:val="a"/>
    <w:link w:val="72"/>
    <w:uiPriority w:val="99"/>
    <w:rsid w:val="002B76DA"/>
    <w:pPr>
      <w:shd w:val="clear" w:color="auto" w:fill="FFFFFF"/>
      <w:spacing w:after="0" w:line="418" w:lineRule="exact"/>
      <w:ind w:hanging="720"/>
    </w:pPr>
    <w:rPr>
      <w:rFonts w:ascii="Times New Roman" w:hAnsi="Times New Roman" w:cs="Times New Roman"/>
      <w:b/>
      <w:bCs/>
      <w:spacing w:val="-10"/>
    </w:rPr>
  </w:style>
  <w:style w:type="character" w:customStyle="1" w:styleId="27">
    <w:name w:val="Основной текст + Курсив27"/>
    <w:uiPriority w:val="99"/>
    <w:rsid w:val="002B76DA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30">
    <w:name w:val="Основной текст + Курсив23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character" w:customStyle="1" w:styleId="220">
    <w:name w:val="Основной текст + Курсив22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paragraph" w:styleId="aff6">
    <w:name w:val="Body Text Indent"/>
    <w:basedOn w:val="a"/>
    <w:link w:val="aff7"/>
    <w:unhideWhenUsed/>
    <w:rsid w:val="002B76DA"/>
    <w:pPr>
      <w:spacing w:after="120"/>
      <w:ind w:left="283"/>
    </w:pPr>
    <w:rPr>
      <w:rFonts w:eastAsiaTheme="minorHAnsi"/>
      <w:lang w:eastAsia="en-US"/>
    </w:rPr>
  </w:style>
  <w:style w:type="character" w:customStyle="1" w:styleId="aff7">
    <w:name w:val="Основной текст с отступом Знак"/>
    <w:basedOn w:val="a0"/>
    <w:link w:val="aff6"/>
    <w:rsid w:val="002B76DA"/>
    <w:rPr>
      <w:rFonts w:eastAsiaTheme="minorHAnsi"/>
      <w:lang w:eastAsia="en-US"/>
    </w:rPr>
  </w:style>
  <w:style w:type="character" w:customStyle="1" w:styleId="FontStyle19">
    <w:name w:val="Font Style19"/>
    <w:uiPriority w:val="99"/>
    <w:rsid w:val="002B76DA"/>
    <w:rPr>
      <w:rFonts w:ascii="Times New Roman" w:hAnsi="Times New Roman" w:cs="Times New Roman" w:hint="default"/>
      <w:sz w:val="20"/>
      <w:szCs w:val="20"/>
    </w:rPr>
  </w:style>
  <w:style w:type="paragraph" w:customStyle="1" w:styleId="15">
    <w:name w:val="Основной текст1"/>
    <w:basedOn w:val="a"/>
    <w:uiPriority w:val="99"/>
    <w:rsid w:val="002B76DA"/>
    <w:pPr>
      <w:shd w:val="clear" w:color="auto" w:fill="FFFFFF"/>
      <w:spacing w:after="120" w:line="250" w:lineRule="exact"/>
      <w:jc w:val="both"/>
    </w:pPr>
    <w:rPr>
      <w:rFonts w:ascii="Times New Roman" w:eastAsiaTheme="minorHAnsi" w:hAnsi="Times New Roman" w:cs="Times New Roman"/>
      <w:sz w:val="20"/>
      <w:szCs w:val="20"/>
      <w:lang w:eastAsia="en-US"/>
    </w:rPr>
  </w:style>
  <w:style w:type="character" w:customStyle="1" w:styleId="33">
    <w:name w:val="Основной текст + Курсив3"/>
    <w:basedOn w:val="a0"/>
    <w:uiPriority w:val="99"/>
    <w:rsid w:val="002B76DA"/>
    <w:rPr>
      <w:rFonts w:ascii="Times New Roman" w:hAnsi="Times New Roman" w:cs="Times New Roman"/>
      <w:i/>
      <w:iCs/>
      <w:spacing w:val="0"/>
      <w:sz w:val="18"/>
      <w:szCs w:val="18"/>
    </w:rPr>
  </w:style>
  <w:style w:type="character" w:styleId="aff8">
    <w:name w:val="Strong"/>
    <w:basedOn w:val="a0"/>
    <w:qFormat/>
    <w:rsid w:val="002B76DA"/>
    <w:rPr>
      <w:b/>
      <w:bCs/>
    </w:rPr>
  </w:style>
  <w:style w:type="paragraph" w:customStyle="1" w:styleId="Style6">
    <w:name w:val="Style6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2">
    <w:name w:val="Style42"/>
    <w:basedOn w:val="a"/>
    <w:uiPriority w:val="99"/>
    <w:rsid w:val="002B76DA"/>
    <w:pPr>
      <w:widowControl w:val="0"/>
      <w:autoSpaceDE w:val="0"/>
      <w:autoSpaceDN w:val="0"/>
      <w:adjustRightInd w:val="0"/>
      <w:spacing w:after="0" w:line="454" w:lineRule="exact"/>
      <w:ind w:firstLine="58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2B76DA"/>
    <w:rPr>
      <w:rFonts w:ascii="Times New Roman" w:hAnsi="Times New Roman" w:cs="Times New Roman"/>
      <w:sz w:val="24"/>
      <w:szCs w:val="24"/>
    </w:rPr>
  </w:style>
  <w:style w:type="character" w:customStyle="1" w:styleId="FontStyle80">
    <w:name w:val="Font Style80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basetext">
    <w:name w:val="basetext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2">
    <w:name w:val="head2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B76DA"/>
  </w:style>
  <w:style w:type="paragraph" w:customStyle="1" w:styleId="Style7">
    <w:name w:val="Style7"/>
    <w:basedOn w:val="a"/>
    <w:uiPriority w:val="99"/>
    <w:rsid w:val="002B76DA"/>
    <w:pPr>
      <w:widowControl w:val="0"/>
      <w:autoSpaceDE w:val="0"/>
      <w:autoSpaceDN w:val="0"/>
      <w:adjustRightInd w:val="0"/>
      <w:spacing w:after="0" w:line="465" w:lineRule="exact"/>
      <w:jc w:val="both"/>
    </w:pPr>
    <w:rPr>
      <w:rFonts w:ascii="Tahoma" w:eastAsia="Times New Roman" w:hAnsi="Tahoma" w:cs="Tahoma"/>
      <w:sz w:val="24"/>
      <w:szCs w:val="24"/>
    </w:rPr>
  </w:style>
  <w:style w:type="table" w:customStyle="1" w:styleId="18">
    <w:name w:val="Сетка таблицы1"/>
    <w:basedOn w:val="a1"/>
    <w:next w:val="aa"/>
    <w:uiPriority w:val="59"/>
    <w:rsid w:val="002B76DA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8">
    <w:name w:val="Body Text 2"/>
    <w:basedOn w:val="a"/>
    <w:link w:val="29"/>
    <w:unhideWhenUsed/>
    <w:rsid w:val="002B76DA"/>
    <w:pPr>
      <w:spacing w:after="120" w:line="480" w:lineRule="auto"/>
    </w:pPr>
    <w:rPr>
      <w:rFonts w:eastAsiaTheme="minorHAnsi"/>
      <w:lang w:eastAsia="en-US"/>
    </w:rPr>
  </w:style>
  <w:style w:type="character" w:customStyle="1" w:styleId="29">
    <w:name w:val="Основной текст 2 Знак"/>
    <w:basedOn w:val="a0"/>
    <w:link w:val="28"/>
    <w:rsid w:val="002B76DA"/>
    <w:rPr>
      <w:rFonts w:eastAsiaTheme="minorHAnsi"/>
      <w:lang w:eastAsia="en-US"/>
    </w:rPr>
  </w:style>
  <w:style w:type="paragraph" w:styleId="34">
    <w:name w:val="Body Text 3"/>
    <w:basedOn w:val="a"/>
    <w:link w:val="36"/>
    <w:unhideWhenUsed/>
    <w:rsid w:val="002B76D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6">
    <w:name w:val="Основной текст 3 Знак"/>
    <w:basedOn w:val="a0"/>
    <w:link w:val="34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9">
    <w:name w:val="List Bullet"/>
    <w:basedOn w:val="a"/>
    <w:autoRedefine/>
    <w:unhideWhenUsed/>
    <w:rsid w:val="002B76DA"/>
    <w:pPr>
      <w:spacing w:after="0" w:line="240" w:lineRule="auto"/>
      <w:ind w:right="-2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ffa">
    <w:name w:val="Emphasis"/>
    <w:basedOn w:val="a0"/>
    <w:uiPriority w:val="20"/>
    <w:qFormat/>
    <w:rsid w:val="002B76DA"/>
    <w:rPr>
      <w:i/>
      <w:iCs/>
    </w:rPr>
  </w:style>
  <w:style w:type="paragraph" w:customStyle="1" w:styleId="19">
    <w:name w:val="Абзац списка1"/>
    <w:basedOn w:val="a"/>
    <w:uiPriority w:val="99"/>
    <w:rsid w:val="002B76DA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ffb">
    <w:name w:val="page number"/>
    <w:basedOn w:val="a0"/>
    <w:unhideWhenUsed/>
    <w:rsid w:val="002B76DA"/>
  </w:style>
  <w:style w:type="paragraph" w:customStyle="1" w:styleId="210">
    <w:name w:val="Основной текст 21"/>
    <w:basedOn w:val="a"/>
    <w:rsid w:val="002B76DA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2B76DA"/>
    <w:rPr>
      <w:rFonts w:ascii="Times New Roman" w:hAnsi="Times New Roman" w:cs="Times New Roman"/>
      <w:strike w:val="0"/>
      <w:dstrike w:val="0"/>
      <w:sz w:val="24"/>
      <w:szCs w:val="24"/>
      <w:u w:val="none"/>
    </w:rPr>
  </w:style>
  <w:style w:type="paragraph" w:customStyle="1" w:styleId="affc">
    <w:name w:val="Содержимое таблицы"/>
    <w:basedOn w:val="a"/>
    <w:rsid w:val="002B76DA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211">
    <w:name w:val="Основной текст с отступом 21"/>
    <w:basedOn w:val="a"/>
    <w:rsid w:val="002B76DA"/>
    <w:pPr>
      <w:widowControl w:val="0"/>
      <w:suppressAutoHyphens/>
      <w:spacing w:after="0" w:line="240" w:lineRule="auto"/>
      <w:ind w:firstLine="709"/>
      <w:jc w:val="both"/>
    </w:pPr>
    <w:rPr>
      <w:rFonts w:ascii="Times New Roman" w:eastAsia="SimSun" w:hAnsi="Times New Roman" w:cs="Mangal"/>
      <w:kern w:val="1"/>
      <w:sz w:val="28"/>
      <w:szCs w:val="24"/>
      <w:lang w:eastAsia="hi-IN" w:bidi="hi-IN"/>
    </w:rPr>
  </w:style>
  <w:style w:type="paragraph" w:customStyle="1" w:styleId="221">
    <w:name w:val="Основной текст с отступом 22"/>
    <w:basedOn w:val="a"/>
    <w:rsid w:val="002B76DA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c23c0">
    <w:name w:val="c23 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c27">
    <w:name w:val="c4 c27"/>
    <w:basedOn w:val="a0"/>
    <w:rsid w:val="002B76DA"/>
  </w:style>
  <w:style w:type="paragraph" w:customStyle="1" w:styleId="c0">
    <w:name w:val="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B76DA"/>
  </w:style>
  <w:style w:type="character" w:customStyle="1" w:styleId="submenu-table">
    <w:name w:val="submenu-table"/>
    <w:basedOn w:val="a0"/>
    <w:rsid w:val="002B76DA"/>
  </w:style>
  <w:style w:type="paragraph" w:customStyle="1" w:styleId="Default">
    <w:name w:val="Default"/>
    <w:rsid w:val="002B76DA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1a">
    <w:name w:val="Стиль1"/>
    <w:basedOn w:val="af6"/>
    <w:link w:val="1b"/>
    <w:qFormat/>
    <w:rsid w:val="002B76DA"/>
    <w:pPr>
      <w:spacing w:before="0" w:beforeAutospacing="0" w:after="0" w:afterAutospacing="0"/>
      <w:ind w:firstLine="709"/>
      <w:jc w:val="both"/>
    </w:pPr>
    <w:rPr>
      <w:rFonts w:ascii="Calibri" w:eastAsia="Calibri" w:hAnsi="Calibri"/>
      <w:sz w:val="16"/>
      <w:szCs w:val="16"/>
    </w:rPr>
  </w:style>
  <w:style w:type="character" w:customStyle="1" w:styleId="1b">
    <w:name w:val="Стиль1 Знак"/>
    <w:link w:val="1a"/>
    <w:rsid w:val="002B76DA"/>
    <w:rPr>
      <w:rFonts w:ascii="Calibri" w:eastAsia="Calibri" w:hAnsi="Calibri" w:cs="Times New Roman"/>
      <w:sz w:val="16"/>
      <w:szCs w:val="16"/>
    </w:rPr>
  </w:style>
  <w:style w:type="paragraph" w:customStyle="1" w:styleId="affd">
    <w:name w:val="МОН основной"/>
    <w:basedOn w:val="a"/>
    <w:link w:val="affe"/>
    <w:rsid w:val="002B76DA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Calibri" w:eastAsia="Times New Roman" w:hAnsi="Calibri" w:cs="Times New Roman"/>
      <w:sz w:val="20"/>
    </w:rPr>
  </w:style>
  <w:style w:type="character" w:customStyle="1" w:styleId="affe">
    <w:name w:val="МОН основной Знак"/>
    <w:link w:val="affd"/>
    <w:rsid w:val="002B76DA"/>
    <w:rPr>
      <w:rFonts w:ascii="Calibri" w:eastAsia="Times New Roman" w:hAnsi="Calibri" w:cs="Times New Roman"/>
      <w:sz w:val="20"/>
    </w:rPr>
  </w:style>
  <w:style w:type="paragraph" w:customStyle="1" w:styleId="2a">
    <w:name w:val="Абзац списка2"/>
    <w:basedOn w:val="a"/>
    <w:rsid w:val="002B76DA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Style3">
    <w:name w:val="Style3"/>
    <w:basedOn w:val="a"/>
    <w:rsid w:val="002B76DA"/>
    <w:pPr>
      <w:widowControl w:val="0"/>
      <w:autoSpaceDE w:val="0"/>
      <w:autoSpaceDN w:val="0"/>
      <w:adjustRightInd w:val="0"/>
      <w:spacing w:after="0" w:line="254" w:lineRule="exact"/>
      <w:ind w:firstLine="278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8">
    <w:name w:val="Font Style28"/>
    <w:rsid w:val="002B76DA"/>
    <w:rPr>
      <w:rFonts w:ascii="Times New Roman" w:hAnsi="Times New Roman"/>
      <w:sz w:val="26"/>
    </w:rPr>
  </w:style>
  <w:style w:type="paragraph" w:customStyle="1" w:styleId="c3">
    <w:name w:val="c3"/>
    <w:basedOn w:val="a"/>
    <w:rsid w:val="002B76DA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numbering" w:customStyle="1" w:styleId="1c">
    <w:name w:val="Нет списка1"/>
    <w:next w:val="a2"/>
    <w:uiPriority w:val="99"/>
    <w:semiHidden/>
    <w:unhideWhenUsed/>
    <w:rsid w:val="002B76DA"/>
  </w:style>
  <w:style w:type="paragraph" w:customStyle="1" w:styleId="ConsPlusNormal">
    <w:name w:val="ConsPlusNormal"/>
    <w:rsid w:val="002B76DA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afff">
    <w:name w:val="Заголовок статьи"/>
    <w:basedOn w:val="a"/>
    <w:next w:val="a"/>
    <w:rsid w:val="002B76DA"/>
    <w:pPr>
      <w:autoSpaceDE w:val="0"/>
      <w:autoSpaceDN w:val="0"/>
      <w:adjustRightInd w:val="0"/>
      <w:spacing w:after="0" w:line="240" w:lineRule="auto"/>
      <w:ind w:left="1612" w:hanging="892"/>
      <w:jc w:val="both"/>
    </w:pPr>
    <w:rPr>
      <w:rFonts w:ascii="Arial" w:eastAsia="Times New Roman" w:hAnsi="Arial" w:cs="Times New Roman"/>
      <w:sz w:val="20"/>
      <w:szCs w:val="20"/>
    </w:rPr>
  </w:style>
  <w:style w:type="paragraph" w:styleId="37">
    <w:name w:val="Body Text Indent 3"/>
    <w:basedOn w:val="a"/>
    <w:link w:val="38"/>
    <w:uiPriority w:val="99"/>
    <w:rsid w:val="002B76D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8">
    <w:name w:val="Основной текст с отступом 3 Знак"/>
    <w:basedOn w:val="a0"/>
    <w:link w:val="37"/>
    <w:uiPriority w:val="99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f0">
    <w:name w:val="Block Text"/>
    <w:basedOn w:val="a"/>
    <w:link w:val="afff1"/>
    <w:uiPriority w:val="29"/>
    <w:qFormat/>
    <w:rsid w:val="002B76DA"/>
    <w:pPr>
      <w:shd w:val="clear" w:color="auto" w:fill="FFFFFF"/>
      <w:spacing w:after="0" w:line="360" w:lineRule="auto"/>
      <w:ind w:left="6" w:right="11"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afff2">
    <w:name w:val="caption"/>
    <w:basedOn w:val="a"/>
    <w:next w:val="a"/>
    <w:uiPriority w:val="35"/>
    <w:qFormat/>
    <w:rsid w:val="002B76DA"/>
    <w:pPr>
      <w:spacing w:after="0" w:line="240" w:lineRule="auto"/>
      <w:ind w:left="113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40">
    <w:name w:val="Стиль Знак сноски + 14 пт"/>
    <w:rsid w:val="002B76DA"/>
    <w:rPr>
      <w:rFonts w:ascii="Times NR Cyr MT" w:hAnsi="Times NR Cyr MT"/>
      <w:sz w:val="28"/>
      <w:vertAlign w:val="superscript"/>
    </w:rPr>
  </w:style>
  <w:style w:type="paragraph" w:customStyle="1" w:styleId="1d">
    <w:name w:val="Текст1"/>
    <w:basedOn w:val="a"/>
    <w:rsid w:val="002B76DA"/>
    <w:pPr>
      <w:spacing w:after="0" w:line="259" w:lineRule="auto"/>
      <w:jc w:val="both"/>
    </w:pPr>
    <w:rPr>
      <w:rFonts w:ascii="Courier New" w:eastAsia="Times New Roman" w:hAnsi="Courier New" w:cs="Times New Roman"/>
      <w:bCs/>
      <w:sz w:val="20"/>
      <w:szCs w:val="28"/>
    </w:rPr>
  </w:style>
  <w:style w:type="paragraph" w:customStyle="1" w:styleId="1e">
    <w:name w:val="Цитата1"/>
    <w:basedOn w:val="a"/>
    <w:rsid w:val="002B76DA"/>
    <w:pPr>
      <w:spacing w:after="0" w:line="259" w:lineRule="auto"/>
      <w:ind w:left="142" w:right="123"/>
      <w:jc w:val="both"/>
    </w:pPr>
    <w:rPr>
      <w:rFonts w:ascii="Times NR Cyr MT" w:eastAsia="Times New Roman" w:hAnsi="Times NR Cyr MT" w:cs="Times New Roman"/>
      <w:b/>
      <w:bCs/>
      <w:sz w:val="28"/>
      <w:szCs w:val="28"/>
    </w:rPr>
  </w:style>
  <w:style w:type="paragraph" w:customStyle="1" w:styleId="310">
    <w:name w:val="Основной текст с отступом 31"/>
    <w:basedOn w:val="a"/>
    <w:rsid w:val="002B76DA"/>
    <w:pPr>
      <w:spacing w:before="60" w:after="0" w:line="259" w:lineRule="auto"/>
      <w:ind w:left="284"/>
      <w:jc w:val="both"/>
    </w:pPr>
    <w:rPr>
      <w:rFonts w:ascii="Times NR Cyr MT" w:eastAsia="Times New Roman" w:hAnsi="Times NR Cyr MT" w:cs="Times New Roman"/>
      <w:bCs/>
      <w:i/>
      <w:sz w:val="28"/>
      <w:szCs w:val="28"/>
    </w:rPr>
  </w:style>
  <w:style w:type="paragraph" w:styleId="afff3">
    <w:name w:val="Plain Text"/>
    <w:basedOn w:val="a"/>
    <w:link w:val="afff4"/>
    <w:rsid w:val="002B76DA"/>
    <w:pPr>
      <w:spacing w:after="0" w:line="259" w:lineRule="auto"/>
      <w:jc w:val="both"/>
    </w:pPr>
    <w:rPr>
      <w:rFonts w:ascii="Courier New" w:eastAsia="Times New Roman" w:hAnsi="Courier New" w:cs="Courier New"/>
      <w:bCs/>
      <w:sz w:val="20"/>
      <w:szCs w:val="28"/>
    </w:rPr>
  </w:style>
  <w:style w:type="character" w:customStyle="1" w:styleId="afff4">
    <w:name w:val="Текст Знак"/>
    <w:basedOn w:val="a0"/>
    <w:link w:val="afff3"/>
    <w:rsid w:val="002B76DA"/>
    <w:rPr>
      <w:rFonts w:ascii="Courier New" w:eastAsia="Times New Roman" w:hAnsi="Courier New" w:cs="Courier New"/>
      <w:bCs/>
      <w:sz w:val="20"/>
      <w:szCs w:val="28"/>
    </w:rPr>
  </w:style>
  <w:style w:type="paragraph" w:customStyle="1" w:styleId="125-0">
    <w:name w:val="Стиль По ширине Первая строка:  125 см Справа:  -0 см Междустр...."/>
    <w:basedOn w:val="a"/>
    <w:rsid w:val="002B76DA"/>
    <w:pPr>
      <w:widowControl w:val="0"/>
      <w:overflowPunct w:val="0"/>
      <w:autoSpaceDE w:val="0"/>
      <w:autoSpaceDN w:val="0"/>
      <w:adjustRightInd w:val="0"/>
      <w:spacing w:after="0" w:line="259" w:lineRule="auto"/>
      <w:ind w:right="-1" w:firstLine="709"/>
      <w:jc w:val="both"/>
      <w:textAlignment w:val="baseline"/>
    </w:pPr>
    <w:rPr>
      <w:rFonts w:ascii="Times NR Cyr MT" w:eastAsia="Times New Roman" w:hAnsi="Times NR Cyr MT" w:cs="Times New Roman"/>
      <w:b/>
      <w:i/>
      <w:sz w:val="28"/>
      <w:szCs w:val="20"/>
    </w:rPr>
  </w:style>
  <w:style w:type="paragraph" w:customStyle="1" w:styleId="TimesNewRoman">
    <w:name w:val="Стиль Times New Roman"/>
    <w:basedOn w:val="a"/>
    <w:rsid w:val="002B76DA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ff5">
    <w:name w:val="Стиль Знак сноски + Черный"/>
    <w:rsid w:val="002B76DA"/>
    <w:rPr>
      <w:rFonts w:ascii="Times NR Cyr MT" w:hAnsi="Times NR Cyr MT"/>
      <w:color w:val="000000"/>
      <w:sz w:val="28"/>
      <w:vertAlign w:val="superscript"/>
    </w:rPr>
  </w:style>
  <w:style w:type="paragraph" w:customStyle="1" w:styleId="142">
    <w:name w:val="Стиль Название + 14 пт"/>
    <w:basedOn w:val="aff4"/>
    <w:rsid w:val="002B76DA"/>
    <w:pPr>
      <w:pBdr>
        <w:bottom w:val="none" w:sz="0" w:space="0" w:color="auto"/>
      </w:pBdr>
      <w:overflowPunct w:val="0"/>
      <w:autoSpaceDE w:val="0"/>
      <w:autoSpaceDN w:val="0"/>
      <w:adjustRightInd w:val="0"/>
      <w:spacing w:after="0" w:line="360" w:lineRule="exact"/>
      <w:ind w:firstLine="709"/>
      <w:contextualSpacing w:val="0"/>
      <w:jc w:val="both"/>
      <w:textAlignment w:val="baseline"/>
    </w:pPr>
    <w:rPr>
      <w:rFonts w:ascii="Times NR Cyr MT" w:eastAsia="Times New Roman" w:hAnsi="Times NR Cyr MT" w:cs="Times New Roman"/>
      <w:bCs/>
      <w:color w:val="auto"/>
      <w:spacing w:val="0"/>
      <w:kern w:val="0"/>
      <w:sz w:val="28"/>
      <w:szCs w:val="28"/>
      <w:lang w:eastAsia="ru-RU"/>
    </w:rPr>
  </w:style>
  <w:style w:type="paragraph" w:customStyle="1" w:styleId="125">
    <w:name w:val="Стиль Первая строка:  125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08">
    <w:name w:val="Стиль Междустр.интервал:  множитель 108 ин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60">
    <w:name w:val="Стиль 16 пт"/>
    <w:basedOn w:val="af0"/>
    <w:rsid w:val="002B76DA"/>
    <w:pPr>
      <w:widowControl w:val="0"/>
      <w:jc w:val="both"/>
    </w:pPr>
    <w:rPr>
      <w:bCs/>
      <w:noProof/>
      <w:sz w:val="28"/>
      <w:szCs w:val="28"/>
    </w:rPr>
  </w:style>
  <w:style w:type="paragraph" w:customStyle="1" w:styleId="BodyText21250">
    <w:name w:val="Стиль Body Text 2 + Слева:  125 см Первая строка:  0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character" w:customStyle="1" w:styleId="012">
    <w:name w:val="Стиль Знак сноски + уплотненный на  01 пт2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character" w:customStyle="1" w:styleId="0121">
    <w:name w:val="Стиль Знак сноски + уплотненный на  01 пт21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paragraph" w:customStyle="1" w:styleId="2b">
    <w:name w:val="Обычный2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f">
    <w:name w:val="Обычный1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tyle9">
    <w:name w:val="Style9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6">
    <w:name w:val="Font Style46"/>
    <w:rsid w:val="002B76D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2">
    <w:name w:val="Font Style52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4">
    <w:name w:val="Font Style14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4">
    <w:name w:val="Style4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B76DA"/>
    <w:rPr>
      <w:rFonts w:ascii="Times New Roman" w:hAnsi="Times New Roman" w:cs="Times New Roman"/>
      <w:sz w:val="20"/>
      <w:szCs w:val="20"/>
    </w:rPr>
  </w:style>
  <w:style w:type="paragraph" w:customStyle="1" w:styleId="2c">
    <w:name w:val="Стиль2"/>
    <w:basedOn w:val="af6"/>
    <w:link w:val="2d"/>
    <w:qFormat/>
    <w:rsid w:val="002B76DA"/>
    <w:pPr>
      <w:spacing w:before="0" w:beforeAutospacing="0" w:after="0" w:afterAutospacing="0"/>
      <w:ind w:firstLine="709"/>
      <w:jc w:val="both"/>
    </w:pPr>
    <w:rPr>
      <w:rFonts w:eastAsia="Times New Roman"/>
      <w:sz w:val="16"/>
      <w:szCs w:val="16"/>
    </w:rPr>
  </w:style>
  <w:style w:type="character" w:customStyle="1" w:styleId="2d">
    <w:name w:val="Стиль2 Знак"/>
    <w:link w:val="2c"/>
    <w:rsid w:val="002B76DA"/>
    <w:rPr>
      <w:rFonts w:ascii="Times New Roman" w:eastAsia="Times New Roman" w:hAnsi="Times New Roman" w:cs="Times New Roman"/>
      <w:sz w:val="16"/>
      <w:szCs w:val="16"/>
    </w:rPr>
  </w:style>
  <w:style w:type="character" w:customStyle="1" w:styleId="aff1">
    <w:name w:val="Без интервала Знак"/>
    <w:link w:val="aff0"/>
    <w:uiPriority w:val="1"/>
    <w:rsid w:val="002B76DA"/>
    <w:rPr>
      <w:rFonts w:eastAsiaTheme="minorHAnsi"/>
      <w:lang w:eastAsia="en-US"/>
    </w:rPr>
  </w:style>
  <w:style w:type="paragraph" w:styleId="2e">
    <w:name w:val="Quote"/>
    <w:basedOn w:val="a"/>
    <w:next w:val="a"/>
    <w:link w:val="2f"/>
    <w:uiPriority w:val="29"/>
    <w:qFormat/>
    <w:rsid w:val="002B76DA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2f">
    <w:name w:val="Цитата 2 Знак"/>
    <w:basedOn w:val="a0"/>
    <w:link w:val="2e"/>
    <w:uiPriority w:val="29"/>
    <w:rsid w:val="002B76DA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styleId="afff6">
    <w:name w:val="Subtle Emphasis"/>
    <w:uiPriority w:val="19"/>
    <w:qFormat/>
    <w:rsid w:val="002B76DA"/>
    <w:rPr>
      <w:i/>
      <w:iCs/>
      <w:color w:val="808080"/>
    </w:rPr>
  </w:style>
  <w:style w:type="character" w:styleId="afff7">
    <w:name w:val="Intense Emphasis"/>
    <w:uiPriority w:val="21"/>
    <w:qFormat/>
    <w:rsid w:val="002B76DA"/>
    <w:rPr>
      <w:b/>
      <w:bCs/>
      <w:i/>
      <w:iCs/>
      <w:color w:val="4F81BD"/>
    </w:rPr>
  </w:style>
  <w:style w:type="character" w:styleId="afff8">
    <w:name w:val="Subtle Reference"/>
    <w:uiPriority w:val="31"/>
    <w:qFormat/>
    <w:rsid w:val="002B76DA"/>
    <w:rPr>
      <w:smallCaps/>
      <w:color w:val="C0504D"/>
      <w:u w:val="single"/>
    </w:rPr>
  </w:style>
  <w:style w:type="character" w:styleId="afff9">
    <w:name w:val="Intense Reference"/>
    <w:uiPriority w:val="32"/>
    <w:qFormat/>
    <w:rsid w:val="002B76DA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33"/>
    <w:qFormat/>
    <w:rsid w:val="002B76DA"/>
    <w:rPr>
      <w:b/>
      <w:bCs/>
      <w:smallCaps/>
      <w:spacing w:val="5"/>
    </w:rPr>
  </w:style>
  <w:style w:type="paragraph" w:customStyle="1" w:styleId="alsta">
    <w:name w:val="alsta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stc">
    <w:name w:val="alstc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0">
    <w:name w:val="Нет списка11"/>
    <w:next w:val="a2"/>
    <w:uiPriority w:val="99"/>
    <w:semiHidden/>
    <w:unhideWhenUsed/>
    <w:rsid w:val="002B76DA"/>
  </w:style>
  <w:style w:type="numbering" w:customStyle="1" w:styleId="111">
    <w:name w:val="Нет списка111"/>
    <w:next w:val="a2"/>
    <w:uiPriority w:val="99"/>
    <w:semiHidden/>
    <w:unhideWhenUsed/>
    <w:rsid w:val="002B76DA"/>
  </w:style>
  <w:style w:type="character" w:customStyle="1" w:styleId="FontStyle13">
    <w:name w:val="Font Style13"/>
    <w:rsid w:val="002B76DA"/>
    <w:rPr>
      <w:rFonts w:ascii="Times New Roman" w:eastAsia="Calibri" w:hAnsi="Times New Roman" w:cs="Times New Roman"/>
      <w:sz w:val="24"/>
      <w:szCs w:val="24"/>
      <w:lang w:val="ru-RU" w:eastAsia="en-US" w:bidi="ar-SA"/>
    </w:rPr>
  </w:style>
  <w:style w:type="character" w:customStyle="1" w:styleId="FontStyle11">
    <w:name w:val="Font Style11"/>
    <w:uiPriority w:val="99"/>
    <w:rsid w:val="002B76DA"/>
    <w:rPr>
      <w:rFonts w:ascii="Times New Roman" w:hAnsi="Times New Roman" w:cs="Times New Roman"/>
      <w:sz w:val="26"/>
      <w:szCs w:val="26"/>
    </w:rPr>
  </w:style>
  <w:style w:type="paragraph" w:customStyle="1" w:styleId="afffb">
    <w:name w:val="Знак"/>
    <w:basedOn w:val="a"/>
    <w:rsid w:val="002B76D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rwrro">
    <w:name w:val="rwrro"/>
    <w:rsid w:val="002B76DA"/>
  </w:style>
  <w:style w:type="paragraph" w:customStyle="1" w:styleId="FR2">
    <w:name w:val="FR2"/>
    <w:rsid w:val="002B76DA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 Narrow" w:hAnsi="Arial Narrow"/>
      <w:sz w:val="28"/>
    </w:rPr>
  </w:style>
  <w:style w:type="paragraph" w:customStyle="1" w:styleId="BodyText21">
    <w:name w:val="Body Text 21"/>
    <w:basedOn w:val="a"/>
    <w:rsid w:val="002B76DA"/>
    <w:pPr>
      <w:ind w:firstLine="720"/>
    </w:pPr>
    <w:rPr>
      <w:rFonts w:ascii="Times New Roman" w:hAnsi="Times New Roman"/>
      <w:b/>
      <w:i/>
      <w:sz w:val="24"/>
    </w:rPr>
  </w:style>
  <w:style w:type="paragraph" w:customStyle="1" w:styleId="FR1">
    <w:name w:val="FR1"/>
    <w:rsid w:val="002B76DA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i/>
      <w:sz w:val="24"/>
    </w:rPr>
  </w:style>
  <w:style w:type="paragraph" w:styleId="HTML">
    <w:name w:val="HTML Preformatted"/>
    <w:basedOn w:val="a"/>
    <w:link w:val="HTML0"/>
    <w:rsid w:val="002B76D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rsid w:val="002B76DA"/>
    <w:rPr>
      <w:rFonts w:ascii="Courier New" w:hAnsi="Courier New" w:cs="Courier New"/>
      <w:sz w:val="20"/>
    </w:rPr>
  </w:style>
  <w:style w:type="table" w:customStyle="1" w:styleId="2f0">
    <w:name w:val="Сетка таблицы2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">
    <w:name w:val="Сетка таблицы3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1">
    <w:name w:val="Цитата Знак"/>
    <w:link w:val="afff0"/>
    <w:uiPriority w:val="29"/>
    <w:rsid w:val="002B76DA"/>
    <w:rPr>
      <w:rFonts w:ascii="Times New Roman" w:eastAsia="Times New Roman" w:hAnsi="Times New Roman" w:cs="Times New Roman"/>
      <w:sz w:val="28"/>
      <w:szCs w:val="24"/>
      <w:shd w:val="clear" w:color="auto" w:fill="FFFFFF"/>
    </w:rPr>
  </w:style>
  <w:style w:type="paragraph" w:styleId="afffc">
    <w:name w:val="TOC Heading"/>
    <w:basedOn w:val="1"/>
    <w:next w:val="a"/>
    <w:uiPriority w:val="39"/>
    <w:unhideWhenUsed/>
    <w:qFormat/>
    <w:rsid w:val="002B76DA"/>
    <w:pPr>
      <w:outlineLvl w:val="9"/>
    </w:pPr>
    <w:rPr>
      <w:lang w:eastAsia="ru-RU"/>
    </w:rPr>
  </w:style>
  <w:style w:type="table" w:customStyle="1" w:styleId="43">
    <w:name w:val="Сетка таблицы4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2B76DA"/>
  </w:style>
  <w:style w:type="paragraph" w:styleId="afffd">
    <w:name w:val="Document Map"/>
    <w:basedOn w:val="a"/>
    <w:link w:val="afffe"/>
    <w:rsid w:val="002B76DA"/>
    <w:pPr>
      <w:spacing w:after="0" w:line="240" w:lineRule="auto"/>
    </w:pPr>
    <w:rPr>
      <w:rFonts w:ascii="Lucida Grande CY" w:hAnsi="Lucida Grande CY" w:cs="Lucida Grande CY"/>
      <w:sz w:val="24"/>
      <w:szCs w:val="24"/>
    </w:rPr>
  </w:style>
  <w:style w:type="character" w:customStyle="1" w:styleId="afffe">
    <w:name w:val="Схема документа Знак"/>
    <w:basedOn w:val="a0"/>
    <w:link w:val="afffd"/>
    <w:rsid w:val="002B76DA"/>
    <w:rPr>
      <w:rFonts w:ascii="Lucida Grande CY" w:hAnsi="Lucida Grande CY" w:cs="Lucida Grande CY"/>
      <w:sz w:val="24"/>
      <w:szCs w:val="24"/>
    </w:rPr>
  </w:style>
  <w:style w:type="paragraph" w:customStyle="1" w:styleId="affff">
    <w:name w:val="Пж Курсив"/>
    <w:basedOn w:val="af9"/>
    <w:rsid w:val="002B76DA"/>
    <w:rPr>
      <w:b/>
      <w:bCs/>
      <w:i/>
      <w:iCs/>
    </w:rPr>
  </w:style>
  <w:style w:type="character" w:customStyle="1" w:styleId="1f0">
    <w:name w:val="Основной текст Знак1"/>
    <w:uiPriority w:val="99"/>
    <w:semiHidden/>
    <w:rsid w:val="002B76DA"/>
    <w:rPr>
      <w:sz w:val="22"/>
      <w:szCs w:val="22"/>
      <w:lang w:eastAsia="en-US"/>
    </w:rPr>
  </w:style>
  <w:style w:type="character" w:customStyle="1" w:styleId="222">
    <w:name w:val="Заголовок №2 (2)_"/>
    <w:link w:val="2210"/>
    <w:rsid w:val="002B76DA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"/>
    <w:link w:val="222"/>
    <w:rsid w:val="002B76DA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</w:rPr>
  </w:style>
  <w:style w:type="paragraph" w:customStyle="1" w:styleId="-12">
    <w:name w:val="Цветной список - Акцент 12"/>
    <w:basedOn w:val="a"/>
    <w:qFormat/>
    <w:rsid w:val="002B76DA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2B76D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Zag10">
    <w:name w:val="Zag_1"/>
    <w:basedOn w:val="a"/>
    <w:uiPriority w:val="99"/>
    <w:rsid w:val="002B76DA"/>
    <w:pPr>
      <w:widowControl w:val="0"/>
      <w:autoSpaceDE w:val="0"/>
      <w:autoSpaceDN w:val="0"/>
      <w:adjustRightInd w:val="0"/>
      <w:spacing w:after="337" w:line="302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Zag2">
    <w:name w:val="Zag_2"/>
    <w:basedOn w:val="a"/>
    <w:rsid w:val="002B76DA"/>
    <w:pPr>
      <w:widowControl w:val="0"/>
      <w:autoSpaceDE w:val="0"/>
      <w:autoSpaceDN w:val="0"/>
      <w:adjustRightInd w:val="0"/>
      <w:spacing w:after="129" w:line="291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1f1">
    <w:name w:val="Номер 1"/>
    <w:basedOn w:val="1"/>
    <w:qFormat/>
    <w:rsid w:val="002B76DA"/>
    <w:pPr>
      <w:keepLines w:val="0"/>
      <w:suppressAutoHyphens/>
      <w:autoSpaceDE w:val="0"/>
      <w:autoSpaceDN w:val="0"/>
      <w:adjustRightInd w:val="0"/>
      <w:spacing w:before="360" w:after="240"/>
    </w:pPr>
    <w:rPr>
      <w:rFonts w:eastAsia="Times New Roman"/>
      <w:bCs w:val="0"/>
      <w:szCs w:val="20"/>
      <w:lang w:eastAsia="ru-RU"/>
    </w:rPr>
  </w:style>
  <w:style w:type="paragraph" w:customStyle="1" w:styleId="affff0">
    <w:name w:val="О_Т"/>
    <w:basedOn w:val="a"/>
    <w:link w:val="affff1"/>
    <w:rsid w:val="002B76DA"/>
    <w:pPr>
      <w:spacing w:after="0" w:line="288" w:lineRule="auto"/>
      <w:ind w:firstLine="539"/>
      <w:jc w:val="both"/>
    </w:pPr>
    <w:rPr>
      <w:rFonts w:ascii="Arial" w:eastAsia="Times New Roman" w:hAnsi="Arial" w:cs="Times New Roman"/>
      <w:sz w:val="28"/>
      <w:szCs w:val="28"/>
    </w:rPr>
  </w:style>
  <w:style w:type="character" w:customStyle="1" w:styleId="affff1">
    <w:name w:val="О_Т Знак"/>
    <w:basedOn w:val="a0"/>
    <w:link w:val="affff0"/>
    <w:rsid w:val="002B76DA"/>
    <w:rPr>
      <w:rFonts w:ascii="Arial" w:eastAsia="Times New Roman" w:hAnsi="Arial" w:cs="Times New Roman"/>
      <w:sz w:val="28"/>
      <w:szCs w:val="28"/>
    </w:rPr>
  </w:style>
  <w:style w:type="paragraph" w:customStyle="1" w:styleId="223">
    <w:name w:val="Основной текст 22"/>
    <w:basedOn w:val="a"/>
    <w:rsid w:val="002B76D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separator1">
    <w:name w:val="article_separator1"/>
    <w:basedOn w:val="a0"/>
    <w:rsid w:val="002B76DA"/>
    <w:rPr>
      <w:vanish/>
      <w:webHidden w:val="0"/>
      <w:specVanish w:val="0"/>
    </w:rPr>
  </w:style>
  <w:style w:type="paragraph" w:customStyle="1" w:styleId="affff2">
    <w:name w:val="Сноска"/>
    <w:basedOn w:val="af9"/>
    <w:uiPriority w:val="99"/>
    <w:rsid w:val="002B76DA"/>
    <w:pPr>
      <w:spacing w:line="174" w:lineRule="atLeast"/>
    </w:pPr>
    <w:rPr>
      <w:rFonts w:eastAsiaTheme="minorEastAsia"/>
      <w:sz w:val="17"/>
      <w:szCs w:val="17"/>
    </w:rPr>
  </w:style>
  <w:style w:type="character" w:customStyle="1" w:styleId="1f2">
    <w:name w:val="Сноска1"/>
    <w:uiPriority w:val="99"/>
    <w:rsid w:val="002B76DA"/>
    <w:rPr>
      <w:rFonts w:ascii="Times New Roman" w:hAnsi="Times New Roman" w:cs="Times New Roman"/>
      <w:vertAlign w:val="superscript"/>
    </w:rPr>
  </w:style>
  <w:style w:type="paragraph" w:customStyle="1" w:styleId="3a">
    <w:name w:val="Стиль3"/>
    <w:basedOn w:val="3"/>
    <w:link w:val="3b"/>
    <w:qFormat/>
    <w:rsid w:val="002B76DA"/>
    <w:pPr>
      <w:spacing w:line="360" w:lineRule="auto"/>
    </w:pPr>
    <w:rPr>
      <w:rFonts w:ascii="Times New Roman" w:hAnsi="Times New Roman" w:cs="Times New Roman"/>
      <w:color w:val="auto"/>
      <w:sz w:val="28"/>
      <w:szCs w:val="28"/>
      <w:lang w:eastAsia="en-US"/>
    </w:rPr>
  </w:style>
  <w:style w:type="paragraph" w:customStyle="1" w:styleId="224">
    <w:name w:val="Стиль22"/>
    <w:basedOn w:val="3a"/>
    <w:link w:val="225"/>
    <w:qFormat/>
    <w:rsid w:val="002B76DA"/>
  </w:style>
  <w:style w:type="character" w:customStyle="1" w:styleId="3b">
    <w:name w:val="Стиль3 Знак"/>
    <w:basedOn w:val="30"/>
    <w:link w:val="3a"/>
    <w:rsid w:val="002B76DA"/>
    <w:rPr>
      <w:rFonts w:ascii="Times New Roman" w:hAnsi="Times New Roman" w:cs="Times New Roman"/>
      <w:b/>
      <w:bCs/>
      <w:sz w:val="28"/>
      <w:szCs w:val="28"/>
      <w:lang w:eastAsia="en-US"/>
    </w:rPr>
  </w:style>
  <w:style w:type="paragraph" w:customStyle="1" w:styleId="112">
    <w:name w:val="Стиль11"/>
    <w:basedOn w:val="1"/>
    <w:link w:val="113"/>
    <w:qFormat/>
    <w:rsid w:val="002B76DA"/>
  </w:style>
  <w:style w:type="character" w:customStyle="1" w:styleId="225">
    <w:name w:val="Стиль22 Знак"/>
    <w:basedOn w:val="3b"/>
    <w:link w:val="224"/>
    <w:rsid w:val="002B76DA"/>
  </w:style>
  <w:style w:type="character" w:customStyle="1" w:styleId="113">
    <w:name w:val="Стиль11 Знак"/>
    <w:basedOn w:val="10"/>
    <w:link w:val="112"/>
    <w:rsid w:val="002B76DA"/>
  </w:style>
  <w:style w:type="paragraph" w:customStyle="1" w:styleId="p1">
    <w:name w:val="p1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5">
    <w:name w:val="s5"/>
    <w:basedOn w:val="a0"/>
    <w:rsid w:val="002B76DA"/>
  </w:style>
  <w:style w:type="character" w:customStyle="1" w:styleId="s1">
    <w:name w:val="s1"/>
    <w:basedOn w:val="a0"/>
    <w:rsid w:val="002B76DA"/>
  </w:style>
  <w:style w:type="character" w:customStyle="1" w:styleId="s2">
    <w:name w:val="s2"/>
    <w:basedOn w:val="a0"/>
    <w:rsid w:val="002B76DA"/>
  </w:style>
  <w:style w:type="character" w:customStyle="1" w:styleId="s3">
    <w:name w:val="s3"/>
    <w:basedOn w:val="a0"/>
    <w:rsid w:val="002B76DA"/>
  </w:style>
  <w:style w:type="paragraph" w:customStyle="1" w:styleId="p4">
    <w:name w:val="p4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3">
    <w:name w:val="Zag_3"/>
    <w:basedOn w:val="a"/>
    <w:uiPriority w:val="99"/>
    <w:rsid w:val="002B76DA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customStyle="1" w:styleId="zag4">
    <w:name w:val="zag_4"/>
    <w:basedOn w:val="a"/>
    <w:uiPriority w:val="99"/>
    <w:rsid w:val="002B76DA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character" w:customStyle="1" w:styleId="2f1">
    <w:name w:val="Заголовок №2_"/>
    <w:link w:val="212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40">
    <w:name w:val="Заголовок №24"/>
    <w:basedOn w:val="2f1"/>
    <w:rsid w:val="002B76DA"/>
  </w:style>
  <w:style w:type="character" w:customStyle="1" w:styleId="231">
    <w:name w:val="Заголовок №23"/>
    <w:basedOn w:val="2f1"/>
    <w:rsid w:val="002B76DA"/>
  </w:style>
  <w:style w:type="character" w:customStyle="1" w:styleId="226">
    <w:name w:val="Заголовок №22"/>
    <w:basedOn w:val="2f1"/>
    <w:rsid w:val="002B76DA"/>
  </w:style>
  <w:style w:type="paragraph" w:customStyle="1" w:styleId="212">
    <w:name w:val="Заголовок №21"/>
    <w:basedOn w:val="a"/>
    <w:link w:val="2f1"/>
    <w:rsid w:val="002B76DA"/>
    <w:pPr>
      <w:shd w:val="clear" w:color="auto" w:fill="FFFFFF"/>
      <w:spacing w:before="60" w:after="0" w:line="211" w:lineRule="exact"/>
      <w:ind w:firstLine="280"/>
      <w:jc w:val="both"/>
      <w:outlineLvl w:val="1"/>
    </w:pPr>
    <w:rPr>
      <w:rFonts w:ascii="Microsoft Sans Serif" w:hAnsi="Microsoft Sans Serif" w:cs="Microsoft Sans Serif"/>
      <w:b/>
      <w:bCs/>
      <w:sz w:val="18"/>
      <w:szCs w:val="18"/>
    </w:rPr>
  </w:style>
  <w:style w:type="paragraph" w:customStyle="1" w:styleId="44">
    <w:name w:val="Заг 4"/>
    <w:basedOn w:val="a"/>
    <w:rsid w:val="002B76DA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ff3">
    <w:name w:val="Ξαϋχν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4">
    <w:name w:val="Νξβ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5">
    <w:name w:val="Буллит Курсив"/>
    <w:basedOn w:val="afb"/>
    <w:link w:val="affff6"/>
    <w:uiPriority w:val="99"/>
    <w:rsid w:val="002B76DA"/>
    <w:rPr>
      <w:i/>
      <w:iCs/>
    </w:rPr>
  </w:style>
  <w:style w:type="character" w:customStyle="1" w:styleId="affff6">
    <w:name w:val="Буллит Курсив Знак"/>
    <w:link w:val="affff5"/>
    <w:uiPriority w:val="99"/>
    <w:rsid w:val="002B76DA"/>
    <w:rPr>
      <w:rFonts w:ascii="NewtonCSanPin" w:eastAsia="Times New Roman" w:hAnsi="NewtonCSanPin" w:cs="NewtonCSanPin"/>
      <w:i/>
      <w:iCs/>
      <w:color w:val="000000"/>
      <w:sz w:val="21"/>
      <w:szCs w:val="21"/>
    </w:rPr>
  </w:style>
  <w:style w:type="paragraph" w:customStyle="1" w:styleId="3c">
    <w:name w:val="Заголовок 3+"/>
    <w:basedOn w:val="a"/>
    <w:rsid w:val="002B76DA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3d">
    <w:name w:val="toc 3"/>
    <w:basedOn w:val="a"/>
    <w:next w:val="a"/>
    <w:autoRedefine/>
    <w:uiPriority w:val="39"/>
    <w:unhideWhenUsed/>
    <w:rsid w:val="002B76DA"/>
    <w:pPr>
      <w:tabs>
        <w:tab w:val="right" w:leader="dot" w:pos="9628"/>
      </w:tabs>
      <w:spacing w:after="100"/>
      <w:ind w:left="284"/>
    </w:pPr>
    <w:rPr>
      <w:rFonts w:eastAsiaTheme="minorHAnsi"/>
      <w:lang w:eastAsia="en-US"/>
    </w:rPr>
  </w:style>
  <w:style w:type="paragraph" w:styleId="2f2">
    <w:name w:val="toc 2"/>
    <w:basedOn w:val="a"/>
    <w:next w:val="a"/>
    <w:autoRedefine/>
    <w:uiPriority w:val="39"/>
    <w:unhideWhenUsed/>
    <w:rsid w:val="002B76DA"/>
    <w:pPr>
      <w:tabs>
        <w:tab w:val="left" w:pos="567"/>
        <w:tab w:val="right" w:leader="dot" w:pos="9628"/>
      </w:tabs>
      <w:spacing w:after="0"/>
      <w:ind w:left="221"/>
      <w:jc w:val="both"/>
    </w:pPr>
    <w:rPr>
      <w:rFonts w:ascii="Times New Roman" w:eastAsiaTheme="minorHAnsi" w:hAnsi="Times New Roman" w:cs="Times New Roman"/>
      <w:sz w:val="28"/>
      <w:szCs w:val="28"/>
      <w:lang w:eastAsia="en-US"/>
    </w:rPr>
  </w:style>
  <w:style w:type="paragraph" w:styleId="52">
    <w:name w:val="toc 5"/>
    <w:basedOn w:val="a"/>
    <w:next w:val="a"/>
    <w:autoRedefine/>
    <w:uiPriority w:val="39"/>
    <w:unhideWhenUsed/>
    <w:rsid w:val="002B76DA"/>
    <w:pPr>
      <w:spacing w:after="100" w:line="259" w:lineRule="auto"/>
      <w:ind w:left="880"/>
    </w:pPr>
  </w:style>
  <w:style w:type="paragraph" w:styleId="61">
    <w:name w:val="toc 6"/>
    <w:basedOn w:val="a"/>
    <w:next w:val="a"/>
    <w:autoRedefine/>
    <w:uiPriority w:val="39"/>
    <w:unhideWhenUsed/>
    <w:rsid w:val="002B76DA"/>
    <w:pPr>
      <w:spacing w:after="100" w:line="259" w:lineRule="auto"/>
      <w:ind w:left="1100"/>
    </w:pPr>
  </w:style>
  <w:style w:type="paragraph" w:styleId="73">
    <w:name w:val="toc 7"/>
    <w:basedOn w:val="a"/>
    <w:next w:val="a"/>
    <w:autoRedefine/>
    <w:uiPriority w:val="39"/>
    <w:unhideWhenUsed/>
    <w:rsid w:val="002B76DA"/>
    <w:pPr>
      <w:spacing w:after="100" w:line="259" w:lineRule="auto"/>
      <w:ind w:left="1320"/>
    </w:pPr>
  </w:style>
  <w:style w:type="paragraph" w:styleId="82">
    <w:name w:val="toc 8"/>
    <w:basedOn w:val="a"/>
    <w:next w:val="a"/>
    <w:autoRedefine/>
    <w:uiPriority w:val="39"/>
    <w:unhideWhenUsed/>
    <w:rsid w:val="002B76DA"/>
    <w:pPr>
      <w:spacing w:after="100" w:line="259" w:lineRule="auto"/>
      <w:ind w:left="1540"/>
    </w:pPr>
  </w:style>
  <w:style w:type="paragraph" w:styleId="92">
    <w:name w:val="toc 9"/>
    <w:basedOn w:val="a"/>
    <w:next w:val="a"/>
    <w:autoRedefine/>
    <w:uiPriority w:val="39"/>
    <w:unhideWhenUsed/>
    <w:rsid w:val="002B76DA"/>
    <w:pPr>
      <w:spacing w:after="100" w:line="259" w:lineRule="auto"/>
      <w:ind w:left="1760"/>
    </w:pPr>
  </w:style>
  <w:style w:type="character" w:customStyle="1" w:styleId="53">
    <w:name w:val="Основной текст (5)_"/>
    <w:basedOn w:val="a0"/>
    <w:link w:val="510"/>
    <w:uiPriority w:val="99"/>
    <w:locked/>
    <w:rsid w:val="002B76D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character" w:customStyle="1" w:styleId="54">
    <w:name w:val="Основной текст (5) + Не курсив"/>
    <w:basedOn w:val="53"/>
    <w:uiPriority w:val="99"/>
    <w:rsid w:val="002B76DA"/>
  </w:style>
  <w:style w:type="paragraph" w:customStyle="1" w:styleId="510">
    <w:name w:val="Основной текст (5)1"/>
    <w:basedOn w:val="a"/>
    <w:link w:val="53"/>
    <w:uiPriority w:val="99"/>
    <w:rsid w:val="002B76DA"/>
    <w:pPr>
      <w:shd w:val="clear" w:color="auto" w:fill="FFFFFF"/>
      <w:spacing w:before="180" w:after="300" w:line="240" w:lineRule="atLeast"/>
      <w:jc w:val="both"/>
    </w:pPr>
    <w:rPr>
      <w:rFonts w:ascii="Times New Roman" w:hAnsi="Times New Roman" w:cs="Times New Roman"/>
      <w:b/>
      <w:bCs/>
      <w:i/>
      <w:iCs/>
      <w:sz w:val="27"/>
      <w:szCs w:val="27"/>
    </w:rPr>
  </w:style>
  <w:style w:type="character" w:styleId="affff7">
    <w:name w:val="annotation reference"/>
    <w:basedOn w:val="a0"/>
    <w:uiPriority w:val="99"/>
    <w:semiHidden/>
    <w:unhideWhenUsed/>
    <w:rsid w:val="002B76DA"/>
    <w:rPr>
      <w:sz w:val="16"/>
      <w:szCs w:val="16"/>
    </w:rPr>
  </w:style>
  <w:style w:type="paragraph" w:styleId="affff8">
    <w:name w:val="annotation text"/>
    <w:basedOn w:val="a"/>
    <w:link w:val="affff9"/>
    <w:uiPriority w:val="99"/>
    <w:semiHidden/>
    <w:unhideWhenUsed/>
    <w:rsid w:val="002B76DA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fff9">
    <w:name w:val="Текст примечания Знак"/>
    <w:basedOn w:val="a0"/>
    <w:link w:val="affff8"/>
    <w:uiPriority w:val="99"/>
    <w:semiHidden/>
    <w:rsid w:val="002B76DA"/>
    <w:rPr>
      <w:rFonts w:eastAsiaTheme="minorHAnsi"/>
      <w:sz w:val="20"/>
      <w:szCs w:val="20"/>
      <w:lang w:eastAsia="en-US"/>
    </w:rPr>
  </w:style>
  <w:style w:type="paragraph" w:styleId="affffa">
    <w:name w:val="annotation subject"/>
    <w:basedOn w:val="affff8"/>
    <w:next w:val="affff8"/>
    <w:link w:val="affffb"/>
    <w:uiPriority w:val="99"/>
    <w:semiHidden/>
    <w:unhideWhenUsed/>
    <w:rsid w:val="002B76DA"/>
    <w:rPr>
      <w:b/>
      <w:bCs/>
    </w:rPr>
  </w:style>
  <w:style w:type="character" w:customStyle="1" w:styleId="affffb">
    <w:name w:val="Тема примечания Знак"/>
    <w:basedOn w:val="affff9"/>
    <w:link w:val="affffa"/>
    <w:uiPriority w:val="99"/>
    <w:semiHidden/>
    <w:rsid w:val="002B76DA"/>
    <w:rPr>
      <w:b/>
      <w:bCs/>
    </w:rPr>
  </w:style>
  <w:style w:type="paragraph" w:styleId="affffc">
    <w:name w:val="Revision"/>
    <w:hidden/>
    <w:uiPriority w:val="99"/>
    <w:semiHidden/>
    <w:rsid w:val="002B76DA"/>
    <w:pPr>
      <w:spacing w:after="0" w:line="240" w:lineRule="auto"/>
    </w:pPr>
    <w:rPr>
      <w:rFonts w:eastAsiaTheme="minorHAnsi"/>
      <w:lang w:eastAsia="en-US"/>
    </w:rPr>
  </w:style>
  <w:style w:type="character" w:customStyle="1" w:styleId="WW-3">
    <w:name w:val="WW-Çàãîëîâîê ¹3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">
    <w:name w:val="WW-Çàãîëîâîê ¹31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2">
    <w:name w:val="WW-Çàãîëîâîê ¹312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affffd">
    <w:name w:val="Гипертекстовая ссылка"/>
    <w:basedOn w:val="a0"/>
    <w:uiPriority w:val="99"/>
    <w:rsid w:val="00DD4FF2"/>
    <w:rPr>
      <w:color w:val="106BBE"/>
    </w:rPr>
  </w:style>
  <w:style w:type="paragraph" w:customStyle="1" w:styleId="affffe">
    <w:name w:val="Знак"/>
    <w:basedOn w:val="a"/>
    <w:rsid w:val="002B1E70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 w:eastAsia="en-US"/>
    </w:rPr>
  </w:style>
  <w:style w:type="character" w:customStyle="1" w:styleId="3e">
    <w:name w:val="Знак Знак3"/>
    <w:locked/>
    <w:rsid w:val="002B1E70"/>
    <w:rPr>
      <w:sz w:val="24"/>
      <w:szCs w:val="24"/>
      <w:lang w:bidi="ar-SA"/>
    </w:rPr>
  </w:style>
  <w:style w:type="character" w:customStyle="1" w:styleId="55">
    <w:name w:val="Знак Знак5"/>
    <w:rsid w:val="002B1E70"/>
    <w:rPr>
      <w:sz w:val="24"/>
      <w:szCs w:val="24"/>
    </w:rPr>
  </w:style>
  <w:style w:type="character" w:customStyle="1" w:styleId="45">
    <w:name w:val="Знак Знак4"/>
    <w:rsid w:val="002B1E70"/>
    <w:rPr>
      <w:sz w:val="24"/>
      <w:szCs w:val="24"/>
    </w:rPr>
  </w:style>
  <w:style w:type="paragraph" w:customStyle="1" w:styleId="afffff">
    <w:name w:val="Знак"/>
    <w:basedOn w:val="a"/>
    <w:rsid w:val="00F739F4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 w:eastAsia="en-US"/>
    </w:rPr>
  </w:style>
  <w:style w:type="character" w:customStyle="1" w:styleId="56">
    <w:name w:val="Знак Знак5"/>
    <w:rsid w:val="00F739F4"/>
    <w:rPr>
      <w:sz w:val="24"/>
      <w:szCs w:val="24"/>
    </w:rPr>
  </w:style>
  <w:style w:type="character" w:customStyle="1" w:styleId="46">
    <w:name w:val="Знак Знак4"/>
    <w:rsid w:val="00F739F4"/>
    <w:rPr>
      <w:sz w:val="24"/>
      <w:szCs w:val="24"/>
    </w:rPr>
  </w:style>
  <w:style w:type="paragraph" w:customStyle="1" w:styleId="1f3">
    <w:name w:val="Знак1"/>
    <w:basedOn w:val="a"/>
    <w:rsid w:val="00B4689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p13">
    <w:name w:val="p13"/>
    <w:basedOn w:val="a"/>
    <w:rsid w:val="00B468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73">
    <w:name w:val="Основной текст17"/>
    <w:basedOn w:val="a"/>
    <w:rsid w:val="00B46892"/>
    <w:pPr>
      <w:widowControl w:val="0"/>
      <w:shd w:val="clear" w:color="auto" w:fill="FFFFFF"/>
      <w:spacing w:after="240" w:line="293" w:lineRule="exact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-1">
    <w:name w:val="Table Web 1"/>
    <w:basedOn w:val="a1"/>
    <w:rsid w:val="00B468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consultant.ru/document/cons_doc_LAW_99661/?dst=100004" TargetMode="External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F69265-4D6D-492C-8CC8-254170F6AA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1</TotalTime>
  <Pages>142</Pages>
  <Words>68586</Words>
  <Characters>390945</Characters>
  <Application>Microsoft Office Word</Application>
  <DocSecurity>0</DocSecurity>
  <Lines>3257</Lines>
  <Paragraphs>9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8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8</cp:revision>
  <cp:lastPrinted>2020-09-21T12:03:00Z</cp:lastPrinted>
  <dcterms:created xsi:type="dcterms:W3CDTF">2015-05-14T09:10:00Z</dcterms:created>
  <dcterms:modified xsi:type="dcterms:W3CDTF">2020-09-21T12:07:00Z</dcterms:modified>
</cp:coreProperties>
</file>